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5BAFD707" w14:textId="77777777" w:rsidR="0017796B" w:rsidRDefault="0017796B" w:rsidP="0045763E">
      <w:pPr>
        <w:spacing w:after="0" w:line="240" w:lineRule="auto"/>
        <w:jc w:val="center"/>
        <w:rPr>
          <w:rFonts w:cs="Times New Roman"/>
          <w:b/>
          <w:szCs w:val="24"/>
        </w:rPr>
      </w:pPr>
      <w:r>
        <w:rPr>
          <w:rFonts w:cs="Times New Roman"/>
          <w:b/>
          <w:szCs w:val="24"/>
        </w:rPr>
        <w:t>Professor of Electrical and</w:t>
      </w:r>
    </w:p>
    <w:p w14:paraId="03D90E33" w14:textId="77777777" w:rsidR="0017796B" w:rsidRPr="00111634" w:rsidRDefault="0017796B" w:rsidP="0045763E">
      <w:pPr>
        <w:spacing w:after="0" w:line="240" w:lineRule="auto"/>
        <w:jc w:val="center"/>
        <w:rPr>
          <w:rFonts w:cs="Times New Roman"/>
          <w:b/>
          <w:szCs w:val="24"/>
        </w:rPr>
      </w:pPr>
      <w:r>
        <w:rPr>
          <w:rFonts w:cs="Times New Roman"/>
          <w:b/>
          <w:szCs w:val="24"/>
        </w:rPr>
        <w:t>Computer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930E5BB" w14:textId="77777777" w:rsidR="0045763E" w:rsidRDefault="00F458D7" w:rsidP="00F458D7">
            <w:pPr>
              <w:jc w:val="center"/>
            </w:pPr>
            <w:r>
              <w:rPr>
                <w:rFonts w:cs="Times New Roman"/>
                <w:b/>
                <w:szCs w:val="24"/>
              </w:rPr>
              <w:t>Dr. Marc Sobel</w:t>
            </w:r>
            <w:r w:rsidRPr="00F458D7">
              <w:rPr>
                <w:rFonts w:cs="Times New Roman"/>
                <w:b/>
                <w:szCs w:val="24"/>
              </w:rPr>
              <w:t>, Department of Statistics</w:t>
            </w:r>
            <w:r>
              <w:rPr>
                <w:rFonts w:cs="Times New Roman"/>
                <w:b/>
                <w:szCs w:val="24"/>
              </w:rPr>
              <w:t>, Fox  School of Business</w:t>
            </w:r>
            <w:r w:rsidRPr="00F458D7">
              <w:rPr>
                <w:rFonts w:cs="Times New Roman"/>
                <w:b/>
                <w:szCs w:val="24"/>
              </w:rPr>
              <w:t xml:space="preserve"> </w:t>
            </w:r>
            <w:r w:rsidR="0045763E">
              <w:rPr>
                <w:rFonts w:cs="Times New Roman"/>
                <w:b/>
                <w:szCs w:val="24"/>
              </w:rPr>
              <w:t>Committee Member</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28A30A4C" w14:textId="77777777" w:rsidR="0045763E" w:rsidRDefault="00F458D7" w:rsidP="0045763E">
            <w:pPr>
              <w:jc w:val="center"/>
              <w:rPr>
                <w:rFonts w:cs="Times New Roman"/>
                <w:b/>
                <w:szCs w:val="24"/>
              </w:rPr>
            </w:pPr>
            <w:r>
              <w:rPr>
                <w:rFonts w:cs="Times New Roman"/>
                <w:b/>
                <w:szCs w:val="24"/>
              </w:rPr>
              <w:t>Dr. Iyad Obeid</w:t>
            </w:r>
            <w:r w:rsidRPr="00F458D7">
              <w:rPr>
                <w:rFonts w:cs="Times New Roman"/>
                <w:b/>
                <w:szCs w:val="24"/>
              </w:rPr>
              <w:t xml:space="preserve">, Department of Electrical and Computer Engineering </w:t>
            </w:r>
          </w:p>
          <w:p w14:paraId="11CED27D" w14:textId="77777777" w:rsidR="0045763E" w:rsidRDefault="0045763E" w:rsidP="0045763E">
            <w:pPr>
              <w:jc w:val="center"/>
            </w:pPr>
            <w:r>
              <w:rPr>
                <w:rFonts w:cs="Times New Roman"/>
                <w:b/>
                <w:szCs w:val="24"/>
              </w:rPr>
              <w:t>Committee Member</w:t>
            </w:r>
          </w:p>
        </w:tc>
      </w:tr>
      <w:tr w:rsidR="0045763E" w14:paraId="58D36E30" w14:textId="77777777" w:rsidTr="0017796B">
        <w:tc>
          <w:tcPr>
            <w:tcW w:w="4788" w:type="dxa"/>
          </w:tcPr>
          <w:p w14:paraId="7C715614" w14:textId="77777777"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C0AEF86" w14:textId="77777777" w:rsidR="0045763E" w:rsidRDefault="00944707" w:rsidP="00944707">
            <w:pPr>
              <w:jc w:val="center"/>
            </w:pPr>
            <w:r w:rsidRPr="00944707">
              <w:rPr>
                <w:rFonts w:cs="Times New Roman"/>
                <w:b/>
                <w:szCs w:val="24"/>
              </w:rPr>
              <w:t>Dr. Slobodan Vucetic, Department of Computer and Information Sciences</w:t>
            </w:r>
            <w:r>
              <w:rPr>
                <w:rFonts w:cs="Times New Roman"/>
                <w:b/>
                <w:szCs w:val="24"/>
              </w:rPr>
              <w:t xml:space="preserve"> </w:t>
            </w:r>
            <w:r w:rsidR="0045763E">
              <w:rPr>
                <w:rFonts w:cs="Times New Roman"/>
                <w:b/>
                <w:szCs w:val="24"/>
              </w:rPr>
              <w:t>Committee 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B25163F" w14:textId="77777777" w:rsidR="0045763E" w:rsidRDefault="00944707" w:rsidP="00944707">
            <w:pPr>
              <w:jc w:val="center"/>
            </w:pPr>
            <w:r w:rsidRPr="00944707">
              <w:rPr>
                <w:rFonts w:cs="Times New Roman"/>
                <w:b/>
                <w:szCs w:val="24"/>
              </w:rPr>
              <w:t>Dr. Chang-Hee Won, Department of Electrical and Computer Engineering</w:t>
            </w:r>
            <w:r>
              <w:rPr>
                <w:rFonts w:cs="Times New Roman"/>
                <w:b/>
                <w:szCs w:val="24"/>
              </w:rPr>
              <w:t xml:space="preserve"> </w:t>
            </w:r>
            <w:r w:rsidR="0045763E">
              <w:rPr>
                <w:rFonts w:cs="Times New Roman"/>
                <w:b/>
                <w:szCs w:val="24"/>
              </w:rPr>
              <w:t>Committee Member</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E352D" w14:paraId="56CC2EA6" w14:textId="77777777" w:rsidTr="00ED0E6F">
                              <w:trPr>
                                <w:jc w:val="center"/>
                              </w:trPr>
                              <w:tc>
                                <w:tcPr>
                                  <w:tcW w:w="2304" w:type="dxa"/>
                                </w:tcPr>
                                <w:p w14:paraId="394CEA7A" w14:textId="77777777" w:rsidR="00EE352D" w:rsidRPr="00ED0E6F" w:rsidRDefault="00EE352D" w:rsidP="00ED0E6F">
                                  <w:pPr>
                                    <w:pStyle w:val="bodyisip"/>
                                    <w:spacing w:line="240" w:lineRule="auto"/>
                                    <w:ind w:firstLine="0"/>
                                    <w:jc w:val="center"/>
                                    <w:rPr>
                                      <w:rFonts w:cstheme="majorBidi"/>
                                    </w:rPr>
                                  </w:pPr>
                                  <w:r>
                                    <w:t>©</w:t>
                                  </w:r>
                                </w:p>
                              </w:tc>
                            </w:tr>
                            <w:tr w:rsidR="00EE352D" w14:paraId="48E81EC2" w14:textId="77777777" w:rsidTr="00ED0E6F">
                              <w:trPr>
                                <w:jc w:val="center"/>
                              </w:trPr>
                              <w:tc>
                                <w:tcPr>
                                  <w:tcW w:w="2304" w:type="dxa"/>
                                </w:tcPr>
                                <w:p w14:paraId="72267875" w14:textId="77777777" w:rsidR="00EE352D" w:rsidRDefault="00EE352D" w:rsidP="00ED0E6F">
                                  <w:pPr>
                                    <w:pStyle w:val="bodyisip"/>
                                    <w:spacing w:line="240" w:lineRule="auto"/>
                                    <w:ind w:firstLine="0"/>
                                    <w:jc w:val="center"/>
                                  </w:pPr>
                                  <w:r>
                                    <w:t>By</w:t>
                                  </w:r>
                                </w:p>
                              </w:tc>
                            </w:tr>
                            <w:tr w:rsidR="00EE352D" w14:paraId="3122FAB4" w14:textId="77777777" w:rsidTr="00ED0E6F">
                              <w:trPr>
                                <w:jc w:val="center"/>
                              </w:trPr>
                              <w:tc>
                                <w:tcPr>
                                  <w:tcW w:w="2304" w:type="dxa"/>
                                </w:tcPr>
                                <w:p w14:paraId="0BF0D4DE" w14:textId="77777777" w:rsidR="00EE352D" w:rsidRDefault="00EE352D" w:rsidP="00ED0E6F">
                                  <w:pPr>
                                    <w:pStyle w:val="bodyisip"/>
                                    <w:spacing w:line="240" w:lineRule="auto"/>
                                    <w:ind w:firstLine="0"/>
                                    <w:jc w:val="center"/>
                                  </w:pPr>
                                  <w:r>
                                    <w:t>Amir Harati</w:t>
                                  </w:r>
                                </w:p>
                              </w:tc>
                            </w:tr>
                            <w:tr w:rsidR="00EE352D" w14:paraId="4B164613" w14:textId="77777777" w:rsidTr="00ED0E6F">
                              <w:trPr>
                                <w:jc w:val="center"/>
                              </w:trPr>
                              <w:tc>
                                <w:tcPr>
                                  <w:tcW w:w="2304" w:type="dxa"/>
                                </w:tcPr>
                                <w:p w14:paraId="25F88BC2" w14:textId="77777777" w:rsidR="00EE352D" w:rsidRDefault="00EE352D" w:rsidP="00ED0E6F">
                                  <w:pPr>
                                    <w:pStyle w:val="bodyisip"/>
                                    <w:spacing w:line="240" w:lineRule="auto"/>
                                    <w:ind w:firstLine="0"/>
                                    <w:jc w:val="center"/>
                                  </w:pPr>
                                  <w:r>
                                    <w:t>2013</w:t>
                                  </w:r>
                                </w:p>
                              </w:tc>
                            </w:tr>
                            <w:tr w:rsidR="00EE352D" w14:paraId="676508CF" w14:textId="77777777" w:rsidTr="00ED0E6F">
                              <w:trPr>
                                <w:jc w:val="center"/>
                              </w:trPr>
                              <w:tc>
                                <w:tcPr>
                                  <w:tcW w:w="2304" w:type="dxa"/>
                                </w:tcPr>
                                <w:p w14:paraId="308B3460" w14:textId="77777777" w:rsidR="00EE352D" w:rsidRDefault="00EE352D" w:rsidP="00ED0E6F">
                                  <w:pPr>
                                    <w:pStyle w:val="bodyisip"/>
                                    <w:spacing w:line="240" w:lineRule="auto"/>
                                    <w:ind w:firstLine="0"/>
                                    <w:jc w:val="center"/>
                                  </w:pPr>
                                  <w:r>
                                    <w:t>All Rights Reserved</w:t>
                                  </w:r>
                                </w:p>
                              </w:tc>
                            </w:tr>
                          </w:tbl>
                          <w:p w14:paraId="2A0FE769" w14:textId="77777777" w:rsidR="00EE352D" w:rsidRDefault="00EE352D" w:rsidP="00ED0E6F">
                            <w:pPr>
                              <w:jc w:val="center"/>
                            </w:pPr>
                          </w:p>
                          <w:p w14:paraId="3F2D6470" w14:textId="77777777" w:rsidR="00EE352D" w:rsidRDefault="00EE352D"/>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E352D" w14:paraId="12014665" w14:textId="77777777" w:rsidTr="00ED0E6F">
                              <w:trPr>
                                <w:jc w:val="center"/>
                              </w:trPr>
                              <w:tc>
                                <w:tcPr>
                                  <w:tcW w:w="2304" w:type="dxa"/>
                                </w:tcPr>
                                <w:p w14:paraId="4B72E67E" w14:textId="77777777" w:rsidR="00EE352D" w:rsidRPr="00ED0E6F" w:rsidRDefault="00EE352D" w:rsidP="00ED0E6F">
                                  <w:pPr>
                                    <w:pStyle w:val="bodyisip"/>
                                    <w:spacing w:line="240" w:lineRule="auto"/>
                                    <w:ind w:firstLine="0"/>
                                    <w:jc w:val="center"/>
                                    <w:rPr>
                                      <w:rFonts w:cstheme="majorBidi"/>
                                    </w:rPr>
                                  </w:pPr>
                                  <w:r>
                                    <w:t>©</w:t>
                                  </w:r>
                                </w:p>
                              </w:tc>
                            </w:tr>
                            <w:tr w:rsidR="00EE352D" w14:paraId="637F78D8" w14:textId="77777777" w:rsidTr="00ED0E6F">
                              <w:trPr>
                                <w:jc w:val="center"/>
                              </w:trPr>
                              <w:tc>
                                <w:tcPr>
                                  <w:tcW w:w="2304" w:type="dxa"/>
                                </w:tcPr>
                                <w:p w14:paraId="55F64344" w14:textId="77777777" w:rsidR="00EE352D" w:rsidRDefault="00EE352D" w:rsidP="00ED0E6F">
                                  <w:pPr>
                                    <w:pStyle w:val="bodyisip"/>
                                    <w:spacing w:line="240" w:lineRule="auto"/>
                                    <w:ind w:firstLine="0"/>
                                    <w:jc w:val="center"/>
                                  </w:pPr>
                                  <w:r>
                                    <w:t>By</w:t>
                                  </w:r>
                                </w:p>
                              </w:tc>
                            </w:tr>
                            <w:tr w:rsidR="00EE352D" w14:paraId="751B6601" w14:textId="77777777" w:rsidTr="00ED0E6F">
                              <w:trPr>
                                <w:jc w:val="center"/>
                              </w:trPr>
                              <w:tc>
                                <w:tcPr>
                                  <w:tcW w:w="2304" w:type="dxa"/>
                                </w:tcPr>
                                <w:p w14:paraId="2C4BDAF3" w14:textId="77777777" w:rsidR="00EE352D" w:rsidRDefault="00EE352D" w:rsidP="00ED0E6F">
                                  <w:pPr>
                                    <w:pStyle w:val="bodyisip"/>
                                    <w:spacing w:line="240" w:lineRule="auto"/>
                                    <w:ind w:firstLine="0"/>
                                    <w:jc w:val="center"/>
                                  </w:pPr>
                                  <w:r>
                                    <w:t>John Smith</w:t>
                                  </w:r>
                                </w:p>
                              </w:tc>
                            </w:tr>
                            <w:tr w:rsidR="00EE352D" w14:paraId="27D78203" w14:textId="77777777" w:rsidTr="00ED0E6F">
                              <w:trPr>
                                <w:jc w:val="center"/>
                              </w:trPr>
                              <w:tc>
                                <w:tcPr>
                                  <w:tcW w:w="2304" w:type="dxa"/>
                                </w:tcPr>
                                <w:p w14:paraId="37252A60" w14:textId="77777777" w:rsidR="00EE352D" w:rsidRDefault="00EE352D" w:rsidP="00ED0E6F">
                                  <w:pPr>
                                    <w:pStyle w:val="bodyisip"/>
                                    <w:spacing w:line="240" w:lineRule="auto"/>
                                    <w:ind w:firstLine="0"/>
                                    <w:jc w:val="center"/>
                                  </w:pPr>
                                  <w:r>
                                    <w:t>2013</w:t>
                                  </w:r>
                                </w:p>
                              </w:tc>
                            </w:tr>
                            <w:tr w:rsidR="00EE352D" w14:paraId="483758BF" w14:textId="77777777" w:rsidTr="00ED0E6F">
                              <w:trPr>
                                <w:jc w:val="center"/>
                              </w:trPr>
                              <w:tc>
                                <w:tcPr>
                                  <w:tcW w:w="2304" w:type="dxa"/>
                                </w:tcPr>
                                <w:p w14:paraId="11A37E77" w14:textId="77777777" w:rsidR="00EE352D" w:rsidRDefault="00EE352D" w:rsidP="00ED0E6F">
                                  <w:pPr>
                                    <w:pStyle w:val="bodyisip"/>
                                    <w:spacing w:line="240" w:lineRule="auto"/>
                                    <w:ind w:firstLine="0"/>
                                    <w:jc w:val="center"/>
                                  </w:pPr>
                                  <w:r>
                                    <w:t>All Rights Reserved</w:t>
                                  </w:r>
                                </w:p>
                              </w:tc>
                            </w:tr>
                          </w:tbl>
                          <w:p w14:paraId="0E547619" w14:textId="77777777" w:rsidR="00EE352D" w:rsidRDefault="00EE352D"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E352D" w14:paraId="56CC2EA6" w14:textId="77777777" w:rsidTr="00ED0E6F">
                        <w:trPr>
                          <w:jc w:val="center"/>
                        </w:trPr>
                        <w:tc>
                          <w:tcPr>
                            <w:tcW w:w="2304" w:type="dxa"/>
                          </w:tcPr>
                          <w:p w14:paraId="394CEA7A" w14:textId="77777777" w:rsidR="00EE352D" w:rsidRPr="00ED0E6F" w:rsidRDefault="00EE352D" w:rsidP="00ED0E6F">
                            <w:pPr>
                              <w:pStyle w:val="bodyisip"/>
                              <w:spacing w:line="240" w:lineRule="auto"/>
                              <w:ind w:firstLine="0"/>
                              <w:jc w:val="center"/>
                              <w:rPr>
                                <w:rFonts w:cstheme="majorBidi"/>
                              </w:rPr>
                            </w:pPr>
                            <w:r>
                              <w:t>©</w:t>
                            </w:r>
                          </w:p>
                        </w:tc>
                      </w:tr>
                      <w:tr w:rsidR="00EE352D" w14:paraId="48E81EC2" w14:textId="77777777" w:rsidTr="00ED0E6F">
                        <w:trPr>
                          <w:jc w:val="center"/>
                        </w:trPr>
                        <w:tc>
                          <w:tcPr>
                            <w:tcW w:w="2304" w:type="dxa"/>
                          </w:tcPr>
                          <w:p w14:paraId="72267875" w14:textId="77777777" w:rsidR="00EE352D" w:rsidRDefault="00EE352D" w:rsidP="00ED0E6F">
                            <w:pPr>
                              <w:pStyle w:val="bodyisip"/>
                              <w:spacing w:line="240" w:lineRule="auto"/>
                              <w:ind w:firstLine="0"/>
                              <w:jc w:val="center"/>
                            </w:pPr>
                            <w:r>
                              <w:t>By</w:t>
                            </w:r>
                          </w:p>
                        </w:tc>
                      </w:tr>
                      <w:tr w:rsidR="00EE352D" w14:paraId="3122FAB4" w14:textId="77777777" w:rsidTr="00ED0E6F">
                        <w:trPr>
                          <w:jc w:val="center"/>
                        </w:trPr>
                        <w:tc>
                          <w:tcPr>
                            <w:tcW w:w="2304" w:type="dxa"/>
                          </w:tcPr>
                          <w:p w14:paraId="0BF0D4DE" w14:textId="77777777" w:rsidR="00EE352D" w:rsidRDefault="00EE352D" w:rsidP="00ED0E6F">
                            <w:pPr>
                              <w:pStyle w:val="bodyisip"/>
                              <w:spacing w:line="240" w:lineRule="auto"/>
                              <w:ind w:firstLine="0"/>
                              <w:jc w:val="center"/>
                            </w:pPr>
                            <w:r>
                              <w:t>Amir Harati</w:t>
                            </w:r>
                          </w:p>
                        </w:tc>
                      </w:tr>
                      <w:tr w:rsidR="00EE352D" w14:paraId="4B164613" w14:textId="77777777" w:rsidTr="00ED0E6F">
                        <w:trPr>
                          <w:jc w:val="center"/>
                        </w:trPr>
                        <w:tc>
                          <w:tcPr>
                            <w:tcW w:w="2304" w:type="dxa"/>
                          </w:tcPr>
                          <w:p w14:paraId="25F88BC2" w14:textId="77777777" w:rsidR="00EE352D" w:rsidRDefault="00EE352D" w:rsidP="00ED0E6F">
                            <w:pPr>
                              <w:pStyle w:val="bodyisip"/>
                              <w:spacing w:line="240" w:lineRule="auto"/>
                              <w:ind w:firstLine="0"/>
                              <w:jc w:val="center"/>
                            </w:pPr>
                            <w:r>
                              <w:t>2013</w:t>
                            </w:r>
                          </w:p>
                        </w:tc>
                      </w:tr>
                      <w:tr w:rsidR="00EE352D" w14:paraId="676508CF" w14:textId="77777777" w:rsidTr="00ED0E6F">
                        <w:trPr>
                          <w:jc w:val="center"/>
                        </w:trPr>
                        <w:tc>
                          <w:tcPr>
                            <w:tcW w:w="2304" w:type="dxa"/>
                          </w:tcPr>
                          <w:p w14:paraId="308B3460" w14:textId="77777777" w:rsidR="00EE352D" w:rsidRDefault="00EE352D" w:rsidP="00ED0E6F">
                            <w:pPr>
                              <w:pStyle w:val="bodyisip"/>
                              <w:spacing w:line="240" w:lineRule="auto"/>
                              <w:ind w:firstLine="0"/>
                              <w:jc w:val="center"/>
                            </w:pPr>
                            <w:r>
                              <w:t>All Rights Reserved</w:t>
                            </w:r>
                          </w:p>
                        </w:tc>
                      </w:tr>
                    </w:tbl>
                    <w:p w14:paraId="2A0FE769" w14:textId="77777777" w:rsidR="00EE352D" w:rsidRDefault="00EE352D" w:rsidP="00ED0E6F">
                      <w:pPr>
                        <w:jc w:val="center"/>
                      </w:pPr>
                    </w:p>
                    <w:p w14:paraId="3F2D6470" w14:textId="77777777" w:rsidR="00EE352D" w:rsidRDefault="00EE352D"/>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E352D" w14:paraId="12014665" w14:textId="77777777" w:rsidTr="00ED0E6F">
                        <w:trPr>
                          <w:jc w:val="center"/>
                        </w:trPr>
                        <w:tc>
                          <w:tcPr>
                            <w:tcW w:w="2304" w:type="dxa"/>
                          </w:tcPr>
                          <w:p w14:paraId="4B72E67E" w14:textId="77777777" w:rsidR="00EE352D" w:rsidRPr="00ED0E6F" w:rsidRDefault="00EE352D" w:rsidP="00ED0E6F">
                            <w:pPr>
                              <w:pStyle w:val="bodyisip"/>
                              <w:spacing w:line="240" w:lineRule="auto"/>
                              <w:ind w:firstLine="0"/>
                              <w:jc w:val="center"/>
                              <w:rPr>
                                <w:rFonts w:cstheme="majorBidi"/>
                              </w:rPr>
                            </w:pPr>
                            <w:r>
                              <w:t>©</w:t>
                            </w:r>
                          </w:p>
                        </w:tc>
                      </w:tr>
                      <w:tr w:rsidR="00EE352D" w14:paraId="637F78D8" w14:textId="77777777" w:rsidTr="00ED0E6F">
                        <w:trPr>
                          <w:jc w:val="center"/>
                        </w:trPr>
                        <w:tc>
                          <w:tcPr>
                            <w:tcW w:w="2304" w:type="dxa"/>
                          </w:tcPr>
                          <w:p w14:paraId="55F64344" w14:textId="77777777" w:rsidR="00EE352D" w:rsidRDefault="00EE352D" w:rsidP="00ED0E6F">
                            <w:pPr>
                              <w:pStyle w:val="bodyisip"/>
                              <w:spacing w:line="240" w:lineRule="auto"/>
                              <w:ind w:firstLine="0"/>
                              <w:jc w:val="center"/>
                            </w:pPr>
                            <w:r>
                              <w:t>By</w:t>
                            </w:r>
                          </w:p>
                        </w:tc>
                      </w:tr>
                      <w:tr w:rsidR="00EE352D" w14:paraId="751B6601" w14:textId="77777777" w:rsidTr="00ED0E6F">
                        <w:trPr>
                          <w:jc w:val="center"/>
                        </w:trPr>
                        <w:tc>
                          <w:tcPr>
                            <w:tcW w:w="2304" w:type="dxa"/>
                          </w:tcPr>
                          <w:p w14:paraId="2C4BDAF3" w14:textId="77777777" w:rsidR="00EE352D" w:rsidRDefault="00EE352D" w:rsidP="00ED0E6F">
                            <w:pPr>
                              <w:pStyle w:val="bodyisip"/>
                              <w:spacing w:line="240" w:lineRule="auto"/>
                              <w:ind w:firstLine="0"/>
                              <w:jc w:val="center"/>
                            </w:pPr>
                            <w:r>
                              <w:t>John Smith</w:t>
                            </w:r>
                          </w:p>
                        </w:tc>
                      </w:tr>
                      <w:tr w:rsidR="00EE352D" w14:paraId="27D78203" w14:textId="77777777" w:rsidTr="00ED0E6F">
                        <w:trPr>
                          <w:jc w:val="center"/>
                        </w:trPr>
                        <w:tc>
                          <w:tcPr>
                            <w:tcW w:w="2304" w:type="dxa"/>
                          </w:tcPr>
                          <w:p w14:paraId="37252A60" w14:textId="77777777" w:rsidR="00EE352D" w:rsidRDefault="00EE352D" w:rsidP="00ED0E6F">
                            <w:pPr>
                              <w:pStyle w:val="bodyisip"/>
                              <w:spacing w:line="240" w:lineRule="auto"/>
                              <w:ind w:firstLine="0"/>
                              <w:jc w:val="center"/>
                            </w:pPr>
                            <w:r>
                              <w:t>2013</w:t>
                            </w:r>
                          </w:p>
                        </w:tc>
                      </w:tr>
                      <w:tr w:rsidR="00EE352D" w14:paraId="483758BF" w14:textId="77777777" w:rsidTr="00ED0E6F">
                        <w:trPr>
                          <w:jc w:val="center"/>
                        </w:trPr>
                        <w:tc>
                          <w:tcPr>
                            <w:tcW w:w="2304" w:type="dxa"/>
                          </w:tcPr>
                          <w:p w14:paraId="11A37E77" w14:textId="77777777" w:rsidR="00EE352D" w:rsidRDefault="00EE352D" w:rsidP="00ED0E6F">
                            <w:pPr>
                              <w:pStyle w:val="bodyisip"/>
                              <w:spacing w:line="240" w:lineRule="auto"/>
                              <w:ind w:firstLine="0"/>
                              <w:jc w:val="center"/>
                            </w:pPr>
                            <w:r>
                              <w:t>All Rights Reserved</w:t>
                            </w:r>
                          </w:p>
                        </w:tc>
                      </w:tr>
                    </w:tbl>
                    <w:p w14:paraId="0E547619" w14:textId="77777777" w:rsidR="00EE352D" w:rsidRDefault="00EE352D"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2" w:name="_Toc347670194"/>
      <w:bookmarkStart w:id="3" w:name="_Toc347832291"/>
      <w:bookmarkStart w:id="4" w:name="_Toc347832462"/>
      <w:bookmarkStart w:id="5" w:name="_Toc348276837"/>
      <w:r w:rsidRPr="003C63A4">
        <w:lastRenderedPageBreak/>
        <w:t>ABSTRACT</w:t>
      </w:r>
      <w:bookmarkEnd w:id="2"/>
      <w:bookmarkEnd w:id="3"/>
      <w:bookmarkEnd w:id="4"/>
      <w:bookmarkEnd w:id="5"/>
      <w:r w:rsidR="000806AE">
        <w:t xml:space="preserve">        </w:t>
      </w:r>
    </w:p>
    <w:p w14:paraId="00C67941" w14:textId="3D7EA157"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53BBCCFA" w:rsidR="00C17D17" w:rsidRDefault="00C17D17">
      <w:pPr>
        <w:pStyle w:val="bodyisip"/>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 (HDP) hidden Markov model (</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r w:rsidR="00842D58">
            <w:fldChar w:fldCharType="begin"/>
          </w:r>
          <w:r w:rsidR="00842D58">
            <w:instrText xml:space="preserve"> HYPERLINK \l "_Toc348276837" </w:instrText>
          </w:r>
          <w:ins w:id="6" w:author="Joseph Picone" w:date="2013-02-18T19:09:00Z"/>
          <w:r w:rsidR="00842D58">
            <w:fldChar w:fldCharType="separate"/>
          </w:r>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3A7E7D">
            <w:rPr>
              <w:webHidden/>
            </w:rPr>
            <w:t>iii</w:t>
          </w:r>
          <w:r w:rsidR="00FE0CFC">
            <w:rPr>
              <w:webHidden/>
            </w:rPr>
            <w:fldChar w:fldCharType="end"/>
          </w:r>
          <w:r w:rsidR="00842D58">
            <w:fldChar w:fldCharType="end"/>
          </w:r>
        </w:p>
        <w:p w14:paraId="4FF15C34" w14:textId="7CD3DCD5"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38" </w:instrText>
          </w:r>
          <w:ins w:id="7" w:author="Joseph Picone" w:date="2013-02-18T19:09:00Z"/>
          <w:r>
            <w:fldChar w:fldCharType="separate"/>
          </w:r>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3A7E7D">
            <w:rPr>
              <w:webHidden/>
            </w:rPr>
            <w:t>vii</w:t>
          </w:r>
          <w:r w:rsidR="00FE0CFC">
            <w:rPr>
              <w:webHidden/>
            </w:rPr>
            <w:fldChar w:fldCharType="end"/>
          </w:r>
          <w:r>
            <w:fldChar w:fldCharType="end"/>
          </w:r>
        </w:p>
        <w:p w14:paraId="796B1958" w14:textId="66CBE53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39" </w:instrText>
          </w:r>
          <w:ins w:id="8" w:author="Joseph Picone" w:date="2013-02-18T19:09:00Z"/>
          <w:r>
            <w:fldChar w:fldCharType="separate"/>
          </w:r>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3A7E7D">
            <w:rPr>
              <w:webHidden/>
            </w:rPr>
            <w:t>viii</w:t>
          </w:r>
          <w:r w:rsidR="00FE0CFC">
            <w:rPr>
              <w:webHidden/>
            </w:rPr>
            <w:fldChar w:fldCharType="end"/>
          </w:r>
          <w:r>
            <w:fldChar w:fldCharType="end"/>
          </w:r>
        </w:p>
        <w:p w14:paraId="1CB838BC"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40" </w:instrText>
          </w:r>
          <w:ins w:id="9" w:author="Joseph Picone" w:date="2013-02-18T19:09:00Z"/>
          <w:r>
            <w:fldChar w:fldCharType="separate"/>
          </w:r>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3A7E7D">
            <w:rPr>
              <w:webHidden/>
            </w:rPr>
            <w:t>1</w:t>
          </w:r>
          <w:r w:rsidR="00FE0CFC">
            <w:rPr>
              <w:webHidden/>
            </w:rPr>
            <w:fldChar w:fldCharType="end"/>
          </w:r>
          <w:r>
            <w:fldChar w:fldCharType="end"/>
          </w:r>
        </w:p>
        <w:p w14:paraId="62655033"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41" </w:instrText>
          </w:r>
          <w:ins w:id="10" w:author="Joseph Picone" w:date="2013-02-18T19:09:00Z"/>
          <w:r>
            <w:fldChar w:fldCharType="separate"/>
          </w:r>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3A7E7D">
            <w:rPr>
              <w:webHidden/>
            </w:rPr>
            <w:t>6</w:t>
          </w:r>
          <w:r w:rsidR="00FE0CFC">
            <w:rPr>
              <w:webHidden/>
            </w:rPr>
            <w:fldChar w:fldCharType="end"/>
          </w:r>
          <w:r>
            <w:fldChar w:fldCharType="end"/>
          </w:r>
        </w:p>
        <w:p w14:paraId="63C28E70"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42" </w:instrText>
          </w:r>
          <w:ins w:id="11" w:author="Joseph Picone" w:date="2013-02-18T19:09:00Z"/>
          <w:r>
            <w:fldChar w:fldCharType="separate"/>
          </w:r>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3A7E7D">
            <w:rPr>
              <w:webHidden/>
            </w:rPr>
            <w:t>6</w:t>
          </w:r>
          <w:r w:rsidR="00FE0CFC">
            <w:rPr>
              <w:webHidden/>
            </w:rPr>
            <w:fldChar w:fldCharType="end"/>
          </w:r>
          <w:r>
            <w:fldChar w:fldCharType="end"/>
          </w:r>
        </w:p>
        <w:p w14:paraId="39DF5DB1" w14:textId="3725695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43" </w:instrText>
          </w:r>
          <w:ins w:id="12" w:author="Joseph Picone" w:date="2013-02-18T19:09:00Z"/>
          <w:r>
            <w:fldChar w:fldCharType="separate"/>
          </w:r>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r w:rsidR="003A7E7D">
            <w:rPr>
              <w:webHidden/>
            </w:rPr>
            <w:t>11</w:t>
          </w:r>
          <w:r w:rsidR="00FE0CFC">
            <w:rPr>
              <w:webHidden/>
            </w:rPr>
            <w:fldChar w:fldCharType="end"/>
          </w:r>
          <w:r>
            <w:fldChar w:fldCharType="end"/>
          </w:r>
        </w:p>
        <w:p w14:paraId="491A2492" w14:textId="3146F9D6"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4" </w:instrText>
          </w:r>
          <w:ins w:id="13" w:author="Joseph Picone" w:date="2013-02-18T19:09:00Z">
            <w:r w:rsidR="003A7E7D">
              <w:rPr>
                <w:noProof/>
              </w:rPr>
            </w:r>
          </w:ins>
          <w:r>
            <w:rPr>
              <w:noProof/>
            </w:rPr>
            <w:fldChar w:fldCharType="separate"/>
          </w:r>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r w:rsidR="003A7E7D">
            <w:rPr>
              <w:noProof/>
              <w:webHidden/>
            </w:rPr>
            <w:t>12</w:t>
          </w:r>
          <w:r w:rsidR="00FE0CFC">
            <w:rPr>
              <w:noProof/>
              <w:webHidden/>
            </w:rPr>
            <w:fldChar w:fldCharType="end"/>
          </w:r>
          <w:r>
            <w:rPr>
              <w:noProof/>
            </w:rPr>
            <w:fldChar w:fldCharType="end"/>
          </w:r>
        </w:p>
        <w:p w14:paraId="0AF9C3A4" w14:textId="0AEB484F"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5" </w:instrText>
          </w:r>
          <w:ins w:id="14" w:author="Joseph Picone" w:date="2013-02-18T19:09:00Z">
            <w:r w:rsidR="003A7E7D">
              <w:rPr>
                <w:noProof/>
              </w:rPr>
            </w:r>
          </w:ins>
          <w:r>
            <w:rPr>
              <w:noProof/>
            </w:rPr>
            <w:fldChar w:fldCharType="separate"/>
          </w:r>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ins w:id="15" w:author="Joseph Picone" w:date="2013-02-18T19:09:00Z">
            <w:r w:rsidR="003A7E7D">
              <w:rPr>
                <w:noProof/>
                <w:webHidden/>
              </w:rPr>
              <w:t>13</w:t>
            </w:r>
          </w:ins>
          <w:del w:id="16" w:author="Joseph Picone" w:date="2013-02-18T19:09:00Z">
            <w:r w:rsidR="00BA1991" w:rsidDel="003A7E7D">
              <w:rPr>
                <w:noProof/>
                <w:webHidden/>
              </w:rPr>
              <w:delText>12</w:delText>
            </w:r>
          </w:del>
          <w:r w:rsidR="00FE0CFC">
            <w:rPr>
              <w:noProof/>
              <w:webHidden/>
            </w:rPr>
            <w:fldChar w:fldCharType="end"/>
          </w:r>
          <w:r>
            <w:rPr>
              <w:noProof/>
            </w:rPr>
            <w:fldChar w:fldCharType="end"/>
          </w:r>
        </w:p>
        <w:p w14:paraId="2AD332D0" w14:textId="7F41AFB3"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46" </w:instrText>
          </w:r>
          <w:ins w:id="17" w:author="Joseph Picone" w:date="2013-02-18T19:09:00Z"/>
          <w:r>
            <w:fldChar w:fldCharType="separate"/>
          </w:r>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r w:rsidR="003A7E7D">
            <w:rPr>
              <w:webHidden/>
            </w:rPr>
            <w:t>15</w:t>
          </w:r>
          <w:r w:rsidR="00FE0CFC">
            <w:rPr>
              <w:webHidden/>
            </w:rPr>
            <w:fldChar w:fldCharType="end"/>
          </w:r>
          <w:r>
            <w:fldChar w:fldCharType="end"/>
          </w:r>
        </w:p>
        <w:p w14:paraId="03510CF0" w14:textId="15FE5E4A"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7" </w:instrText>
          </w:r>
          <w:ins w:id="18" w:author="Joseph Picone" w:date="2013-02-18T19:09:00Z">
            <w:r w:rsidR="003A7E7D">
              <w:rPr>
                <w:noProof/>
              </w:rPr>
            </w:r>
          </w:ins>
          <w:r>
            <w:rPr>
              <w:noProof/>
            </w:rPr>
            <w:fldChar w:fldCharType="separate"/>
          </w:r>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3A7E7D">
            <w:rPr>
              <w:noProof/>
              <w:webHidden/>
            </w:rPr>
            <w:t>17</w:t>
          </w:r>
          <w:r w:rsidR="00FE0CFC">
            <w:rPr>
              <w:noProof/>
              <w:webHidden/>
            </w:rPr>
            <w:fldChar w:fldCharType="end"/>
          </w:r>
          <w:r>
            <w:rPr>
              <w:noProof/>
            </w:rPr>
            <w:fldChar w:fldCharType="end"/>
          </w:r>
        </w:p>
        <w:p w14:paraId="576A0F94" w14:textId="5A7404E3"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8" </w:instrText>
          </w:r>
          <w:ins w:id="19" w:author="Joseph Picone" w:date="2013-02-18T19:09:00Z">
            <w:r w:rsidR="003A7E7D">
              <w:rPr>
                <w:noProof/>
              </w:rPr>
            </w:r>
          </w:ins>
          <w:r>
            <w:rPr>
              <w:noProof/>
            </w:rPr>
            <w:fldChar w:fldCharType="separate"/>
          </w:r>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ins w:id="20" w:author="Joseph Picone" w:date="2013-02-18T19:09:00Z">
            <w:r w:rsidR="003A7E7D">
              <w:rPr>
                <w:noProof/>
                <w:webHidden/>
              </w:rPr>
              <w:t>18</w:t>
            </w:r>
          </w:ins>
          <w:del w:id="21" w:author="Joseph Picone" w:date="2013-02-18T19:09:00Z">
            <w:r w:rsidR="00BA1991" w:rsidDel="003A7E7D">
              <w:rPr>
                <w:noProof/>
                <w:webHidden/>
              </w:rPr>
              <w:delText>17</w:delText>
            </w:r>
          </w:del>
          <w:r w:rsidR="00FE0CFC">
            <w:rPr>
              <w:noProof/>
              <w:webHidden/>
            </w:rPr>
            <w:fldChar w:fldCharType="end"/>
          </w:r>
          <w:r>
            <w:rPr>
              <w:noProof/>
            </w:rPr>
            <w:fldChar w:fldCharType="end"/>
          </w:r>
        </w:p>
        <w:p w14:paraId="1AE48A0B" w14:textId="2FEC67A9"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49" </w:instrText>
          </w:r>
          <w:ins w:id="22" w:author="Joseph Picone" w:date="2013-02-18T19:09:00Z"/>
          <w:r>
            <w:fldChar w:fldCharType="separate"/>
          </w:r>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ins w:id="23" w:author="Joseph Picone" w:date="2013-02-18T19:09:00Z">
            <w:r w:rsidR="003A7E7D">
              <w:rPr>
                <w:webHidden/>
              </w:rPr>
              <w:t>29</w:t>
            </w:r>
          </w:ins>
          <w:del w:id="24" w:author="Joseph Picone" w:date="2013-02-18T19:09:00Z">
            <w:r w:rsidR="00BA1991" w:rsidDel="003A7E7D">
              <w:rPr>
                <w:webHidden/>
              </w:rPr>
              <w:delText>28</w:delText>
            </w:r>
          </w:del>
          <w:r w:rsidR="00FE0CFC">
            <w:rPr>
              <w:webHidden/>
            </w:rPr>
            <w:fldChar w:fldCharType="end"/>
          </w:r>
          <w:r>
            <w:fldChar w:fldCharType="end"/>
          </w:r>
        </w:p>
        <w:p w14:paraId="4C909A58" w14:textId="1B51872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0" </w:instrText>
          </w:r>
          <w:ins w:id="25" w:author="Joseph Picone" w:date="2013-02-18T19:09:00Z"/>
          <w:r>
            <w:fldChar w:fldCharType="separate"/>
          </w:r>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ins w:id="26" w:author="Joseph Picone" w:date="2013-02-18T19:09:00Z">
            <w:r w:rsidR="003A7E7D">
              <w:rPr>
                <w:webHidden/>
              </w:rPr>
              <w:t>29</w:t>
            </w:r>
          </w:ins>
          <w:del w:id="27" w:author="Joseph Picone" w:date="2013-02-18T19:09:00Z">
            <w:r w:rsidR="00BA1991" w:rsidDel="003A7E7D">
              <w:rPr>
                <w:webHidden/>
              </w:rPr>
              <w:delText>28</w:delText>
            </w:r>
          </w:del>
          <w:r w:rsidR="00FE0CFC">
            <w:rPr>
              <w:webHidden/>
            </w:rPr>
            <w:fldChar w:fldCharType="end"/>
          </w:r>
          <w:r>
            <w:fldChar w:fldCharType="end"/>
          </w:r>
        </w:p>
        <w:p w14:paraId="627DED58" w14:textId="21BAA4F5"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51" </w:instrText>
          </w:r>
          <w:ins w:id="28" w:author="Joseph Picone" w:date="2013-02-18T19:09:00Z"/>
          <w:r>
            <w:fldChar w:fldCharType="separate"/>
          </w:r>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ins w:id="29" w:author="Joseph Picone" w:date="2013-02-18T19:09:00Z">
            <w:r w:rsidR="003A7E7D">
              <w:rPr>
                <w:webHidden/>
              </w:rPr>
              <w:t>33</w:t>
            </w:r>
          </w:ins>
          <w:del w:id="30" w:author="Joseph Picone" w:date="2013-02-18T19:09:00Z">
            <w:r w:rsidR="00BA1991" w:rsidDel="003A7E7D">
              <w:rPr>
                <w:webHidden/>
              </w:rPr>
              <w:delText>32</w:delText>
            </w:r>
          </w:del>
          <w:r w:rsidR="00FE0CFC">
            <w:rPr>
              <w:webHidden/>
            </w:rPr>
            <w:fldChar w:fldCharType="end"/>
          </w:r>
          <w:r>
            <w:fldChar w:fldCharType="end"/>
          </w:r>
        </w:p>
        <w:p w14:paraId="14073ED5" w14:textId="105710EA"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2" </w:instrText>
          </w:r>
          <w:ins w:id="31" w:author="Joseph Picone" w:date="2013-02-18T19:09:00Z"/>
          <w:r>
            <w:fldChar w:fldCharType="separate"/>
          </w:r>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ins w:id="32" w:author="Joseph Picone" w:date="2013-02-18T19:09:00Z">
            <w:r w:rsidR="003A7E7D">
              <w:rPr>
                <w:webHidden/>
              </w:rPr>
              <w:t>33</w:t>
            </w:r>
          </w:ins>
          <w:del w:id="33" w:author="Joseph Picone" w:date="2013-02-18T19:09:00Z">
            <w:r w:rsidR="00BA1991" w:rsidDel="003A7E7D">
              <w:rPr>
                <w:webHidden/>
              </w:rPr>
              <w:delText>32</w:delText>
            </w:r>
          </w:del>
          <w:r w:rsidR="00FE0CFC">
            <w:rPr>
              <w:webHidden/>
            </w:rPr>
            <w:fldChar w:fldCharType="end"/>
          </w:r>
          <w:r>
            <w:fldChar w:fldCharType="end"/>
          </w:r>
        </w:p>
        <w:p w14:paraId="75024080" w14:textId="7730A68A"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3" </w:instrText>
          </w:r>
          <w:ins w:id="34" w:author="Joseph Picone" w:date="2013-02-18T19:09:00Z"/>
          <w:r>
            <w:fldChar w:fldCharType="separate"/>
          </w:r>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ins w:id="35" w:author="Joseph Picone" w:date="2013-02-18T19:09:00Z">
            <w:r w:rsidR="003A7E7D">
              <w:rPr>
                <w:webHidden/>
              </w:rPr>
              <w:t>34</w:t>
            </w:r>
          </w:ins>
          <w:del w:id="36" w:author="Joseph Picone" w:date="2013-02-18T19:09:00Z">
            <w:r w:rsidR="00BA1991" w:rsidDel="003A7E7D">
              <w:rPr>
                <w:webHidden/>
              </w:rPr>
              <w:delText>33</w:delText>
            </w:r>
          </w:del>
          <w:r w:rsidR="00FE0CFC">
            <w:rPr>
              <w:webHidden/>
            </w:rPr>
            <w:fldChar w:fldCharType="end"/>
          </w:r>
          <w:r>
            <w:fldChar w:fldCharType="end"/>
          </w:r>
        </w:p>
        <w:p w14:paraId="72716782" w14:textId="2071EB8E"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4" </w:instrText>
          </w:r>
          <w:ins w:id="37" w:author="Joseph Picone" w:date="2013-02-18T19:09:00Z"/>
          <w:r>
            <w:fldChar w:fldCharType="separate"/>
          </w:r>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ins w:id="38" w:author="Joseph Picone" w:date="2013-02-18T19:09:00Z">
            <w:r w:rsidR="003A7E7D">
              <w:rPr>
                <w:webHidden/>
              </w:rPr>
              <w:t>35</w:t>
            </w:r>
          </w:ins>
          <w:del w:id="39" w:author="Joseph Picone" w:date="2013-02-18T19:09:00Z">
            <w:r w:rsidR="00BA1991" w:rsidDel="003A7E7D">
              <w:rPr>
                <w:webHidden/>
              </w:rPr>
              <w:delText>34</w:delText>
            </w:r>
          </w:del>
          <w:r w:rsidR="00FE0CFC">
            <w:rPr>
              <w:webHidden/>
            </w:rPr>
            <w:fldChar w:fldCharType="end"/>
          </w:r>
          <w:r>
            <w:fldChar w:fldCharType="end"/>
          </w:r>
        </w:p>
        <w:p w14:paraId="039CCD8F" w14:textId="4D665DF5"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55" </w:instrText>
          </w:r>
          <w:ins w:id="40" w:author="Joseph Picone" w:date="2013-02-18T19:09:00Z"/>
          <w:r>
            <w:fldChar w:fldCharType="separate"/>
          </w:r>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ins w:id="41" w:author="Joseph Picone" w:date="2013-02-18T19:09:00Z">
            <w:r w:rsidR="003A7E7D">
              <w:rPr>
                <w:webHidden/>
              </w:rPr>
              <w:t>38</w:t>
            </w:r>
          </w:ins>
          <w:del w:id="42" w:author="Joseph Picone" w:date="2013-02-18T19:09:00Z">
            <w:r w:rsidR="00BA1991" w:rsidDel="003A7E7D">
              <w:rPr>
                <w:webHidden/>
              </w:rPr>
              <w:delText>37</w:delText>
            </w:r>
          </w:del>
          <w:r w:rsidR="00FE0CFC">
            <w:rPr>
              <w:webHidden/>
            </w:rPr>
            <w:fldChar w:fldCharType="end"/>
          </w:r>
          <w:r>
            <w:fldChar w:fldCharType="end"/>
          </w:r>
        </w:p>
        <w:p w14:paraId="318686A5" w14:textId="6B2F62C2"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6" </w:instrText>
          </w:r>
          <w:ins w:id="43" w:author="Joseph Picone" w:date="2013-02-18T19:09:00Z"/>
          <w:r>
            <w:fldChar w:fldCharType="separate"/>
          </w:r>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ins w:id="44" w:author="Joseph Picone" w:date="2013-02-18T19:09:00Z">
            <w:r w:rsidR="003A7E7D">
              <w:rPr>
                <w:webHidden/>
              </w:rPr>
              <w:t>38</w:t>
            </w:r>
          </w:ins>
          <w:del w:id="45" w:author="Joseph Picone" w:date="2013-02-18T19:09:00Z">
            <w:r w:rsidR="00BA1991" w:rsidDel="003A7E7D">
              <w:rPr>
                <w:webHidden/>
              </w:rPr>
              <w:delText>37</w:delText>
            </w:r>
          </w:del>
          <w:r w:rsidR="00FE0CFC">
            <w:rPr>
              <w:webHidden/>
            </w:rPr>
            <w:fldChar w:fldCharType="end"/>
          </w:r>
          <w:r>
            <w:fldChar w:fldCharType="end"/>
          </w:r>
        </w:p>
        <w:p w14:paraId="10E83B6A" w14:textId="13EC95C1"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7" </w:instrText>
          </w:r>
          <w:ins w:id="46" w:author="Joseph Picone" w:date="2013-02-18T19:09:00Z"/>
          <w:r>
            <w:fldChar w:fldCharType="separate"/>
          </w:r>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ins w:id="47" w:author="Joseph Picone" w:date="2013-02-18T19:09:00Z">
            <w:r w:rsidR="003A7E7D">
              <w:rPr>
                <w:webHidden/>
              </w:rPr>
              <w:t>38</w:t>
            </w:r>
          </w:ins>
          <w:del w:id="48" w:author="Joseph Picone" w:date="2013-02-18T19:09:00Z">
            <w:r w:rsidR="00BA1991" w:rsidDel="003A7E7D">
              <w:rPr>
                <w:webHidden/>
              </w:rPr>
              <w:delText>37</w:delText>
            </w:r>
          </w:del>
          <w:r w:rsidR="00FE0CFC">
            <w:rPr>
              <w:webHidden/>
            </w:rPr>
            <w:fldChar w:fldCharType="end"/>
          </w:r>
          <w:r>
            <w:fldChar w:fldCharType="end"/>
          </w:r>
        </w:p>
        <w:p w14:paraId="383C1252" w14:textId="7639C88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8" </w:instrText>
          </w:r>
          <w:ins w:id="49" w:author="Joseph Picone" w:date="2013-02-18T19:09:00Z"/>
          <w:r>
            <w:fldChar w:fldCharType="separate"/>
          </w:r>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ins w:id="50" w:author="Joseph Picone" w:date="2013-02-18T19:09:00Z">
            <w:r w:rsidR="003A7E7D">
              <w:rPr>
                <w:webHidden/>
              </w:rPr>
              <w:t>39</w:t>
            </w:r>
          </w:ins>
          <w:del w:id="51" w:author="Joseph Picone" w:date="2013-02-18T19:09:00Z">
            <w:r w:rsidR="00BA1991" w:rsidDel="003A7E7D">
              <w:rPr>
                <w:webHidden/>
              </w:rPr>
              <w:delText>38</w:delText>
            </w:r>
          </w:del>
          <w:r w:rsidR="00FE0CFC">
            <w:rPr>
              <w:webHidden/>
            </w:rPr>
            <w:fldChar w:fldCharType="end"/>
          </w:r>
          <w:r>
            <w:fldChar w:fldCharType="end"/>
          </w:r>
        </w:p>
        <w:p w14:paraId="7397B232" w14:textId="21CEE4D2"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59" </w:instrText>
          </w:r>
          <w:ins w:id="52" w:author="Joseph Picone" w:date="2013-02-18T19:09:00Z"/>
          <w:r>
            <w:fldChar w:fldCharType="separate"/>
          </w:r>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ins w:id="53" w:author="Joseph Picone" w:date="2013-02-18T19:09:00Z">
            <w:r w:rsidR="003A7E7D">
              <w:rPr>
                <w:webHidden/>
              </w:rPr>
              <w:t>42</w:t>
            </w:r>
          </w:ins>
          <w:del w:id="54" w:author="Joseph Picone" w:date="2013-02-18T19:09:00Z">
            <w:r w:rsidR="00BA1991" w:rsidDel="003A7E7D">
              <w:rPr>
                <w:webHidden/>
              </w:rPr>
              <w:delText>41</w:delText>
            </w:r>
          </w:del>
          <w:r w:rsidR="00FE0CFC">
            <w:rPr>
              <w:webHidden/>
            </w:rPr>
            <w:fldChar w:fldCharType="end"/>
          </w:r>
          <w:r>
            <w:fldChar w:fldCharType="end"/>
          </w:r>
        </w:p>
        <w:p w14:paraId="1D9C2346" w14:textId="192D16D8" w:rsidR="00FE0CFC" w:rsidRDefault="00842D58">
          <w:pPr>
            <w:pStyle w:val="TOC2"/>
            <w:rPr>
              <w:rFonts w:asciiTheme="minorHAnsi" w:eastAsiaTheme="minorEastAsia" w:hAnsiTheme="minorHAnsi"/>
              <w:b w:val="0"/>
              <w:bCs w:val="0"/>
              <w:sz w:val="22"/>
              <w:szCs w:val="22"/>
            </w:rPr>
          </w:pPr>
          <w:r>
            <w:lastRenderedPageBreak/>
            <w:fldChar w:fldCharType="begin"/>
          </w:r>
          <w:r>
            <w:instrText xml:space="preserve"> HYPERLINK \l "_Toc348276860" </w:instrText>
          </w:r>
          <w:ins w:id="55" w:author="Joseph Picone" w:date="2013-02-18T19:09:00Z"/>
          <w:r>
            <w:fldChar w:fldCharType="separate"/>
          </w:r>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ins w:id="56" w:author="Joseph Picone" w:date="2013-02-18T19:09:00Z">
            <w:r w:rsidR="003A7E7D">
              <w:rPr>
                <w:webHidden/>
              </w:rPr>
              <w:t>42</w:t>
            </w:r>
          </w:ins>
          <w:del w:id="57" w:author="Joseph Picone" w:date="2013-02-18T19:09:00Z">
            <w:r w:rsidR="00BA1991" w:rsidDel="003A7E7D">
              <w:rPr>
                <w:webHidden/>
              </w:rPr>
              <w:delText>41</w:delText>
            </w:r>
          </w:del>
          <w:r w:rsidR="00FE0CFC">
            <w:rPr>
              <w:webHidden/>
            </w:rPr>
            <w:fldChar w:fldCharType="end"/>
          </w:r>
          <w:r>
            <w:fldChar w:fldCharType="end"/>
          </w:r>
        </w:p>
        <w:p w14:paraId="0A01F8B1" w14:textId="71D22C0A"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61" </w:instrText>
          </w:r>
          <w:ins w:id="58" w:author="Joseph Picone" w:date="2013-02-18T19:09:00Z"/>
          <w:r>
            <w:fldChar w:fldCharType="separate"/>
          </w:r>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ins w:id="59" w:author="Joseph Picone" w:date="2013-02-18T19:09:00Z">
            <w:r w:rsidR="003A7E7D">
              <w:rPr>
                <w:webHidden/>
              </w:rPr>
              <w:t>44</w:t>
            </w:r>
          </w:ins>
          <w:del w:id="60" w:author="Joseph Picone" w:date="2013-02-18T19:09:00Z">
            <w:r w:rsidR="00BA1991" w:rsidDel="003A7E7D">
              <w:rPr>
                <w:webHidden/>
              </w:rPr>
              <w:delText>43</w:delText>
            </w:r>
          </w:del>
          <w:r w:rsidR="00FE0CFC">
            <w:rPr>
              <w:webHidden/>
            </w:rPr>
            <w:fldChar w:fldCharType="end"/>
          </w:r>
          <w:r>
            <w:fldChar w:fldCharType="end"/>
          </w:r>
        </w:p>
        <w:p w14:paraId="08AE63FD" w14:textId="26F07817"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2" </w:instrText>
          </w:r>
          <w:ins w:id="61" w:author="Joseph Picone" w:date="2013-02-18T19:09:00Z">
            <w:r w:rsidR="003A7E7D">
              <w:rPr>
                <w:noProof/>
              </w:rPr>
            </w:r>
          </w:ins>
          <w:r>
            <w:rPr>
              <w:noProof/>
            </w:rPr>
            <w:fldChar w:fldCharType="separate"/>
          </w:r>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ins w:id="62" w:author="Joseph Picone" w:date="2013-02-18T19:09:00Z">
            <w:r w:rsidR="003A7E7D">
              <w:rPr>
                <w:noProof/>
                <w:webHidden/>
              </w:rPr>
              <w:t>44</w:t>
            </w:r>
          </w:ins>
          <w:del w:id="63" w:author="Joseph Picone" w:date="2013-02-18T19:09:00Z">
            <w:r w:rsidR="00BA1991" w:rsidDel="003A7E7D">
              <w:rPr>
                <w:noProof/>
                <w:webHidden/>
              </w:rPr>
              <w:delText>43</w:delText>
            </w:r>
          </w:del>
          <w:r w:rsidR="00FE0CFC">
            <w:rPr>
              <w:noProof/>
              <w:webHidden/>
            </w:rPr>
            <w:fldChar w:fldCharType="end"/>
          </w:r>
          <w:r>
            <w:rPr>
              <w:noProof/>
            </w:rPr>
            <w:fldChar w:fldCharType="end"/>
          </w:r>
        </w:p>
        <w:p w14:paraId="253E918A" w14:textId="723BD8F4"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3" </w:instrText>
          </w:r>
          <w:ins w:id="64" w:author="Joseph Picone" w:date="2013-02-18T19:09:00Z">
            <w:r w:rsidR="003A7E7D">
              <w:rPr>
                <w:noProof/>
              </w:rPr>
            </w:r>
          </w:ins>
          <w:r>
            <w:rPr>
              <w:noProof/>
            </w:rPr>
            <w:fldChar w:fldCharType="separate"/>
          </w:r>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ins w:id="65" w:author="Joseph Picone" w:date="2013-02-18T19:09:00Z">
            <w:r w:rsidR="003A7E7D">
              <w:rPr>
                <w:noProof/>
                <w:webHidden/>
              </w:rPr>
              <w:t>45</w:t>
            </w:r>
          </w:ins>
          <w:del w:id="66" w:author="Joseph Picone" w:date="2013-02-18T19:09:00Z">
            <w:r w:rsidR="00BA1991" w:rsidDel="003A7E7D">
              <w:rPr>
                <w:noProof/>
                <w:webHidden/>
              </w:rPr>
              <w:delText>44</w:delText>
            </w:r>
          </w:del>
          <w:r w:rsidR="00FE0CFC">
            <w:rPr>
              <w:noProof/>
              <w:webHidden/>
            </w:rPr>
            <w:fldChar w:fldCharType="end"/>
          </w:r>
          <w:r>
            <w:rPr>
              <w:noProof/>
            </w:rPr>
            <w:fldChar w:fldCharType="end"/>
          </w:r>
        </w:p>
        <w:p w14:paraId="6C62308C" w14:textId="7CFEF73B"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64" </w:instrText>
          </w:r>
          <w:ins w:id="67" w:author="Joseph Picone" w:date="2013-02-18T19:09:00Z"/>
          <w:r>
            <w:fldChar w:fldCharType="separate"/>
          </w:r>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ins w:id="68" w:author="Joseph Picone" w:date="2013-02-18T19:09:00Z">
            <w:r w:rsidR="003A7E7D">
              <w:rPr>
                <w:webHidden/>
              </w:rPr>
              <w:t>47</w:t>
            </w:r>
          </w:ins>
          <w:del w:id="69" w:author="Joseph Picone" w:date="2013-02-18T19:09:00Z">
            <w:r w:rsidR="00BA1991" w:rsidDel="003A7E7D">
              <w:rPr>
                <w:webHidden/>
              </w:rPr>
              <w:delText>46</w:delText>
            </w:r>
          </w:del>
          <w:r w:rsidR="00FE0CFC">
            <w:rPr>
              <w:webHidden/>
            </w:rPr>
            <w:fldChar w:fldCharType="end"/>
          </w:r>
          <w:r>
            <w:fldChar w:fldCharType="end"/>
          </w:r>
        </w:p>
        <w:p w14:paraId="0DED6DC3" w14:textId="5C5F9688"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65" </w:instrText>
          </w:r>
          <w:ins w:id="70" w:author="Joseph Picone" w:date="2013-02-18T19:09:00Z"/>
          <w:r>
            <w:fldChar w:fldCharType="separate"/>
          </w:r>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ins w:id="71" w:author="Joseph Picone" w:date="2013-02-18T19:09:00Z">
            <w:r w:rsidR="003A7E7D">
              <w:rPr>
                <w:webHidden/>
              </w:rPr>
              <w:t>49</w:t>
            </w:r>
          </w:ins>
          <w:del w:id="72" w:author="Joseph Picone" w:date="2013-02-18T19:09:00Z">
            <w:r w:rsidR="00BA1991" w:rsidDel="003A7E7D">
              <w:rPr>
                <w:webHidden/>
              </w:rPr>
              <w:delText>48</w:delText>
            </w:r>
          </w:del>
          <w:r w:rsidR="00FE0CFC">
            <w:rPr>
              <w:webHidden/>
            </w:rPr>
            <w:fldChar w:fldCharType="end"/>
          </w:r>
          <w:r>
            <w:fldChar w:fldCharType="end"/>
          </w:r>
        </w:p>
        <w:p w14:paraId="689891E7" w14:textId="5A1EC23C"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66" </w:instrText>
          </w:r>
          <w:ins w:id="73" w:author="Joseph Picone" w:date="2013-02-18T19:09:00Z"/>
          <w:r>
            <w:fldChar w:fldCharType="separate"/>
          </w:r>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ins w:id="74" w:author="Joseph Picone" w:date="2013-02-18T19:09:00Z">
            <w:r w:rsidR="003A7E7D">
              <w:rPr>
                <w:webHidden/>
              </w:rPr>
              <w:t>51</w:t>
            </w:r>
          </w:ins>
          <w:del w:id="75" w:author="Joseph Picone" w:date="2013-02-18T19:09:00Z">
            <w:r w:rsidR="00BA1991" w:rsidDel="003A7E7D">
              <w:rPr>
                <w:webHidden/>
              </w:rPr>
              <w:delText>50</w:delText>
            </w:r>
          </w:del>
          <w:r w:rsidR="00FE0CFC">
            <w:rPr>
              <w:webHidden/>
            </w:rPr>
            <w:fldChar w:fldCharType="end"/>
          </w:r>
          <w:r>
            <w:fldChar w:fldCharType="end"/>
          </w:r>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76" w:name="_Toc348276838"/>
      <w:r>
        <w:lastRenderedPageBreak/>
        <w:t>list</w:t>
      </w:r>
      <w:r w:rsidR="00B03A1B">
        <w:t xml:space="preserve"> of figures</w:t>
      </w:r>
      <w:bookmarkEnd w:id="76"/>
    </w:p>
    <w:p w14:paraId="365A2D9B" w14:textId="77777777" w:rsidR="00A92EFA" w:rsidDel="003A7E7D" w:rsidRDefault="00B03A1B">
      <w:pPr>
        <w:pStyle w:val="TableofFigures"/>
        <w:tabs>
          <w:tab w:val="right" w:leader="dot" w:pos="8630"/>
        </w:tabs>
        <w:rPr>
          <w:del w:id="77" w:author="Joseph Picone" w:date="2013-02-18T19:09:00Z"/>
          <w:rFonts w:asciiTheme="minorHAnsi" w:eastAsiaTheme="minorEastAsia" w:hAnsiTheme="minorHAnsi"/>
          <w:noProof/>
        </w:rPr>
      </w:pPr>
      <w:r>
        <w:fldChar w:fldCharType="begin"/>
      </w:r>
      <w:r>
        <w:instrText xml:space="preserve"> TOC \c "Figure" </w:instrText>
      </w:r>
      <w:r>
        <w:fldChar w:fldCharType="separate"/>
      </w:r>
      <w:ins w:id="78" w:author="Joseph Picone" w:date="2013-02-18T19:09:00Z">
        <w:r w:rsidR="003A7E7D">
          <w:rPr>
            <w:b/>
            <w:noProof/>
          </w:rPr>
          <w:t>No table of figures entries found.</w:t>
        </w:r>
        <w:r w:rsidR="003A7E7D">
          <w:rPr>
            <w:noProof/>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ins>
      <w:del w:id="79" w:author="Joseph Picone" w:date="2013-02-18T19:09:00Z">
        <w:r w:rsidR="00A92EFA" w:rsidDel="003A7E7D">
          <w:rPr>
            <w:noProof/>
          </w:rPr>
          <w:delText>Figure 1-A comparison of regression tree and DPM based clustering (Harati et al., 2012). Inference implemented using ADVP algorithm.</w:delText>
        </w:r>
        <w:r w:rsidR="00A92EFA" w:rsidDel="003A7E7D">
          <w:rPr>
            <w:noProof/>
          </w:rPr>
          <w:tab/>
        </w:r>
        <w:r w:rsidR="00BA1991" w:rsidDel="003A7E7D">
          <w:rPr>
            <w:noProof/>
          </w:rPr>
          <w:delText>4</w:delText>
        </w:r>
      </w:del>
    </w:p>
    <w:p w14:paraId="3C9470E5" w14:textId="690E680A" w:rsidR="00A92EFA" w:rsidDel="003A7E7D" w:rsidRDefault="00A92EFA">
      <w:pPr>
        <w:pStyle w:val="TableofFigures"/>
        <w:tabs>
          <w:tab w:val="right" w:leader="dot" w:pos="8630"/>
        </w:tabs>
        <w:rPr>
          <w:del w:id="80" w:author="Joseph Picone" w:date="2013-02-18T19:09:00Z"/>
          <w:rFonts w:asciiTheme="minorHAnsi" w:eastAsiaTheme="minorEastAsia" w:hAnsiTheme="minorHAnsi"/>
          <w:noProof/>
        </w:rPr>
      </w:pPr>
      <w:del w:id="81" w:author="Joseph Picone" w:date="2013-02-18T19:09:00Z">
        <w:r w:rsidDel="003A7E7D">
          <w:rPr>
            <w:noProof/>
          </w:rPr>
          <w:delText>Figure 2- HDP representation of (5) (b) Alternative indicator variable representation (The et al., 2004)</w:delText>
        </w:r>
        <w:r w:rsidDel="003A7E7D">
          <w:rPr>
            <w:noProof/>
          </w:rPr>
          <w:tab/>
        </w:r>
        <w:r w:rsidR="00BA1991" w:rsidDel="003A7E7D">
          <w:rPr>
            <w:noProof/>
          </w:rPr>
          <w:delText>13</w:delText>
        </w:r>
      </w:del>
    </w:p>
    <w:p w14:paraId="25BBD603" w14:textId="68BA2537" w:rsidR="00A92EFA" w:rsidDel="003A7E7D" w:rsidRDefault="00A92EFA">
      <w:pPr>
        <w:pStyle w:val="TableofFigures"/>
        <w:tabs>
          <w:tab w:val="right" w:leader="dot" w:pos="8630"/>
        </w:tabs>
        <w:rPr>
          <w:del w:id="82" w:author="Joseph Picone" w:date="2013-02-18T19:09:00Z"/>
          <w:rFonts w:asciiTheme="minorHAnsi" w:eastAsiaTheme="minorEastAsia" w:hAnsiTheme="minorHAnsi"/>
          <w:noProof/>
        </w:rPr>
      </w:pPr>
      <w:del w:id="83" w:author="Joseph Picone" w:date="2013-02-18T19:09:00Z">
        <w:r w:rsidDel="003A7E7D">
          <w:rPr>
            <w:noProof/>
          </w:rPr>
          <w:delText>Figure 3-Graphical model of HDP-HMM (Fox et al., 2011)</w:delText>
        </w:r>
        <w:r w:rsidDel="003A7E7D">
          <w:rPr>
            <w:noProof/>
          </w:rPr>
          <w:tab/>
        </w:r>
        <w:r w:rsidR="00BA1991" w:rsidDel="003A7E7D">
          <w:rPr>
            <w:noProof/>
          </w:rPr>
          <w:delText>17</w:delText>
        </w:r>
      </w:del>
    </w:p>
    <w:p w14:paraId="320DFC3E" w14:textId="4832AA2A" w:rsidR="00A92EFA" w:rsidDel="003A7E7D" w:rsidRDefault="00A92EFA">
      <w:pPr>
        <w:pStyle w:val="TableofFigures"/>
        <w:tabs>
          <w:tab w:val="right" w:leader="dot" w:pos="8630"/>
        </w:tabs>
        <w:rPr>
          <w:del w:id="84" w:author="Joseph Picone" w:date="2013-02-18T19:09:00Z"/>
          <w:rFonts w:asciiTheme="minorHAnsi" w:eastAsiaTheme="minorEastAsia" w:hAnsiTheme="minorHAnsi"/>
          <w:noProof/>
        </w:rPr>
      </w:pPr>
      <w:del w:id="85" w:author="Joseph Picone" w:date="2013-02-18T19:09:00Z">
        <w:r w:rsidDel="003A7E7D">
          <w:rPr>
            <w:noProof/>
          </w:rPr>
          <w:delText>Figure 4-Segmentation of a speech utterance produced through a process of automatic unit discovery is shown by overlaying the duration and index of each unit on the waveform. The height of each rectangle overlay simply indicates the index of that unit</w:delText>
        </w:r>
        <w:r w:rsidDel="003A7E7D">
          <w:rPr>
            <w:noProof/>
          </w:rPr>
          <w:tab/>
        </w:r>
        <w:r w:rsidR="00BA1991" w:rsidDel="003A7E7D">
          <w:rPr>
            <w:noProof/>
          </w:rPr>
          <w:delText>35</w:delText>
        </w:r>
      </w:del>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86" w:name="_Toc348276839"/>
      <w:r>
        <w:lastRenderedPageBreak/>
        <w:t>list of tables</w:t>
      </w:r>
      <w:bookmarkEnd w:id="86"/>
    </w:p>
    <w:p w14:paraId="55BC8A0A" w14:textId="5AB6D869" w:rsidR="00E17884" w:rsidDel="003A7E7D" w:rsidRDefault="00EF17FB" w:rsidP="00143485">
      <w:pPr>
        <w:pStyle w:val="TableofFigures"/>
        <w:tabs>
          <w:tab w:val="right" w:leader="dot" w:pos="8630"/>
        </w:tabs>
        <w:spacing w:after="240"/>
        <w:rPr>
          <w:del w:id="87" w:author="Joseph Picone" w:date="2013-02-18T19:09:00Z"/>
          <w:rFonts w:asciiTheme="minorHAnsi" w:eastAsiaTheme="minorEastAsia" w:hAnsiTheme="minorHAnsi"/>
          <w:noProof/>
        </w:rPr>
      </w:pPr>
      <w:r>
        <w:rPr>
          <w:sz w:val="24"/>
        </w:rPr>
        <w:fldChar w:fldCharType="begin"/>
      </w:r>
      <w:r>
        <w:instrText xml:space="preserve"> TOC \c "Table" </w:instrText>
      </w:r>
      <w:r>
        <w:rPr>
          <w:sz w:val="24"/>
        </w:rPr>
        <w:fldChar w:fldCharType="separate"/>
      </w:r>
      <w:ins w:id="88" w:author="Joseph Picone" w:date="2013-02-18T19:09:00Z">
        <w:r w:rsidR="003A7E7D">
          <w:rPr>
            <w:b/>
            <w:noProof/>
            <w:sz w:val="24"/>
          </w:rPr>
          <w:t>No table of figures entries found.</w:t>
        </w:r>
        <w:r w:rsidR="003A7E7D">
          <w:rPr>
            <w:noProof/>
            <w:sz w:val="24"/>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ins>
      <w:del w:id="89" w:author="Joseph Picone" w:date="2013-02-18T19:09:00Z">
        <w:r w:rsidR="00E17884" w:rsidDel="003A7E7D">
          <w:rPr>
            <w:noProof/>
          </w:rPr>
          <w:delText>Table 1-</w:delText>
        </w:r>
        <w:r w:rsidR="00E17884" w:rsidRPr="00C74877" w:rsidDel="003A7E7D">
          <w:rPr>
            <w:noProof/>
          </w:rPr>
          <w:delText xml:space="preserve"> The segmentation performance of the HDP-HMM model is compared to several other nonparametric approaches. HDP-HMM excels in recall while maintaining an acceptable precision.</w:delText>
        </w:r>
        <w:r w:rsidR="00E17884" w:rsidDel="003A7E7D">
          <w:rPr>
            <w:noProof/>
          </w:rPr>
          <w:tab/>
        </w:r>
        <w:r w:rsidR="00BA1991" w:rsidDel="003A7E7D">
          <w:rPr>
            <w:noProof/>
          </w:rPr>
          <w:delText>35</w:delText>
        </w:r>
      </w:del>
    </w:p>
    <w:p w14:paraId="3D0893AD" w14:textId="77777777"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rsidP="00EE352D">
      <w:pPr>
        <w:pStyle w:val="chptisip"/>
        <w:pPrChange w:id="90" w:author="Joseph Picone" w:date="2013-02-18T18:50:00Z">
          <w:pPr>
            <w:pStyle w:val="chptisip"/>
          </w:pPr>
        </w:pPrChange>
      </w:pPr>
      <w:bookmarkStart w:id="91" w:name="_Toc347670196"/>
      <w:r>
        <w:lastRenderedPageBreak/>
        <w:br/>
      </w:r>
      <w:bookmarkStart w:id="92" w:name="_Toc347832292"/>
      <w:bookmarkStart w:id="93" w:name="_Toc347832463"/>
      <w:bookmarkStart w:id="94" w:name="_Toc348276840"/>
      <w:r>
        <w:t>I</w:t>
      </w:r>
      <w:r w:rsidR="00FB1FFE" w:rsidRPr="00FB1FFE">
        <w:t>NTRODUCTION</w:t>
      </w:r>
      <w:bookmarkEnd w:id="91"/>
      <w:bookmarkEnd w:id="92"/>
      <w:bookmarkEnd w:id="93"/>
      <w:bookmarkEnd w:id="94"/>
      <w:r w:rsidR="004F6A74">
        <w:t xml:space="preserve"> </w:t>
      </w:r>
    </w:p>
    <w:p w14:paraId="23C46E90" w14:textId="7B1D24C8" w:rsidR="00D053D7" w:rsidRDefault="00B5733F" w:rsidP="00D053D7">
      <w:pPr>
        <w:pStyle w:val="bodyisip"/>
      </w:pPr>
      <w:r>
        <w:t xml:space="preserve">[... this opening paragraph covers too much ground too quickly and integrates too many disconnected concepts... let’s focus it... </w:t>
      </w:r>
      <w:r w:rsidR="00D053D7">
        <w:t xml:space="preserve">Balancing unique behaviors such as a speaker’s accent with generalized behavior such as </w:t>
      </w:r>
      <w:r>
        <w:t xml:space="preserve">a </w:t>
      </w:r>
      <w:r w:rsidR="00D053D7">
        <w:t xml:space="preserve">formant location that is tied to a phoneme’s </w:t>
      </w:r>
      <w:r>
        <w:t>identity</w:t>
      </w:r>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r>
        <w:t>...]</w:t>
      </w:r>
    </w:p>
    <w:p w14:paraId="41D25E75" w14:textId="2819097D"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Ghahramani,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3E7E87AB" w14:textId="77777777"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638DCB90" w:rsidR="00D053D7" w:rsidRDefault="00B5733F" w:rsidP="00D053D7">
      <w:pPr>
        <w:pStyle w:val="bodyisip"/>
      </w:pPr>
      <w:r>
        <w:t xml:space="preserve">[... this paragraph seems out of place ... </w:t>
      </w:r>
      <w:r w:rsidR="00D053D7">
        <w:t>Hierarchical modeling can be used to increase the power of nonparametric Bayesian models (Teh, et al., 2006). First, hierarchical modeling provides better control over the large number of degree</w:t>
      </w:r>
      <w:r>
        <w:t>s</w:t>
      </w:r>
      <w:r w:rsidR="00D053D7">
        <w:t xml:space="preserve"> of freedom that exist in nonparametric models (Teh &amp; Jordan, 2010). Second, it makes it possible to use simple building blocks (e.g., a Dirichlet process) to construct models that have rich probabilistic structures (Teh &amp; Jordan, 2010).</w:t>
      </w:r>
      <w:r>
        <w:t>...]</w:t>
      </w:r>
    </w:p>
    <w:p w14:paraId="6304D8F3" w14:textId="51C73445"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622D168D" w:rsidR="00D053D7" w:rsidRDefault="00D053D7" w:rsidP="00D053D7">
      <w:pPr>
        <w:pStyle w:val="bodyisip"/>
      </w:pPr>
      <w:r>
        <w:t xml:space="preserve">Among many possible hierarchical Bayesian nonparametric models, in this </w:t>
      </w:r>
      <w:r w:rsidR="00B5733F">
        <w:t>dissertation</w:t>
      </w:r>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r w:rsidR="00B5733F">
        <w:t>[... seems like an incomplete thought...]</w:t>
      </w:r>
    </w:p>
    <w:p w14:paraId="36F31773" w14:textId="4ECE58A0" w:rsidR="005D6591" w:rsidRDefault="00D053D7" w:rsidP="00D053D7">
      <w:pPr>
        <w:pStyle w:val="bodyisip"/>
      </w:pPr>
      <w:r>
        <w:t xml:space="preserve">In this paper, we propose several applications of 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Dirichlet Process Mixture (DPM) modeling in </w:t>
      </w:r>
      <w:r w:rsidR="00B5733F">
        <w:t xml:space="preserve">the </w:t>
      </w:r>
      <w:r w:rsidR="005D6591">
        <w:t>speaker adaption problem (Harati et al., 2012). In that study we have show</w:t>
      </w:r>
      <w:r w:rsidR="00B5733F">
        <w:t xml:space="preserve">n </w:t>
      </w:r>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3A7E7D">
        <w:t xml:space="preserve">Figure </w:t>
      </w:r>
      <w:r w:rsidR="003A7E7D">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4D611A18"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EE352D" w:rsidRDefault="00EE352D">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EE352D" w:rsidRDefault="00EE352D">
                            <w:pPr>
                              <w:pStyle w:val="Caption"/>
                            </w:pPr>
                            <w:bookmarkStart w:id="95" w:name="_Ref348274821"/>
                            <w:bookmarkStart w:id="96" w:name="_Toc348276258"/>
                            <w:r>
                              <w:t xml:space="preserve">Figure </w:t>
                            </w:r>
                            <w:fldSimple w:instr=" SEQ Figure \* ARABIC ">
                              <w:r>
                                <w:rPr>
                                  <w:noProof/>
                                </w:rPr>
                                <w:t>1</w:t>
                              </w:r>
                            </w:fldSimple>
                            <w:bookmarkEnd w:id="95"/>
                            <w:r>
                              <w:t>-</w:t>
                            </w:r>
                            <w:r w:rsidRPr="00D93999">
                              <w:t>A comparison of regression tree and DPM based clustering (Harati et al., 2012). Inference implemented using ADVP algorithm.</w:t>
                            </w:r>
                            <w:bookmarkEnd w:id="96"/>
                          </w:p>
                          <w:p w14:paraId="2FE9C409" w14:textId="77777777" w:rsidR="00EE352D" w:rsidRPr="00E17884" w:rsidRDefault="00EE352D" w:rsidP="00D93999">
                            <w:pPr>
                              <w:pStyle w:val="Caption"/>
                              <w:rPr>
                                <w:szCs w:val="22"/>
                              </w:rPr>
                            </w:pPr>
                          </w:p>
                          <w:p w14:paraId="36125C9F" w14:textId="77777777" w:rsidR="00EE352D" w:rsidRDefault="00EE352D"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" o:allowoverlap="f" stroked="f">
                <v:textbox>
                  <w:txbxContent>
                    <w:p w14:paraId="09E0284F" w14:textId="77777777" w:rsidR="00EE352D" w:rsidRDefault="00EE352D">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EE352D" w:rsidRDefault="00EE352D">
                      <w:pPr>
                        <w:pStyle w:val="Caption"/>
                      </w:pPr>
                      <w:bookmarkStart w:id="97" w:name="_Ref348274821"/>
                      <w:bookmarkStart w:id="98" w:name="_Toc348276258"/>
                      <w:r>
                        <w:t xml:space="preserve">Figure </w:t>
                      </w:r>
                      <w:fldSimple w:instr=" SEQ Figure \* ARABIC ">
                        <w:r>
                          <w:rPr>
                            <w:noProof/>
                          </w:rPr>
                          <w:t>1</w:t>
                        </w:r>
                      </w:fldSimple>
                      <w:bookmarkEnd w:id="97"/>
                      <w:r>
                        <w:t>-</w:t>
                      </w:r>
                      <w:r w:rsidRPr="00D93999">
                        <w:t>A comparison of regression tree and DPM based clustering (Harati et al., 2012). Inference implemented using ADVP algorithm.</w:t>
                      </w:r>
                      <w:bookmarkEnd w:id="98"/>
                    </w:p>
                    <w:p w14:paraId="2FE9C409" w14:textId="77777777" w:rsidR="00EE352D" w:rsidRPr="00E17884" w:rsidRDefault="00EE352D" w:rsidP="00D93999">
                      <w:pPr>
                        <w:pStyle w:val="Caption"/>
                        <w:rPr>
                          <w:szCs w:val="22"/>
                        </w:rPr>
                      </w:pPr>
                    </w:p>
                    <w:p w14:paraId="36125C9F" w14:textId="77777777" w:rsidR="00EE352D" w:rsidRDefault="00EE352D" w:rsidP="00D93999">
                      <w:pPr>
                        <w:jc w:val="center"/>
                      </w:pPr>
                    </w:p>
                  </w:txbxContent>
                </v:textbox>
                <w10:wrap type="topAndBottom" anchory="margin"/>
              </v:shape>
            </w:pict>
          </mc:Fallback>
        </mc:AlternateContent>
      </w:r>
      <w:r w:rsidR="00D053D7">
        <w:t xml:space="preserve"> In the second part of this </w:t>
      </w:r>
      <w:r w:rsidR="00B5733F">
        <w:t>dissertation</w:t>
      </w:r>
      <w:r w:rsidR="00D053D7">
        <w:t xml:space="preserve">, nonparametric Bayesian methods used in the subsequent sections will briefly be introduced. In section three we introduce the acoustic </w:t>
      </w:r>
      <w:r>
        <w:t xml:space="preserve"> </w:t>
      </w:r>
      <w:r w:rsidR="00D053D7">
        <w:t xml:space="preserve">modeling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3A7E7D">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3A7E7D">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3A7E7D">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3A7E7D">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3A7E7D">
        <w:t>Chapter 8</w:t>
      </w:r>
      <w:r w:rsidR="00424886">
        <w:fldChar w:fldCharType="end"/>
      </w:r>
      <w:r w:rsidR="00424886">
        <w:t xml:space="preserve"> some conclusions and future directions will be discussed.</w:t>
      </w:r>
      <w:r>
        <w:t xml:space="preserve">         </w:t>
      </w:r>
    </w:p>
    <w:p w14:paraId="1CC37437" w14:textId="2EC5A2AB" w:rsidR="00B15A5D" w:rsidRPr="00EE352D" w:rsidRDefault="004C0E14" w:rsidP="00EE352D">
      <w:pPr>
        <w:pStyle w:val="chptisip"/>
        <w:rPr>
          <w:rPrChange w:id="99" w:author="Joseph Picone" w:date="2013-02-18T18:50:00Z">
            <w:rPr/>
          </w:rPrChange>
        </w:rPr>
        <w:pPrChange w:id="100" w:author="Joseph Picone" w:date="2013-02-18T18:50:00Z">
          <w:pPr>
            <w:pStyle w:val="chptisip"/>
          </w:pPr>
        </w:pPrChange>
      </w:pPr>
      <w:r>
        <w:lastRenderedPageBreak/>
        <w:br/>
      </w:r>
      <w:bookmarkStart w:id="101" w:name="_Ref348276525"/>
      <w:bookmarkStart w:id="102" w:name="_Toc348276841"/>
      <w:r w:rsidR="00B15A5D" w:rsidRPr="00EE352D">
        <w:rPr>
          <w:rPrChange w:id="103" w:author="Joseph Picone" w:date="2013-02-18T18:50:00Z">
            <w:rPr/>
          </w:rPrChange>
        </w:rPr>
        <w:t>N</w:t>
      </w:r>
      <w:ins w:id="104" w:author="Joseph Picone" w:date="2013-02-18T18:49:00Z">
        <w:r w:rsidR="00EE352D" w:rsidRPr="00EE352D">
          <w:rPr>
            <w:rPrChange w:id="105" w:author="Joseph Picone" w:date="2013-02-18T18:50:00Z">
              <w:rPr/>
            </w:rPrChange>
          </w:rPr>
          <w:t xml:space="preserve">onparametric </w:t>
        </w:r>
      </w:ins>
      <w:del w:id="106" w:author="Joseph Picone" w:date="2013-02-18T18:49:00Z">
        <w:r w:rsidR="00B15A5D" w:rsidRPr="00EE352D" w:rsidDel="00EE352D">
          <w:rPr>
            <w:rPrChange w:id="107" w:author="Joseph Picone" w:date="2013-02-18T18:50:00Z">
              <w:rPr/>
            </w:rPrChange>
          </w:rPr>
          <w:delText xml:space="preserve">ONPARAMETRIC </w:delText>
        </w:r>
      </w:del>
      <w:r w:rsidR="00B15A5D" w:rsidRPr="00EE352D">
        <w:rPr>
          <w:rPrChange w:id="108" w:author="Joseph Picone" w:date="2013-02-18T18:50:00Z">
            <w:rPr/>
          </w:rPrChange>
        </w:rPr>
        <w:t>B</w:t>
      </w:r>
      <w:ins w:id="109" w:author="Joseph Picone" w:date="2013-02-18T18:49:00Z">
        <w:r w:rsidR="00EE352D" w:rsidRPr="00EE352D">
          <w:rPr>
            <w:rPrChange w:id="110" w:author="Joseph Picone" w:date="2013-02-18T18:50:00Z">
              <w:rPr/>
            </w:rPrChange>
          </w:rPr>
          <w:t>ayesian</w:t>
        </w:r>
      </w:ins>
      <w:del w:id="111" w:author="Joseph Picone" w:date="2013-02-18T18:49:00Z">
        <w:r w:rsidR="00B15A5D" w:rsidRPr="00EE352D" w:rsidDel="00EE352D">
          <w:rPr>
            <w:rPrChange w:id="112" w:author="Joseph Picone" w:date="2013-02-18T18:50:00Z">
              <w:rPr/>
            </w:rPrChange>
          </w:rPr>
          <w:delText>AYESIAN</w:delText>
        </w:r>
      </w:del>
      <w:bookmarkEnd w:id="101"/>
      <w:bookmarkEnd w:id="102"/>
      <w:ins w:id="113" w:author="Joseph Picone" w:date="2013-02-18T18:49:00Z">
        <w:r w:rsidR="00EE352D" w:rsidRPr="00EE352D">
          <w:rPr>
            <w:rPrChange w:id="114" w:author="Joseph Picone" w:date="2013-02-18T18:50:00Z">
              <w:rPr/>
            </w:rPrChange>
          </w:rPr>
          <w:t xml:space="preserve"> Approaches</w:t>
        </w:r>
      </w:ins>
      <w:del w:id="115" w:author="Joseph Picone" w:date="2013-02-18T18:49:00Z">
        <w:r w:rsidR="00B15A5D" w:rsidRPr="00EE352D" w:rsidDel="00EE352D">
          <w:rPr>
            <w:rPrChange w:id="116" w:author="Joseph Picone" w:date="2013-02-18T18:50:00Z">
              <w:rPr/>
            </w:rPrChange>
          </w:rPr>
          <w:delText xml:space="preserve"> </w:delText>
        </w:r>
      </w:del>
    </w:p>
    <w:p w14:paraId="7474BAF1" w14:textId="41D69F89" w:rsidR="00842D58" w:rsidRDefault="00EE352D" w:rsidP="00EE352D">
      <w:pPr>
        <w:pStyle w:val="bodyisip"/>
      </w:pPr>
      <w:bookmarkStart w:id="117" w:name="_Toc347164366"/>
      <w:bookmarkStart w:id="118" w:name="_Toc348276842"/>
      <w:ins w:id="119" w:author="Joseph Picone" w:date="2013-02-18T18:48:00Z">
        <w:r>
          <w:t xml:space="preserve">[… this is filler… </w:t>
        </w:r>
      </w:ins>
      <w:r w:rsidR="00886D25">
        <w:t xml:space="preserve">The subject of this dissertation is to study the applications of Nonparametric Bayesian modeling in acoustic modeling. In this chapter, we will </w:t>
      </w:r>
      <w:r w:rsidR="00A94600">
        <w:t>review</w:t>
      </w:r>
      <w:r w:rsidR="00886D25">
        <w:t xml:space="preserve"> the nonparametric Bayesian models which are used in the subsequent section</w:t>
      </w:r>
      <w:r w:rsidR="00A94600">
        <w:t>s</w:t>
      </w:r>
      <w:r w:rsidR="00886D25">
        <w:t xml:space="preserve"> of this dissertation. In this chapter we will review the</w:t>
      </w:r>
      <w:r w:rsidR="00A94600">
        <w:t xml:space="preserve"> Dirichlet Distribution,</w:t>
      </w:r>
      <w:r w:rsidR="00886D25">
        <w:t xml:space="preserve"> Dirichlet Process (DP), Hierarchical Dirichlet Process (HDP) and infinite Hidden M</w:t>
      </w:r>
      <w:r w:rsidR="00C47093">
        <w:t>arkov model</w:t>
      </w:r>
      <w:r w:rsidR="00886D25">
        <w:t xml:space="preserve"> which is also known as HDP-HMM. </w:t>
      </w:r>
      <w:ins w:id="120" w:author="Joseph Picone" w:date="2013-02-18T18:48:00Z">
        <w:r>
          <w:t xml:space="preserve">… say something more profound and more visionary about these topics </w:t>
        </w:r>
      </w:ins>
      <w:ins w:id="121" w:author="Joseph Picone" w:date="2013-02-18T18:49:00Z">
        <w:r>
          <w:t>…]</w:t>
        </w:r>
      </w:ins>
      <w:ins w:id="122" w:author="Joseph Picone" w:date="2013-02-18T18:50:00Z">
        <w:r>
          <w:t xml:space="preserve"> We begin by describing the Dirichlet distribution, which is … [state why this is important] </w:t>
        </w:r>
      </w:ins>
      <w:ins w:id="123" w:author="Joseph Picone" w:date="2013-02-18T18:51:00Z">
        <w:r>
          <w:t>…</w:t>
        </w:r>
      </w:ins>
    </w:p>
    <w:p w14:paraId="088C50B9" w14:textId="61B32C40" w:rsidR="000A02D6" w:rsidRDefault="00EE352D">
      <w:pPr>
        <w:pStyle w:val="sect1isip"/>
      </w:pPr>
      <w:ins w:id="124" w:author="Joseph Picone" w:date="2013-02-18T18:51:00Z">
        <w:r>
          <w:t xml:space="preserve">The </w:t>
        </w:r>
      </w:ins>
      <w:r w:rsidR="00842D58">
        <w:t xml:space="preserve">Dirichlet Distribution </w:t>
      </w:r>
    </w:p>
    <w:p w14:paraId="76F2CA8F" w14:textId="333B4F15" w:rsidR="00BB4A69" w:rsidRDefault="000A02D6" w:rsidP="00EE352D">
      <w:pPr>
        <w:pStyle w:val="bodyisip"/>
      </w:pPr>
      <w:r>
        <w:t xml:space="preserve">Consider </w:t>
      </w:r>
      <w:ins w:id="125" w:author="Joseph Picone" w:date="2013-02-18T18:51:00Z">
        <w:r w:rsidR="00EE352D">
          <w:t xml:space="preserve">a </w:t>
        </w:r>
      </w:ins>
      <w:r>
        <w:t xml:space="preserve">random variable </w:t>
      </w:r>
      <w:ins w:id="126" w:author="Joseph Picone" w:date="2013-02-18T18:53:00Z">
        <w:r w:rsidR="00EE352D" w:rsidRPr="00EE352D">
          <w:rPr>
            <w:i/>
            <w:rPrChange w:id="127" w:author="Joseph Picone" w:date="2013-02-18T18:53:00Z">
              <w:rPr/>
            </w:rPrChange>
          </w:rPr>
          <w:t>x</w:t>
        </w:r>
      </w:ins>
      <w:del w:id="128" w:author="Joseph Picone" w:date="2013-02-18T18:53:00Z">
        <w:r w:rsidR="00EE352D" w:rsidRPr="00EE352D" w:rsidDel="00EE352D">
          <w:rPr>
            <w:position w:val="-4"/>
            <w:rPrChange w:id="129" w:author="Joseph Picone" w:date="2013-02-18T18:52:00Z">
              <w:rPr>
                <w:position w:val="-4"/>
              </w:rPr>
            </w:rPrChange>
          </w:rPr>
          <w:object w:dxaOrig="200" w:dyaOrig="200" w14:anchorId="4C7040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50" type="#_x0000_t75" style="width:9.95pt;height:9.95pt" o:ole="">
              <v:imagedata r:id="rId12" o:title=""/>
            </v:shape>
            <o:OLEObject Type="Embed" ProgID="Equation.DSMT4" ShapeID="_x0000_i2150" DrawAspect="Content" ObjectID="_1296576651" r:id="rId13"/>
          </w:object>
        </w:r>
      </w:del>
      <w:ins w:id="130" w:author="Joseph Picone" w:date="2013-02-18T18:51:00Z">
        <w:r w:rsidR="00EE352D">
          <w:rPr>
            <w:position w:val="-6"/>
          </w:rPr>
          <w:t xml:space="preserve"> </w:t>
        </w:r>
      </w:ins>
      <w:r w:rsidR="00BB4A69">
        <w:t>over a finite</w:t>
      </w:r>
      <w:ins w:id="131" w:author="Joseph Picone" w:date="2013-02-18T18:53:00Z">
        <w:r w:rsidR="00EE352D">
          <w:t xml:space="preserve"> </w:t>
        </w:r>
        <w:r w:rsidR="00EE352D" w:rsidRPr="00EE352D">
          <w:rPr>
            <w:i/>
            <w:rPrChange w:id="132" w:author="Joseph Picone" w:date="2013-02-18T18:53:00Z">
              <w:rPr/>
            </w:rPrChange>
          </w:rPr>
          <w:t>K</w:t>
        </w:r>
        <w:r w:rsidR="00EE352D">
          <w:t>-</w:t>
        </w:r>
      </w:ins>
      <w:del w:id="133" w:author="Joseph Picone" w:date="2013-02-18T18:53:00Z">
        <w:r w:rsidR="00BB4A69" w:rsidRPr="00BB4A69" w:rsidDel="00EE352D">
          <w:rPr>
            <w:position w:val="-4"/>
          </w:rPr>
          <w:object w:dxaOrig="260" w:dyaOrig="260" w14:anchorId="04BFE8A3">
            <v:shape id="_x0000_i1026" type="#_x0000_t75" style="width:13pt;height:13pt" o:ole="">
              <v:imagedata r:id="rId14" o:title=""/>
            </v:shape>
            <o:OLEObject Type="Embed" ProgID="Equation.DSMT4" ShapeID="_x0000_i1026" DrawAspect="Content" ObjectID="_1296576652" r:id="rId15"/>
          </w:object>
        </w:r>
      </w:del>
      <w:r w:rsidR="00BB4A69">
        <w:t>dimension</w:t>
      </w:r>
      <w:ins w:id="134" w:author="Joseph Picone" w:date="2013-02-18T18:53:00Z">
        <w:r w:rsidR="00EE352D">
          <w:t>al</w:t>
        </w:r>
      </w:ins>
      <w:r w:rsidR="00BB4A69">
        <w:t xml:space="preserve"> space </w:t>
      </w:r>
      <w:r w:rsidR="00BB4A69" w:rsidRPr="00EE352D">
        <w:rPr>
          <w:position w:val="-14"/>
        </w:rPr>
        <w:object w:dxaOrig="1520" w:dyaOrig="400" w14:anchorId="2952B414">
          <v:shape id="_x0000_i1027" type="#_x0000_t75" style="width:75.85pt;height:19.9pt" o:ole="">
            <v:imagedata r:id="rId16" o:title=""/>
          </v:shape>
          <o:OLEObject Type="Embed" ProgID="Equation.DSMT4" ShapeID="_x0000_i1027" DrawAspect="Content" ObjectID="_1296576653" r:id="rId17"/>
        </w:object>
      </w:r>
      <w:r w:rsidR="00BB4A69">
        <w:t>. The probability mass function in this space can be represented by a</w:t>
      </w:r>
      <w:ins w:id="135" w:author="Joseph Picone" w:date="2013-02-18T18:52:00Z">
        <w:r w:rsidR="00EE352D">
          <w:t xml:space="preserve"> </w:t>
        </w:r>
        <w:r w:rsidR="00EE352D" w:rsidRPr="00EE352D">
          <w:rPr>
            <w:i/>
            <w:rPrChange w:id="136" w:author="Joseph Picone" w:date="2013-02-18T18:52:00Z">
              <w:rPr/>
            </w:rPrChange>
          </w:rPr>
          <w:t>K</w:t>
        </w:r>
        <w:r w:rsidR="00EE352D">
          <w:t>-</w:t>
        </w:r>
      </w:ins>
      <w:del w:id="137" w:author="Joseph Picone" w:date="2013-02-18T18:52:00Z">
        <w:r w:rsidR="00BB4A69" w:rsidRPr="00BB4A69" w:rsidDel="00EE352D">
          <w:rPr>
            <w:position w:val="-4"/>
          </w:rPr>
          <w:object w:dxaOrig="260" w:dyaOrig="260" w14:anchorId="38DF521B">
            <v:shape id="_x0000_i1028" type="#_x0000_t75" style="width:13pt;height:13pt" o:ole="">
              <v:imagedata r:id="rId18" o:title=""/>
            </v:shape>
            <o:OLEObject Type="Embed" ProgID="Equation.DSMT4" ShapeID="_x0000_i1028" DrawAspect="Content" ObjectID="_1296576654" r:id="rId19"/>
          </w:object>
        </w:r>
      </w:del>
      <w:r w:rsidR="00BB4A69">
        <w:t xml:space="preserve">dimensional vector </w:t>
      </w:r>
      <w:r w:rsidR="00BB4A69" w:rsidRPr="00EE352D">
        <w:rPr>
          <w:position w:val="-14"/>
        </w:rPr>
        <w:object w:dxaOrig="1800" w:dyaOrig="400" w14:anchorId="59E8CCB8">
          <v:shape id="_x0000_i1029" type="#_x0000_t75" style="width:89.6pt;height:19.9pt" o:ole="">
            <v:imagedata r:id="rId20" o:title=""/>
          </v:shape>
          <o:OLEObject Type="Embed" ProgID="Equation.DSMT4" ShapeID="_x0000_i1029" DrawAspect="Content" ObjectID="_1296576655" r:id="rId21"/>
        </w:object>
      </w:r>
      <w:r w:rsidR="00BB4A69">
        <w:t xml:space="preserve"> where  </w:t>
      </w:r>
      <w:r w:rsidR="00BB4A69" w:rsidRPr="00EE352D">
        <w:rPr>
          <w:position w:val="-12"/>
        </w:rPr>
        <w:object w:dxaOrig="980" w:dyaOrig="360" w14:anchorId="178E76F5">
          <v:shape id="_x0000_i1030" type="#_x0000_t75" style="width:49pt;height:17.6pt" o:ole="">
            <v:imagedata r:id="rId22" o:title=""/>
          </v:shape>
          <o:OLEObject Type="Embed" ProgID="Equation.DSMT4" ShapeID="_x0000_i1030" DrawAspect="Content" ObjectID="_1296576656" r:id="rId23"/>
        </w:object>
      </w:r>
      <w:r w:rsidR="00BB4A69">
        <w:t xml:space="preserve"> and </w:t>
      </w:r>
      <w:r w:rsidR="00BB4A69" w:rsidRPr="00EE352D">
        <w:rPr>
          <w:position w:val="-28"/>
        </w:rPr>
        <w:object w:dxaOrig="920" w:dyaOrig="680" w14:anchorId="67E03F9F">
          <v:shape id="_x0000_i1031" type="#_x0000_t75" style="width:45.95pt;height:33.7pt" o:ole="">
            <v:imagedata r:id="rId24" o:title=""/>
          </v:shape>
          <o:OLEObject Type="Embed" ProgID="Equation.DSMT4" ShapeID="_x0000_i1031" DrawAspect="Content" ObjectID="_1296576657" r:id="rId25"/>
        </w:object>
      </w:r>
      <w:r w:rsidR="00BB4A69">
        <w:t>.  This vector can characterize a multinomial distribution which is defined as:</w:t>
      </w:r>
    </w:p>
    <w:p w14:paraId="02D2AE4B" w14:textId="36D36681" w:rsidR="00D848E8" w:rsidRDefault="00BB4A69" w:rsidP="00EE352D">
      <w:pPr>
        <w:pStyle w:val="MTDisplayEquation"/>
      </w:pPr>
      <w:r>
        <w:tab/>
      </w:r>
      <w:r w:rsidR="00EE352D" w:rsidRPr="00D848E8">
        <w:rPr>
          <w:position w:val="-34"/>
        </w:rPr>
        <w:object w:dxaOrig="5180" w:dyaOrig="760" w14:anchorId="1C2EE506">
          <v:shape id="_x0000_i2157" type="#_x0000_t75" style="width:258.9pt;height:38.3pt" o:ole="">
            <v:imagedata r:id="rId26" o:title=""/>
          </v:shape>
          <o:OLEObject Type="Embed" ProgID="Equation.DSMT4" ShapeID="_x0000_i2157" DrawAspect="Content" ObjectID="_1296576658" r:id="rId27"/>
        </w:object>
      </w:r>
      <w:r>
        <w:tab/>
      </w:r>
      <w:r>
        <w:fldChar w:fldCharType="begin"/>
      </w:r>
      <w:r>
        <w:instrText xml:space="preserve"> MACROBUTTON MTPlaceRef \* MERGEFORMAT </w:instrText>
      </w:r>
      <w:bookmarkStart w:id="138" w:name="ZEqnNum428281"/>
      <w:r>
        <w:instrText>(</w:instrText>
      </w:r>
      <w:fldSimple w:instr=" SEQ MTEqn \c \* Arabic \* MERGEFORMAT ">
        <w:ins w:id="139" w:author="Joseph Picone" w:date="2013-02-18T19:09:00Z">
          <w:r w:rsidR="003A7E7D">
            <w:rPr>
              <w:noProof/>
            </w:rPr>
            <w:instrText>0</w:instrText>
          </w:r>
        </w:ins>
        <w:del w:id="140" w:author="Joseph Picone" w:date="2013-02-18T19:09:00Z">
          <w:r w:rsidR="00BA1991" w:rsidDel="003A7E7D">
            <w:rPr>
              <w:noProof/>
            </w:rPr>
            <w:delInstrText>1</w:delInstrText>
          </w:r>
        </w:del>
      </w:fldSimple>
      <w:r>
        <w:instrText>)</w:instrText>
      </w:r>
      <w:bookmarkEnd w:id="138"/>
      <w:r>
        <w:fldChar w:fldCharType="end"/>
      </w:r>
    </w:p>
    <w:p w14:paraId="21B58791" w14:textId="68CCB058" w:rsidR="00D848E8" w:rsidRDefault="00EE352D" w:rsidP="00EE352D">
      <w:pPr>
        <w:pStyle w:val="MTDisplayEquation"/>
        <w:ind w:firstLine="0"/>
      </w:pPr>
      <w:ins w:id="141" w:author="Joseph Picone" w:date="2013-02-18T18:55:00Z">
        <w:r>
          <w:t xml:space="preserve">[… I am not clear on what eq. 1 means… this needs to be explained …] </w:t>
        </w:r>
      </w:ins>
      <w:r w:rsidR="007941DC">
        <w:t xml:space="preserve">In this definition </w:t>
      </w:r>
      <w:r w:rsidR="00A441CB" w:rsidRPr="00EE352D">
        <w:rPr>
          <w:position w:val="-12"/>
        </w:rPr>
        <w:object w:dxaOrig="320" w:dyaOrig="360" w14:anchorId="7484F23E">
          <v:shape id="_x0000_i1033" type="#_x0000_t75" style="width:16.1pt;height:17.6pt" o:ole="">
            <v:imagedata r:id="rId28" o:title=""/>
          </v:shape>
          <o:OLEObject Type="Embed" ProgID="Equation.DSMT4" ShapeID="_x0000_i1033" DrawAspect="Content" ObjectID="_1296576659" r:id="rId29"/>
        </w:object>
      </w:r>
      <w:r w:rsidR="007941DC">
        <w:t xml:space="preserve"> is the numb</w:t>
      </w:r>
      <w:r w:rsidR="0022093D">
        <w:t>er of observations of category</w:t>
      </w:r>
      <w:r w:rsidR="0022093D" w:rsidRPr="00EE352D">
        <w:rPr>
          <w:position w:val="-6"/>
        </w:rPr>
        <w:object w:dxaOrig="200" w:dyaOrig="279" w14:anchorId="33A8A439">
          <v:shape id="_x0000_i1034" type="#_x0000_t75" style="width:9.95pt;height:13.8pt" o:ole="">
            <v:imagedata r:id="rId30" o:title=""/>
          </v:shape>
          <o:OLEObject Type="Embed" ProgID="Equation.DSMT4" ShapeID="_x0000_i1034" DrawAspect="Content" ObjectID="_1296576660" r:id="rId31"/>
        </w:object>
      </w:r>
      <w:r w:rsidR="007941DC">
        <w:t>.</w:t>
      </w:r>
      <w:ins w:id="142" w:author="Joseph Picone" w:date="2013-02-18T18:56:00Z">
        <w:r>
          <w:t xml:space="preserve"> (categories???)</w:t>
        </w:r>
      </w:ins>
      <w:r w:rsidR="007941DC">
        <w:t xml:space="preserve"> </w:t>
      </w:r>
      <w:r w:rsidR="00D848E8">
        <w:t xml:space="preserve">Given </w:t>
      </w:r>
      <w:r w:rsidR="00D848E8" w:rsidRPr="00EE352D">
        <w:rPr>
          <w:position w:val="-6"/>
        </w:rPr>
        <w:object w:dxaOrig="279" w:dyaOrig="279" w14:anchorId="72BF5BE3">
          <v:shape id="_x0000_i1035" type="#_x0000_t75" style="width:13.8pt;height:13.8pt" o:ole="">
            <v:imagedata r:id="rId32" o:title=""/>
          </v:shape>
          <o:OLEObject Type="Embed" ProgID="Equation.DSMT4" ShapeID="_x0000_i1035" DrawAspect="Content" ObjectID="_1296576661" r:id="rId33"/>
        </w:object>
      </w:r>
      <w:r w:rsidR="00D848E8">
        <w:t xml:space="preserve">observations, </w:t>
      </w:r>
      <w:r w:rsidR="00D848E8" w:rsidRPr="00EE352D">
        <w:rPr>
          <w:position w:val="-6"/>
        </w:rPr>
        <w:object w:dxaOrig="220" w:dyaOrig="220" w14:anchorId="0711F5F6">
          <v:shape id="_x0000_i1036" type="#_x0000_t75" style="width:10.7pt;height:10.7pt" o:ole="">
            <v:imagedata r:id="rId34" o:title=""/>
          </v:shape>
          <o:OLEObject Type="Embed" ProgID="Equation.DSMT4" ShapeID="_x0000_i1036" DrawAspect="Content" ObjectID="_1296576662" r:id="rId35"/>
        </w:object>
      </w:r>
      <w:r w:rsidR="00D848E8">
        <w:t xml:space="preserve"> can be estimated using </w:t>
      </w:r>
      <w:ins w:id="143" w:author="Joseph Picone" w:date="2013-02-18T18:56:00Z">
        <w:r>
          <w:t xml:space="preserve">a </w:t>
        </w:r>
      </w:ins>
      <w:r w:rsidR="00D848E8">
        <w:t>maximum likelihood (ML)</w:t>
      </w:r>
      <w:ins w:id="144" w:author="Joseph Picone" w:date="2013-02-18T18:56:00Z">
        <w:r>
          <w:t xml:space="preserve"> approach (Sudderth, 2006)</w:t>
        </w:r>
      </w:ins>
      <w:ins w:id="145" w:author="Joseph Picone" w:date="2013-02-18T18:57:00Z">
        <w:r>
          <w:t xml:space="preserve">. This </w:t>
        </w:r>
      </w:ins>
      <w:del w:id="146" w:author="Joseph Picone" w:date="2013-02-18T18:57:00Z">
        <w:r w:rsidR="00D848E8" w:rsidDel="00EE352D">
          <w:delText xml:space="preserve"> and the </w:delText>
        </w:r>
      </w:del>
      <w:r w:rsidR="00D848E8">
        <w:t>result</w:t>
      </w:r>
      <w:ins w:id="147" w:author="Joseph Picone" w:date="2013-02-18T18:57:00Z">
        <w:r>
          <w:t>s in</w:t>
        </w:r>
      </w:ins>
      <w:del w:id="148" w:author="Joseph Picone" w:date="2013-02-18T18:57:00Z">
        <w:r w:rsidR="00D848E8" w:rsidDel="00EE352D">
          <w:delText xml:space="preserve"> is </w:delText>
        </w:r>
      </w:del>
      <w:ins w:id="149" w:author="Joseph Picone" w:date="2013-02-18T18:57:00Z">
        <w:r>
          <w:t xml:space="preserve"> </w:t>
        </w:r>
      </w:ins>
      <w:r w:rsidR="00D848E8">
        <w:t>empirical frequencies of discrete categories</w:t>
      </w:r>
      <w:r w:rsidR="00A340D6">
        <w:t xml:space="preserve"> </w:t>
      </w:r>
      <w:ins w:id="150" w:author="Joseph Picone" w:date="2013-02-18T18:57:00Z">
        <w:r>
          <w:t>[… what does this mean? …]</w:t>
        </w:r>
      </w:ins>
      <w:del w:id="151" w:author="Joseph Picone" w:date="2013-02-18T18:57:00Z">
        <w:r w:rsidR="00A340D6" w:rsidDel="00EE352D">
          <w:delText>(Sudderth, 2006)</w:delText>
        </w:r>
      </w:del>
      <w:r w:rsidR="00D848E8">
        <w:t>:</w:t>
      </w:r>
    </w:p>
    <w:p w14:paraId="53F5694B" w14:textId="6710301D" w:rsidR="00A340D6" w:rsidRDefault="00D848E8" w:rsidP="00EE352D">
      <w:pPr>
        <w:pStyle w:val="MTDisplayEquation"/>
      </w:pPr>
      <w:r>
        <w:tab/>
      </w:r>
      <w:r w:rsidR="00EE352D" w:rsidRPr="00EE352D">
        <w:rPr>
          <w:position w:val="-32"/>
        </w:rPr>
        <w:object w:dxaOrig="4660" w:dyaOrig="760" w14:anchorId="34478D94">
          <v:shape id="_x0000_i2160" type="#_x0000_t75" style="width:232.85pt;height:38.3pt" o:ole="">
            <v:imagedata r:id="rId36" o:title=""/>
          </v:shape>
          <o:OLEObject Type="Embed" ProgID="Equation.DSMT4" ShapeID="_x0000_i2160" DrawAspect="Content" ObjectID="_1296576663" r:id="rId37"/>
        </w:object>
      </w:r>
      <w:r>
        <w:tab/>
      </w:r>
      <w:r>
        <w:fldChar w:fldCharType="begin"/>
      </w:r>
      <w:r>
        <w:instrText xml:space="preserve"> MACROBUTTON MTPlaceRef \* MERGEFORMAT </w:instrText>
      </w:r>
      <w:bookmarkStart w:id="152" w:name="ZEqnNum836079"/>
      <w:r>
        <w:instrText>(</w:instrText>
      </w:r>
      <w:fldSimple w:instr=" SEQ MTEqn \c \* Arabic \* MERGEFORMAT ">
        <w:ins w:id="153" w:author="Joseph Picone" w:date="2013-02-18T19:09:00Z">
          <w:r w:rsidR="003A7E7D">
            <w:rPr>
              <w:noProof/>
            </w:rPr>
            <w:instrText>0</w:instrText>
          </w:r>
        </w:ins>
        <w:del w:id="154" w:author="Joseph Picone" w:date="2013-02-18T19:09:00Z">
          <w:r w:rsidR="00BA1991" w:rsidDel="003A7E7D">
            <w:rPr>
              <w:noProof/>
            </w:rPr>
            <w:delInstrText>2</w:delInstrText>
          </w:r>
        </w:del>
      </w:fldSimple>
      <w:r>
        <w:instrText>)</w:instrText>
      </w:r>
      <w:bookmarkEnd w:id="152"/>
      <w:r>
        <w:fldChar w:fldCharType="end"/>
      </w:r>
    </w:p>
    <w:p w14:paraId="14E23A14" w14:textId="6AA40ACE" w:rsidR="00EE352D" w:rsidRDefault="00EE352D" w:rsidP="00EE352D">
      <w:pPr>
        <w:pStyle w:val="MTDisplayEquation"/>
        <w:ind w:firstLine="0"/>
        <w:rPr>
          <w:ins w:id="155" w:author="Joseph Picone" w:date="2013-02-18T18:58:00Z"/>
        </w:rPr>
      </w:pPr>
      <w:ins w:id="156" w:author="Joseph Picone" w:date="2013-02-18T18:58:00Z">
        <w:r>
          <w:t>[… more explanation needed …]</w:t>
        </w:r>
      </w:ins>
    </w:p>
    <w:p w14:paraId="1291930E" w14:textId="77777777" w:rsidR="00EE352D" w:rsidRDefault="00A340D6" w:rsidP="00EE352D">
      <w:pPr>
        <w:pStyle w:val="MTDisplayEquation"/>
        <w:ind w:firstLine="0"/>
        <w:rPr>
          <w:ins w:id="157" w:author="Joseph Picone" w:date="2013-02-18T18:59:00Z"/>
        </w:rPr>
      </w:pPr>
      <w:r>
        <w:lastRenderedPageBreak/>
        <w:t xml:space="preserve">However, if the number of data points is not large enough, ML estimation </w:t>
      </w:r>
      <w:ins w:id="158" w:author="Joseph Picone" w:date="2013-02-18T18:58:00Z">
        <w:r w:rsidR="00EE352D">
          <w:t xml:space="preserve">of what? </w:t>
        </w:r>
      </w:ins>
      <w:r>
        <w:t xml:space="preserve">will </w:t>
      </w:r>
      <w:ins w:id="159" w:author="Joseph Picone" w:date="2013-02-18T18:58:00Z">
        <w:r w:rsidR="00EE352D">
          <w:t xml:space="preserve">result in </w:t>
        </w:r>
      </w:ins>
      <w:del w:id="160" w:author="Joseph Picone" w:date="2013-02-18T18:58:00Z">
        <w:r w:rsidDel="00EE352D">
          <w:delText xml:space="preserve">have </w:delText>
        </w:r>
      </w:del>
      <w:r>
        <w:t>high variances</w:t>
      </w:r>
      <w:ins w:id="161" w:author="Joseph Picone" w:date="2013-02-18T18:58:00Z">
        <w:r w:rsidR="00EE352D">
          <w:t xml:space="preserve"> of what?</w:t>
        </w:r>
      </w:ins>
      <w:r>
        <w:t xml:space="preserve"> and some categories even may have zero probability. </w:t>
      </w:r>
    </w:p>
    <w:p w14:paraId="0E571280" w14:textId="46C7CCD7" w:rsidR="00FF4059" w:rsidRDefault="00EE352D" w:rsidP="00EE352D">
      <w:pPr>
        <w:pStyle w:val="MTDisplayEquation"/>
      </w:pPr>
      <w:ins w:id="162" w:author="Joseph Picone" w:date="2013-02-18T18:59:00Z">
        <w:r>
          <w:t>An alternate approach is to</w:t>
        </w:r>
      </w:ins>
      <w:del w:id="163" w:author="Joseph Picone" w:date="2013-02-18T18:59:00Z">
        <w:r w:rsidR="00A340D6" w:rsidDel="00EE352D">
          <w:delText xml:space="preserve">Alternatively, we can </w:delText>
        </w:r>
      </w:del>
      <w:ins w:id="164" w:author="Joseph Picone" w:date="2013-02-18T18:59:00Z">
        <w:r>
          <w:t xml:space="preserve"> </w:t>
        </w:r>
      </w:ins>
      <w:r w:rsidR="00A340D6">
        <w:t xml:space="preserve">infer </w:t>
      </w:r>
      <w:r w:rsidR="00A340D6" w:rsidRPr="00EE352D">
        <w:rPr>
          <w:position w:val="-6"/>
        </w:rPr>
        <w:object w:dxaOrig="220" w:dyaOrig="220" w14:anchorId="7C417060">
          <v:shape id="_x0000_i1038" type="#_x0000_t75" style="width:10.7pt;height:10.7pt" o:ole="">
            <v:imagedata r:id="rId38" o:title=""/>
          </v:shape>
          <o:OLEObject Type="Embed" ProgID="Equation.DSMT4" ShapeID="_x0000_i1038" DrawAspect="Content" ObjectID="_1296576664" r:id="rId39"/>
        </w:object>
      </w:r>
      <w:r w:rsidR="00A340D6">
        <w:t xml:space="preserve"> using </w:t>
      </w:r>
      <w:ins w:id="165" w:author="Joseph Picone" w:date="2013-02-18T18:59:00Z">
        <w:r>
          <w:t xml:space="preserve">a </w:t>
        </w:r>
      </w:ins>
      <w:r w:rsidR="00A340D6">
        <w:t>Bayesian approach</w:t>
      </w:r>
      <w:ins w:id="166" w:author="Joseph Picone" w:date="2013-02-18T18:59:00Z">
        <w:r>
          <w:t xml:space="preserve"> (what does this mean?)</w:t>
        </w:r>
      </w:ins>
      <w:r w:rsidR="00A340D6">
        <w:t xml:space="preserve">. </w:t>
      </w:r>
      <w:del w:id="167" w:author="Joseph Picone" w:date="2013-02-18T19:00:00Z">
        <w:r w:rsidR="00FF4059" w:rsidDel="00EE352D">
          <w:delText>The idea is to</w:delText>
        </w:r>
      </w:del>
      <w:ins w:id="168" w:author="Joseph Picone" w:date="2013-02-18T19:00:00Z">
        <w:r>
          <w:t xml:space="preserve">We can </w:t>
        </w:r>
      </w:ins>
      <w:r w:rsidR="00FF4059">
        <w:t xml:space="preserve"> define a prior on </w:t>
      </w:r>
      <w:r w:rsidR="00FF4059" w:rsidRPr="00EE352D">
        <w:rPr>
          <w:position w:val="-6"/>
        </w:rPr>
        <w:object w:dxaOrig="220" w:dyaOrig="220" w14:anchorId="7778DF6F">
          <v:shape id="_x0000_i1039" type="#_x0000_t75" style="width:10.7pt;height:10.7pt" o:ole="">
            <v:imagedata r:id="rId40" o:title=""/>
          </v:shape>
          <o:OLEObject Type="Embed" ProgID="Equation.DSMT4" ShapeID="_x0000_i1039" DrawAspect="Content" ObjectID="_1296576665" r:id="rId41"/>
        </w:object>
      </w:r>
      <w:r w:rsidR="00FF4059">
        <w:t xml:space="preserve"> in such a way that </w:t>
      </w:r>
      <w:ins w:id="169" w:author="Joseph Picone" w:date="2013-02-18T19:00:00Z">
        <w:r>
          <w:t xml:space="preserve">a </w:t>
        </w:r>
      </w:ins>
      <w:r w:rsidR="00FF4059">
        <w:t>posterior inferred by multiplying the prior and likelihoods remain in the same family of distributions. This means the prior on</w:t>
      </w:r>
      <w:ins w:id="170" w:author="Joseph Picone" w:date="2013-02-18T19:01:00Z">
        <w:r>
          <w:t xml:space="preserve"> </w:t>
        </w:r>
        <w:r>
          <w:rPr>
            <w:rFonts w:cs="Times New Roman"/>
          </w:rPr>
          <w:t>π</w:t>
        </w:r>
        <w:r>
          <w:t xml:space="preserve"> </w:t>
        </w:r>
      </w:ins>
      <w:del w:id="171" w:author="Joseph Picone" w:date="2013-02-18T19:01:00Z">
        <w:r w:rsidR="00FF4059" w:rsidDel="00EE352D">
          <w:delText xml:space="preserve"> </w:delText>
        </w:r>
      </w:del>
      <w:del w:id="172" w:author="Joseph Picone" w:date="2013-02-18T19:00:00Z">
        <w:r w:rsidRPr="00FF4059" w:rsidDel="00EE352D">
          <w:rPr>
            <w:position w:val="-6"/>
          </w:rPr>
          <w:object w:dxaOrig="220" w:dyaOrig="220" w14:anchorId="0F638900">
            <v:shape id="_x0000_i2163" type="#_x0000_t75" style="width:10.7pt;height:10.7pt" o:ole="">
              <v:imagedata r:id="rId42" o:title=""/>
            </v:shape>
            <o:OLEObject Type="Embed" ProgID="Equation.DSMT4" ShapeID="_x0000_i2163" DrawAspect="Content" ObjectID="_1296576666" r:id="rId43"/>
          </w:object>
        </w:r>
      </w:del>
      <w:r w:rsidR="00FF4059">
        <w:t>is the conjugate prior for the multinomial distribu</w:t>
      </w:r>
      <w:r w:rsidR="001B5B85">
        <w:t>tion.</w:t>
      </w:r>
      <w:ins w:id="173" w:author="Joseph Picone" w:date="2013-02-18T19:01:00Z">
        <w:r>
          <w:t xml:space="preserve"> (what is a conjugate prior?) </w:t>
        </w:r>
      </w:ins>
      <w:r w:rsidR="001B5B85">
        <w:t xml:space="preserve"> This prior is define</w:t>
      </w:r>
      <w:ins w:id="174" w:author="Joseph Picone" w:date="2013-02-18T19:01:00Z">
        <w:r>
          <w:t>d</w:t>
        </w:r>
      </w:ins>
      <w:del w:id="175" w:author="Joseph Picone" w:date="2013-02-18T19:01:00Z">
        <w:r w:rsidR="001B5B85" w:rsidDel="00EE352D">
          <w:delText>s</w:delText>
        </w:r>
      </w:del>
      <w:r w:rsidR="001B5B85">
        <w:t xml:space="preserve"> by</w:t>
      </w:r>
      <w:ins w:id="176" w:author="Joseph Picone" w:date="2013-02-18T19:02:00Z">
        <w:r>
          <w:t>:</w:t>
        </w:r>
      </w:ins>
      <w:del w:id="177" w:author="Joseph Picone" w:date="2013-02-18T19:02:00Z">
        <w:r w:rsidR="001B5B85" w:rsidDel="00EE352D">
          <w:delText xml:space="preserve"> </w:delText>
        </w:r>
        <w:r w:rsidR="001B5B85" w:rsidDel="00EE352D">
          <w:fldChar w:fldCharType="begin"/>
        </w:r>
        <w:r w:rsidR="001B5B85" w:rsidDel="00EE352D">
          <w:delInstrText xml:space="preserve"> GOTOBUTTON ZEqnNum135661  \* MERGEFORMAT </w:delInstrText>
        </w:r>
        <w:r w:rsidR="001B5B85" w:rsidDel="00EE352D">
          <w:fldChar w:fldCharType="begin"/>
        </w:r>
        <w:r w:rsidR="001B5B85" w:rsidDel="00EE352D">
          <w:delInstrText xml:space="preserve"> REF ZEqnNum135661 \* Charformat \! \* MERGEFORMAT </w:delInstrText>
        </w:r>
        <w:r w:rsidR="001B5B85" w:rsidDel="00EE352D">
          <w:fldChar w:fldCharType="separate"/>
        </w:r>
        <w:r w:rsidR="00BA1991" w:rsidDel="00EE352D">
          <w:delInstrText>(3)</w:delInstrText>
        </w:r>
        <w:r w:rsidR="001B5B85" w:rsidDel="00EE352D">
          <w:fldChar w:fldCharType="end"/>
        </w:r>
        <w:r w:rsidR="001B5B85" w:rsidDel="00EE352D">
          <w:fldChar w:fldCharType="end"/>
        </w:r>
        <w:r w:rsidR="00FF4059" w:rsidDel="00EE352D">
          <w:delText xml:space="preserve"> and is </w:delText>
        </w:r>
        <w:r w:rsidR="00292706" w:rsidDel="00EE352D">
          <w:delText>known</w:delText>
        </w:r>
        <w:r w:rsidR="00FF4059" w:rsidDel="00EE352D">
          <w:delText xml:space="preserve"> as Dirichlet distribution.</w:delText>
        </w:r>
        <w:r w:rsidR="00560F52" w:rsidDel="00EE352D">
          <w:delText xml:space="preserve"> In this definition </w:delText>
        </w:r>
        <w:r w:rsidR="00560F52" w:rsidRPr="00EE352D" w:rsidDel="00EE352D">
          <w:rPr>
            <w:position w:val="-10"/>
          </w:rPr>
          <w:object w:dxaOrig="440" w:dyaOrig="320" w14:anchorId="13ABD2A3">
            <v:shape id="_x0000_i2205" type="#_x0000_t75" style="width:22.2pt;height:16.1pt" o:ole="">
              <v:imagedata r:id="rId44" o:title=""/>
            </v:shape>
            <o:OLEObject Type="Embed" ProgID="Equation.DSMT4" ShapeID="_x0000_i2205" DrawAspect="Content" ObjectID="_1296576667" r:id="rId45"/>
          </w:object>
        </w:r>
        <w:r w:rsidR="00560F52" w:rsidDel="00EE352D">
          <w:delText xml:space="preserve"> is the gamma function and </w:delText>
        </w:r>
        <w:r w:rsidR="00560F52" w:rsidRPr="00EE352D" w:rsidDel="00EE352D">
          <w:rPr>
            <w:position w:val="-14"/>
          </w:rPr>
          <w:object w:dxaOrig="1840" w:dyaOrig="400" w14:anchorId="39E63317">
            <v:shape id="_x0000_i2206" type="#_x0000_t75" style="width:91.9pt;height:19.9pt" o:ole="">
              <v:imagedata r:id="rId46" o:title=""/>
            </v:shape>
            <o:OLEObject Type="Embed" ProgID="Equation.DSMT4" ShapeID="_x0000_i2206" DrawAspect="Content" ObjectID="_1296576668" r:id="rId47"/>
          </w:object>
        </w:r>
        <w:r w:rsidR="00560F52" w:rsidDel="00EE352D">
          <w:delText xml:space="preserve"> is the concentration parameter and is proportional to inverse of variance.</w:delText>
        </w:r>
      </w:del>
      <w:r w:rsidR="00560F52">
        <w:t xml:space="preserve"> </w:t>
      </w:r>
    </w:p>
    <w:p w14:paraId="1CC9D1D9" w14:textId="7312ACC9" w:rsidR="001B5B85" w:rsidRDefault="00FF4059" w:rsidP="00EE352D">
      <w:pPr>
        <w:pStyle w:val="MTDisplayEquation"/>
      </w:pPr>
      <w:r>
        <w:tab/>
      </w:r>
      <w:r w:rsidR="003A7E7D" w:rsidRPr="00560F52">
        <w:rPr>
          <w:position w:val="-46"/>
        </w:rPr>
        <w:object w:dxaOrig="5680" w:dyaOrig="1220" w14:anchorId="48988DAC">
          <v:shape id="_x0000_i2211" type="#_x0000_t75" style="width:284.15pt;height:61.3pt" o:ole="">
            <v:imagedata r:id="rId48" o:title=""/>
          </v:shape>
          <o:OLEObject Type="Embed" ProgID="Equation.DSMT4" ShapeID="_x0000_i2211" DrawAspect="Content" ObjectID="_1296576669" r:id="rId49"/>
        </w:object>
      </w:r>
      <w:r>
        <w:tab/>
        <w:t xml:space="preserve"> </w:t>
      </w:r>
      <w:r>
        <w:fldChar w:fldCharType="begin"/>
      </w:r>
      <w:r>
        <w:instrText xml:space="preserve"> MACROBUTTON MTPlaceRef \* MERGEFORMAT </w:instrText>
      </w:r>
      <w:bookmarkStart w:id="178" w:name="ZEqnNum135661"/>
      <w:r>
        <w:instrText>(</w:instrText>
      </w:r>
      <w:fldSimple w:instr=" SEQ MTEqn \c \* Arabic \* MERGEFORMAT ">
        <w:ins w:id="179" w:author="Joseph Picone" w:date="2013-02-18T19:09:00Z">
          <w:r w:rsidR="003A7E7D">
            <w:rPr>
              <w:noProof/>
            </w:rPr>
            <w:instrText>0</w:instrText>
          </w:r>
        </w:ins>
        <w:del w:id="180" w:author="Joseph Picone" w:date="2013-02-18T19:09:00Z">
          <w:r w:rsidR="00BA1991" w:rsidDel="003A7E7D">
            <w:rPr>
              <w:noProof/>
            </w:rPr>
            <w:delInstrText>3</w:delInstrText>
          </w:r>
        </w:del>
      </w:fldSimple>
      <w:r>
        <w:instrText>)</w:instrText>
      </w:r>
      <w:bookmarkEnd w:id="178"/>
      <w:r>
        <w:fldChar w:fldCharType="end"/>
      </w:r>
    </w:p>
    <w:p w14:paraId="44DE8128" w14:textId="77777777" w:rsidR="003A7E7D" w:rsidRDefault="00560F52" w:rsidP="003A7E7D">
      <w:pPr>
        <w:pStyle w:val="MTDisplayEquation"/>
        <w:rPr>
          <w:ins w:id="181" w:author="Joseph Picone" w:date="2013-02-18T19:06:00Z"/>
        </w:rPr>
        <w:pPrChange w:id="182" w:author="Joseph Picone" w:date="2013-02-18T19:04:00Z">
          <w:pPr>
            <w:pStyle w:val="MTDisplayEquation"/>
          </w:pPr>
        </w:pPrChange>
      </w:pPr>
      <w:r>
        <w:t>Th</w:t>
      </w:r>
      <w:ins w:id="183" w:author="Joseph Picone" w:date="2013-02-18T19:04:00Z">
        <w:r w:rsidR="003A7E7D">
          <w:t xml:space="preserve">is </w:t>
        </w:r>
      </w:ins>
      <w:del w:id="184" w:author="Joseph Picone" w:date="2013-02-18T19:04:00Z">
        <w:r w:rsidDel="003A7E7D">
          <w:delText>e</w:delText>
        </w:r>
      </w:del>
      <w:ins w:id="185" w:author="Joseph Picone" w:date="2013-02-18T19:03:00Z">
        <w:r w:rsidR="00EE352D">
          <w:t>is known as Dirichlet distribution</w:t>
        </w:r>
      </w:ins>
      <w:ins w:id="186" w:author="Joseph Picone" w:date="2013-02-18T19:04:00Z">
        <w:r w:rsidR="003A7E7D">
          <w:t xml:space="preserve"> (what?)</w:t>
        </w:r>
      </w:ins>
      <w:ins w:id="187" w:author="Joseph Picone" w:date="2013-02-18T19:03:00Z">
        <w:r w:rsidR="00EE352D">
          <w:t xml:space="preserve">. In this definition </w:t>
        </w:r>
        <w:r w:rsidR="003A7E7D" w:rsidRPr="00EE352D">
          <w:rPr>
            <w:position w:val="-10"/>
          </w:rPr>
          <w:object w:dxaOrig="380" w:dyaOrig="320" w14:anchorId="20AB1A06">
            <v:shape id="_x0000_i2218" type="#_x0000_t75" style="width:19.15pt;height:16.1pt" o:ole="">
              <v:imagedata r:id="rId50" o:title=""/>
            </v:shape>
            <o:OLEObject Type="Embed" ProgID="Equation.DSMT4" ShapeID="_x0000_i2218" DrawAspect="Content" ObjectID="_1296576670" r:id="rId51"/>
          </w:object>
        </w:r>
        <w:r w:rsidR="00EE352D">
          <w:t xml:space="preserve"> is the gamma function</w:t>
        </w:r>
      </w:ins>
      <w:ins w:id="188" w:author="Joseph Picone" w:date="2013-02-18T19:05:00Z">
        <w:r w:rsidR="003A7E7D">
          <w:t xml:space="preserve">. The concentration parameter (or vector?), </w:t>
        </w:r>
        <w:r w:rsidR="003A7E7D">
          <w:rPr>
            <w:rFonts w:cs="Times New Roman"/>
          </w:rPr>
          <w:t>α</w:t>
        </w:r>
        <w:r w:rsidR="003A7E7D">
          <w:t xml:space="preserve">, </w:t>
        </w:r>
      </w:ins>
      <w:ins w:id="189" w:author="Joseph Picone" w:date="2013-02-18T19:03:00Z">
        <w:r w:rsidR="00EE352D">
          <w:t>is the concentration parameter and is proportional to inverse of variance.</w:t>
        </w:r>
      </w:ins>
      <w:r>
        <w:t xml:space="preserve"> </w:t>
      </w:r>
    </w:p>
    <w:p w14:paraId="28D796D7" w14:textId="171ADBEA" w:rsidR="00560F52" w:rsidRDefault="00EE352D" w:rsidP="003A7E7D">
      <w:pPr>
        <w:pStyle w:val="MTDisplayEquation"/>
        <w:pPrChange w:id="190" w:author="Joseph Picone" w:date="2013-02-18T19:04:00Z">
          <w:pPr>
            <w:pStyle w:val="MTDisplayEquation"/>
          </w:pPr>
        </w:pPrChange>
      </w:pPr>
      <w:ins w:id="191" w:author="Joseph Picone" w:date="2013-02-18T19:03:00Z">
        <w:r>
          <w:t xml:space="preserve">The </w:t>
        </w:r>
      </w:ins>
      <w:r w:rsidR="00560F52">
        <w:t xml:space="preserve">mean of Dirichlet Distribution is given </w:t>
      </w:r>
      <w:r w:rsidR="00DC7DF7">
        <w:t>by</w:t>
      </w:r>
      <w:ins w:id="192" w:author="Joseph Picone" w:date="2013-02-18T19:06:00Z">
        <w:r w:rsidR="003A7E7D">
          <w:t>:</w:t>
        </w:r>
      </w:ins>
      <w:del w:id="193" w:author="Joseph Picone" w:date="2013-02-18T19:06:00Z">
        <w:r w:rsidR="00DC7DF7" w:rsidDel="003A7E7D">
          <w:delText xml:space="preserve"> </w:delText>
        </w:r>
        <w:r w:rsidR="00432F26" w:rsidDel="003A7E7D">
          <w:fldChar w:fldCharType="begin"/>
        </w:r>
        <w:r w:rsidR="00432F26" w:rsidDel="003A7E7D">
          <w:delInstrText xml:space="preserve"> GOTOBUTTON ZEqnNum804999  \* MERGEFORMAT </w:delInstrText>
        </w:r>
        <w:r w:rsidR="00432F26" w:rsidDel="003A7E7D">
          <w:fldChar w:fldCharType="begin"/>
        </w:r>
        <w:r w:rsidR="00432F26" w:rsidDel="003A7E7D">
          <w:delInstrText xml:space="preserve"> REF ZEqnNum804999 \* Charformat \! \* MERGEFORMAT </w:delInstrText>
        </w:r>
        <w:r w:rsidR="00432F26" w:rsidDel="003A7E7D">
          <w:fldChar w:fldCharType="separate"/>
        </w:r>
        <w:r w:rsidR="00BA1991" w:rsidDel="003A7E7D">
          <w:delInstrText>(4)</w:delInstrText>
        </w:r>
        <w:r w:rsidR="00432F26" w:rsidDel="003A7E7D">
          <w:fldChar w:fldCharType="end"/>
        </w:r>
        <w:r w:rsidR="00432F26" w:rsidDel="003A7E7D">
          <w:fldChar w:fldCharType="end"/>
        </w:r>
        <w:r w:rsidR="007E7FA4" w:rsidDel="003A7E7D">
          <w:delText xml:space="preserve">. </w:delText>
        </w:r>
        <w:r w:rsidR="00432F26" w:rsidDel="003A7E7D">
          <w:delText xml:space="preserve">If </w:delText>
        </w:r>
        <w:r w:rsidR="007E7FA4" w:rsidDel="003A7E7D">
          <w:delText>hyper-parameter</w:delText>
        </w:r>
        <w:r w:rsidR="00432F26" w:rsidRPr="00EE352D" w:rsidDel="003A7E7D">
          <w:rPr>
            <w:position w:val="-6"/>
          </w:rPr>
          <w:object w:dxaOrig="240" w:dyaOrig="220" w14:anchorId="2BC00180">
            <v:shape id="_x0000_i2238" type="#_x0000_t75" style="width:12.25pt;height:10.7pt" o:ole="">
              <v:imagedata r:id="rId52" o:title=""/>
            </v:shape>
            <o:OLEObject Type="Embed" ProgID="Equation.DSMT4" ShapeID="_x0000_i2238" DrawAspect="Content" ObjectID="_1296576671" r:id="rId53"/>
          </w:object>
        </w:r>
        <w:r w:rsidR="00432F26" w:rsidDel="003A7E7D">
          <w:delText xml:space="preserve">set </w:delText>
        </w:r>
        <w:r w:rsidR="00381A10" w:rsidDel="003A7E7D">
          <w:delText>symmetrically to</w:delText>
        </w:r>
        <w:r w:rsidR="00432F26" w:rsidDel="003A7E7D">
          <w:delText xml:space="preserve"> </w:delText>
        </w:r>
        <w:r w:rsidR="002D1ED1" w:rsidRPr="007941DC" w:rsidDel="003A7E7D">
          <w:rPr>
            <w:position w:val="-24"/>
          </w:rPr>
          <w:object w:dxaOrig="1219" w:dyaOrig="720" w14:anchorId="1B25FEDA">
            <v:shape id="_x0000_i2239" type="#_x0000_t75" style="width:61.3pt;height:36pt" o:ole="">
              <v:imagedata r:id="rId54" o:title=""/>
            </v:shape>
            <o:OLEObject Type="Embed" ProgID="Equation.DSMT4" ShapeID="_x0000_i2239" DrawAspect="Content" ObjectID="_1296576672" r:id="rId55"/>
          </w:object>
        </w:r>
        <w:r w:rsidR="00432F26" w:rsidDel="003A7E7D">
          <w:delText xml:space="preserve"> then the variance of the distribution is given by</w:delText>
        </w:r>
        <w:r w:rsidR="00DC7DF7" w:rsidDel="003A7E7D">
          <w:delText xml:space="preserve"> </w:delText>
        </w:r>
        <w:r w:rsidR="00DC7DF7" w:rsidDel="003A7E7D">
          <w:fldChar w:fldCharType="begin"/>
        </w:r>
        <w:r w:rsidR="00DC7DF7" w:rsidDel="003A7E7D">
          <w:delInstrText xml:space="preserve"> GOTOBUTTON ZEqnNum508023  \* MERGEFORMAT </w:delInstrText>
        </w:r>
        <w:r w:rsidR="00DC7DF7" w:rsidDel="003A7E7D">
          <w:fldChar w:fldCharType="begin"/>
        </w:r>
        <w:r w:rsidR="00DC7DF7" w:rsidDel="003A7E7D">
          <w:delInstrText xml:space="preserve"> REF ZEqnNum508023 \* Charformat \! \* MERGEFORMAT </w:delInstrText>
        </w:r>
        <w:r w:rsidR="00DC7DF7" w:rsidDel="003A7E7D">
          <w:fldChar w:fldCharType="separate"/>
        </w:r>
        <w:r w:rsidR="00BA1991" w:rsidDel="003A7E7D">
          <w:delInstrText>(5)</w:delInstrText>
        </w:r>
        <w:r w:rsidR="00DC7DF7" w:rsidDel="003A7E7D">
          <w:fldChar w:fldCharType="end"/>
        </w:r>
        <w:r w:rsidR="00DC7DF7" w:rsidDel="003A7E7D">
          <w:fldChar w:fldCharType="end"/>
        </w:r>
        <w:r w:rsidR="000C43DB" w:rsidDel="003A7E7D">
          <w:delText xml:space="preserve"> (Gelman et al., 2004).</w:delText>
        </w:r>
      </w:del>
      <w:r w:rsidR="000C43DB">
        <w:t xml:space="preserve"> </w:t>
      </w:r>
    </w:p>
    <w:p w14:paraId="37038F33" w14:textId="2E7B9C92" w:rsidR="00432F26" w:rsidRDefault="00560F52" w:rsidP="00EE352D">
      <w:pPr>
        <w:pStyle w:val="MTDisplayEquation"/>
      </w:pPr>
      <w:r>
        <w:tab/>
      </w:r>
      <w:r w:rsidRPr="00EE352D">
        <w:rPr>
          <w:position w:val="-50"/>
        </w:rPr>
        <w:object w:dxaOrig="1579" w:dyaOrig="880" w14:anchorId="52161597">
          <v:shape id="_x0000_i2240" type="#_x0000_t75" style="width:78.9pt;height:43.65pt" o:ole="">
            <v:imagedata r:id="rId56" o:title=""/>
          </v:shape>
          <o:OLEObject Type="Embed" ProgID="Equation.DSMT4" ShapeID="_x0000_i2240" DrawAspect="Content" ObjectID="_1296576673" r:id="rId57"/>
        </w:object>
      </w:r>
      <w:r>
        <w:tab/>
      </w:r>
      <w:r>
        <w:fldChar w:fldCharType="begin"/>
      </w:r>
      <w:r>
        <w:instrText xml:space="preserve"> MACROBUTTON MTPlaceRef \* MERGEFORMAT </w:instrText>
      </w:r>
      <w:bookmarkStart w:id="194" w:name="ZEqnNum804999"/>
      <w:r>
        <w:instrText>(</w:instrText>
      </w:r>
      <w:fldSimple w:instr=" SEQ MTEqn \c \* Arabic \* MERGEFORMAT ">
        <w:ins w:id="195" w:author="Joseph Picone" w:date="2013-02-18T19:09:00Z">
          <w:r w:rsidR="003A7E7D">
            <w:rPr>
              <w:noProof/>
            </w:rPr>
            <w:instrText>0</w:instrText>
          </w:r>
        </w:ins>
        <w:del w:id="196" w:author="Joseph Picone" w:date="2013-02-18T19:09:00Z">
          <w:r w:rsidR="00BA1991" w:rsidDel="003A7E7D">
            <w:rPr>
              <w:noProof/>
            </w:rPr>
            <w:delInstrText>4</w:delInstrText>
          </w:r>
        </w:del>
      </w:fldSimple>
      <w:r>
        <w:instrText>)</w:instrText>
      </w:r>
      <w:bookmarkEnd w:id="194"/>
      <w:r>
        <w:fldChar w:fldCharType="end"/>
      </w:r>
    </w:p>
    <w:p w14:paraId="0A5868D6" w14:textId="4B2007D7" w:rsidR="00082062" w:rsidDel="003A7E7D" w:rsidRDefault="00432F26" w:rsidP="003A7E7D">
      <w:pPr>
        <w:pStyle w:val="MTDisplayEquation"/>
        <w:ind w:firstLine="0"/>
        <w:rPr>
          <w:del w:id="197" w:author="Joseph Picone" w:date="2013-02-18T19:09:00Z"/>
        </w:rPr>
      </w:pPr>
      <w:r>
        <w:tab/>
      </w:r>
      <w:moveFromRangeStart w:id="198" w:author="Joseph Picone" w:date="2013-02-18T19:09:00Z" w:name="move222833888"/>
      <w:moveFrom w:id="199" w:author="Joseph Picone" w:date="2013-02-18T19:09:00Z">
        <w:del w:id="200" w:author="Joseph Picone" w:date="2013-02-18T19:09:00Z">
          <w:r w:rsidR="003A7E7D" w:rsidRPr="00EE352D" w:rsidDel="003A7E7D">
            <w:rPr>
              <w:position w:val="-44"/>
            </w:rPr>
            <w:object w:dxaOrig="2800" w:dyaOrig="860" w14:anchorId="006F60BF">
              <v:shape id="_x0000_i2246" type="#_x0000_t75" style="width:140.15pt;height:42.9pt" o:ole="">
                <v:imagedata r:id="rId58" o:title=""/>
              </v:shape>
              <o:OLEObject Type="Embed" ProgID="Equation.DSMT4" ShapeID="_x0000_i2246" DrawAspect="Content" ObjectID="_1296576674" r:id="rId59"/>
            </w:object>
          </w:r>
          <w:r w:rsidDel="003A7E7D">
            <w:tab/>
          </w:r>
          <w:r w:rsidDel="003A7E7D">
            <w:fldChar w:fldCharType="begin"/>
          </w:r>
          <w:r w:rsidDel="003A7E7D">
            <w:delInstrText xml:space="preserve"> MACROBUTTON MTPlaceRef \* MERGEFORMAT </w:delInstrText>
          </w:r>
          <w:bookmarkStart w:id="201" w:name="ZEqnNum508023"/>
          <w:r w:rsidDel="003A7E7D">
            <w:delInstrText>(</w:delInstrText>
          </w:r>
          <w:r w:rsidDel="003A7E7D">
            <w:fldChar w:fldCharType="begin"/>
          </w:r>
          <w:r w:rsidDel="003A7E7D">
            <w:delInstrText xml:space="preserve"> SEQ MTEqn \c \* Arabic \* MERGEFORMAT </w:delInstrText>
          </w:r>
          <w:r w:rsidDel="003A7E7D">
            <w:fldChar w:fldCharType="separate"/>
          </w:r>
          <w:r w:rsidR="00BA1991" w:rsidDel="003A7E7D">
            <w:rPr>
              <w:noProof/>
            </w:rPr>
            <w:delInstrText>5</w:delInstrText>
          </w:r>
          <w:r w:rsidDel="003A7E7D">
            <w:fldChar w:fldCharType="end"/>
          </w:r>
          <w:r w:rsidDel="003A7E7D">
            <w:delInstrText>)</w:delInstrText>
          </w:r>
          <w:bookmarkEnd w:id="201"/>
          <w:r w:rsidDel="003A7E7D">
            <w:fldChar w:fldCharType="end"/>
          </w:r>
        </w:del>
      </w:moveFrom>
      <w:moveFromRangeEnd w:id="198"/>
    </w:p>
    <w:p w14:paraId="3F69D446" w14:textId="613487DA" w:rsidR="003A7E7D" w:rsidRDefault="00082062" w:rsidP="003A7E7D">
      <w:pPr>
        <w:pStyle w:val="MTDisplayEquation"/>
        <w:ind w:firstLine="0"/>
        <w:rPr>
          <w:ins w:id="202" w:author="Joseph Picone" w:date="2013-02-18T19:06:00Z"/>
        </w:rPr>
        <w:pPrChange w:id="203" w:author="Joseph Picone" w:date="2013-02-18T19:07:00Z">
          <w:pPr>
            <w:pStyle w:val="MTDisplayEquation"/>
          </w:pPr>
        </w:pPrChange>
      </w:pPr>
      <w:del w:id="204" w:author="Joseph Picone" w:date="2013-02-18T19:07:00Z">
        <w:r w:rsidDel="003A7E7D">
          <w:delText>G</w:delText>
        </w:r>
      </w:del>
      <w:ins w:id="205" w:author="Joseph Picone" w:date="2013-02-18T19:06:00Z">
        <w:r w:rsidR="003A7E7D">
          <w:t xml:space="preserve">If </w:t>
        </w:r>
      </w:ins>
      <w:ins w:id="206" w:author="Joseph Picone" w:date="2013-02-18T19:07:00Z">
        <w:r w:rsidR="003A7E7D">
          <w:t xml:space="preserve">the </w:t>
        </w:r>
      </w:ins>
      <w:ins w:id="207" w:author="Joseph Picone" w:date="2013-02-18T19:06:00Z">
        <w:r w:rsidR="003A7E7D">
          <w:t>hyper-parameter</w:t>
        </w:r>
      </w:ins>
      <w:ins w:id="208" w:author="Joseph Picone" w:date="2013-02-18T19:08:00Z">
        <w:r w:rsidR="003A7E7D" w:rsidRPr="003A7E7D">
          <w:rPr>
            <w:rPrChange w:id="209" w:author="Joseph Picone" w:date="2013-02-18T19:08:00Z">
              <w:rPr/>
            </w:rPrChange>
          </w:rPr>
          <w:t xml:space="preserve"> </w:t>
        </w:r>
        <w:r w:rsidR="003A7E7D">
          <w:rPr>
            <w:rFonts w:cs="Times New Roman"/>
          </w:rPr>
          <w:t>α</w:t>
        </w:r>
        <w:r w:rsidR="003A7E7D" w:rsidRPr="003A7E7D">
          <w:rPr>
            <w:rPrChange w:id="210" w:author="Joseph Picone" w:date="2013-02-18T19:08:00Z">
              <w:rPr/>
            </w:rPrChange>
          </w:rPr>
          <w:t xml:space="preserve"> </w:t>
        </w:r>
      </w:ins>
      <w:ins w:id="211" w:author="Joseph Picone" w:date="2013-02-18T19:07:00Z">
        <w:r w:rsidR="003A7E7D" w:rsidRPr="003A7E7D">
          <w:rPr>
            <w:rPrChange w:id="212" w:author="Joseph Picone" w:date="2013-02-18T19:08:00Z">
              <w:rPr>
                <w:position w:val="-6"/>
              </w:rPr>
            </w:rPrChange>
          </w:rPr>
          <w:t>(what is a hyperpa</w:t>
        </w:r>
      </w:ins>
      <w:ins w:id="213" w:author="Joseph Picone" w:date="2013-02-18T19:09:00Z">
        <w:r w:rsidR="003A7E7D">
          <w:t>r</w:t>
        </w:r>
      </w:ins>
      <w:ins w:id="214" w:author="Joseph Picone" w:date="2013-02-18T19:07:00Z">
        <w:r w:rsidR="003A7E7D" w:rsidRPr="003A7E7D">
          <w:rPr>
            <w:rPrChange w:id="215" w:author="Joseph Picone" w:date="2013-02-18T19:08:00Z">
              <w:rPr>
                <w:position w:val="-6"/>
              </w:rPr>
            </w:rPrChange>
          </w:rPr>
          <w:t xml:space="preserve">ameter?) </w:t>
        </w:r>
      </w:ins>
      <w:ins w:id="216" w:author="Joseph Picone" w:date="2013-02-18T19:08:00Z">
        <w:r w:rsidR="003A7E7D">
          <w:t xml:space="preserve">is </w:t>
        </w:r>
      </w:ins>
      <w:ins w:id="217" w:author="Joseph Picone" w:date="2013-02-18T19:06:00Z">
        <w:r w:rsidR="003A7E7D">
          <w:t>set symmetrically</w:t>
        </w:r>
      </w:ins>
      <w:ins w:id="218" w:author="Joseph Picone" w:date="2013-02-18T19:08:00Z">
        <w:r w:rsidR="003A7E7D">
          <w:t xml:space="preserve"> (???)</w:t>
        </w:r>
      </w:ins>
      <w:ins w:id="219" w:author="Joseph Picone" w:date="2013-02-18T19:06:00Z">
        <w:r w:rsidR="003A7E7D">
          <w:t xml:space="preserve"> to </w:t>
        </w:r>
        <w:r w:rsidR="003A7E7D" w:rsidRPr="007941DC">
          <w:rPr>
            <w:position w:val="-24"/>
          </w:rPr>
          <w:object w:dxaOrig="1219" w:dyaOrig="720" w14:anchorId="3D715229">
            <v:shape id="_x0000_i2243" type="#_x0000_t75" style="width:61.3pt;height:36pt" o:ole="">
              <v:imagedata r:id="rId60" o:title=""/>
            </v:shape>
            <o:OLEObject Type="Embed" ProgID="Equation.DSMT4" ShapeID="_x0000_i2243" DrawAspect="Content" ObjectID="_1296576675" r:id="rId61"/>
          </w:object>
        </w:r>
        <w:r w:rsidR="003A7E7D">
          <w:t xml:space="preserve"> then the variance of the distribution is given by</w:t>
        </w:r>
      </w:ins>
      <w:ins w:id="220" w:author="Joseph Picone" w:date="2013-02-18T19:09:00Z">
        <w:r w:rsidR="003A7E7D">
          <w:t xml:space="preserve"> </w:t>
        </w:r>
      </w:ins>
      <w:ins w:id="221" w:author="Joseph Picone" w:date="2013-02-18T19:06:00Z">
        <w:r w:rsidR="003A7E7D">
          <w:t>(Gelman et al., 2004).:</w:t>
        </w:r>
      </w:ins>
    </w:p>
    <w:moveToRangeStart w:id="222" w:author="Joseph Picone" w:date="2013-02-18T19:09:00Z" w:name="move222833888"/>
    <w:p w14:paraId="2E4F8401" w14:textId="0977C2E0" w:rsidR="003A7E7D" w:rsidRPr="003A7E7D" w:rsidRDefault="003A7E7D" w:rsidP="003A7E7D">
      <w:pPr>
        <w:pStyle w:val="MTDisplayEquation"/>
        <w:ind w:firstLine="0"/>
        <w:rPr>
          <w:ins w:id="223" w:author="Joseph Picone" w:date="2013-02-18T19:06:00Z"/>
          <w:position w:val="-44"/>
          <w:rPrChange w:id="224" w:author="Joseph Picone" w:date="2013-02-18T19:09:00Z">
            <w:rPr>
              <w:ins w:id="225" w:author="Joseph Picone" w:date="2013-02-18T19:06:00Z"/>
            </w:rPr>
          </w:rPrChange>
        </w:rPr>
        <w:pPrChange w:id="226" w:author="Joseph Picone" w:date="2013-02-18T19:09:00Z">
          <w:pPr/>
        </w:pPrChange>
      </w:pPr>
      <w:moveTo w:id="227" w:author="Joseph Picone" w:date="2013-02-18T19:09:00Z">
        <w:r w:rsidRPr="00EE352D">
          <w:rPr>
            <w:position w:val="-44"/>
          </w:rPr>
          <w:object w:dxaOrig="2800" w:dyaOrig="860" w14:anchorId="474A53A5">
            <v:shape id="_x0000_i2268" type="#_x0000_t75" style="width:140.15pt;height:42.9pt" o:ole="">
              <v:imagedata r:id="rId62" o:title=""/>
            </v:shape>
            <o:OLEObject Type="Embed" ProgID="Equation.DSMT4" ShapeID="_x0000_i2268" DrawAspect="Content" ObjectID="_1296576676" r:id="rId63"/>
          </w:object>
        </w:r>
        <w:r w:rsidRPr="003A7E7D">
          <w:rPr>
            <w:position w:val="-44"/>
            <w:rPrChange w:id="228" w:author="Joseph Picone" w:date="2013-02-18T19:09:00Z">
              <w:rPr/>
            </w:rPrChange>
          </w:rPr>
          <w:tab/>
        </w:r>
        <w:r w:rsidRPr="003A7E7D">
          <w:rPr>
            <w:position w:val="-44"/>
            <w:rPrChange w:id="229" w:author="Joseph Picone" w:date="2013-02-18T19:09:00Z">
              <w:rPr/>
            </w:rPrChange>
          </w:rPr>
          <w:fldChar w:fldCharType="begin"/>
        </w:r>
        <w:r w:rsidRPr="003A7E7D">
          <w:rPr>
            <w:position w:val="-44"/>
            <w:rPrChange w:id="230" w:author="Joseph Picone" w:date="2013-02-18T19:09:00Z">
              <w:rPr/>
            </w:rPrChange>
          </w:rPr>
          <w:instrText xml:space="preserve"> MACROBUTTON MTPlaceRef \* MERGEFORMAT (</w:instrText>
        </w:r>
        <w:r w:rsidRPr="003A7E7D">
          <w:rPr>
            <w:position w:val="-44"/>
            <w:rPrChange w:id="231" w:author="Joseph Picone" w:date="2013-02-18T19:09:00Z">
              <w:rPr/>
            </w:rPrChange>
          </w:rPr>
          <w:fldChar w:fldCharType="begin"/>
        </w:r>
        <w:r w:rsidRPr="003A7E7D">
          <w:rPr>
            <w:position w:val="-44"/>
            <w:rPrChange w:id="232" w:author="Joseph Picone" w:date="2013-02-18T19:09:00Z">
              <w:rPr/>
            </w:rPrChange>
          </w:rPr>
          <w:instrText xml:space="preserve"> SEQ MTEqn \c \* Arabic \* MERGEFORMAT </w:instrText>
        </w:r>
        <w:r w:rsidRPr="003A7E7D">
          <w:rPr>
            <w:position w:val="-44"/>
            <w:rPrChange w:id="233" w:author="Joseph Picone" w:date="2013-02-18T19:09:00Z">
              <w:rPr/>
            </w:rPrChange>
          </w:rPr>
          <w:fldChar w:fldCharType="separate"/>
        </w:r>
      </w:moveTo>
      <w:r w:rsidRPr="003A7E7D">
        <w:rPr>
          <w:position w:val="-44"/>
          <w:rPrChange w:id="234" w:author="Joseph Picone" w:date="2013-02-18T19:09:00Z">
            <w:rPr>
              <w:noProof/>
            </w:rPr>
          </w:rPrChange>
        </w:rPr>
        <w:instrText>0</w:instrText>
      </w:r>
      <w:moveTo w:id="235" w:author="Joseph Picone" w:date="2013-02-18T19:09:00Z">
        <w:r w:rsidRPr="003A7E7D">
          <w:rPr>
            <w:position w:val="-44"/>
            <w:rPrChange w:id="236" w:author="Joseph Picone" w:date="2013-02-18T19:09:00Z">
              <w:rPr/>
            </w:rPrChange>
          </w:rPr>
          <w:fldChar w:fldCharType="end"/>
        </w:r>
        <w:r w:rsidRPr="003A7E7D">
          <w:rPr>
            <w:position w:val="-44"/>
            <w:rPrChange w:id="237" w:author="Joseph Picone" w:date="2013-02-18T19:09:00Z">
              <w:rPr/>
            </w:rPrChange>
          </w:rPr>
          <w:instrText>)</w:instrText>
        </w:r>
        <w:r w:rsidRPr="003A7E7D">
          <w:rPr>
            <w:position w:val="-44"/>
            <w:rPrChange w:id="238" w:author="Joseph Picone" w:date="2013-02-18T19:09:00Z">
              <w:rPr/>
            </w:rPrChange>
          </w:rPr>
          <w:fldChar w:fldCharType="end"/>
        </w:r>
      </w:moveTo>
      <w:moveToRangeEnd w:id="222"/>
    </w:p>
    <w:p w14:paraId="1E5C45C6" w14:textId="323D32FB" w:rsidR="007941DC" w:rsidRDefault="003A7E7D" w:rsidP="00EE352D">
      <w:pPr>
        <w:pStyle w:val="MTDisplayEquation"/>
      </w:pPr>
      <w:ins w:id="239" w:author="Joseph Picone" w:date="2013-02-18T19:06:00Z">
        <w:r>
          <w:t>G</w:t>
        </w:r>
      </w:ins>
      <w:r w:rsidR="00082062">
        <w:t>iven some data we can obtain a posterior distribution</w:t>
      </w:r>
      <w:ins w:id="240" w:author="Joseph Picone" w:date="2013-02-18T19:10:00Z">
        <w:r>
          <w:t xml:space="preserve"> (why? What???)</w:t>
        </w:r>
      </w:ins>
      <w:r w:rsidR="00082062">
        <w:t xml:space="preserve"> for </w:t>
      </w:r>
      <w:r w:rsidR="00082062" w:rsidRPr="00EE352D">
        <w:rPr>
          <w:position w:val="-6"/>
        </w:rPr>
        <w:object w:dxaOrig="220" w:dyaOrig="220" w14:anchorId="3914564F">
          <v:shape id="_x0000_i1048" type="#_x0000_t75" style="width:10.7pt;height:10.7pt" o:ole="">
            <v:imagedata r:id="rId64" o:title=""/>
          </v:shape>
          <o:OLEObject Type="Embed" ProgID="Equation.DSMT4" ShapeID="_x0000_i1048" DrawAspect="Content" ObjectID="_1296576677" r:id="rId65"/>
        </w:object>
      </w:r>
      <w:r w:rsidR="007941DC">
        <w:t xml:space="preserve"> as :</w:t>
      </w:r>
    </w:p>
    <w:p w14:paraId="37EFADF0" w14:textId="43F7D388" w:rsidR="007941DC" w:rsidRDefault="007941DC" w:rsidP="00EE352D">
      <w:pPr>
        <w:pStyle w:val="MTDisplayEquation"/>
      </w:pPr>
      <w:r>
        <w:tab/>
      </w:r>
      <w:r w:rsidRPr="00EE352D">
        <w:rPr>
          <w:position w:val="-14"/>
        </w:rPr>
        <w:object w:dxaOrig="4920" w:dyaOrig="400" w14:anchorId="2BD7ADC9">
          <v:shape id="_x0000_i1049" type="#_x0000_t75" style="width:245.85pt;height:19.9pt" o:ole="">
            <v:imagedata r:id="rId66" o:title=""/>
          </v:shape>
          <o:OLEObject Type="Embed" ProgID="Equation.DSMT4" ShapeID="_x0000_i1049" DrawAspect="Content" ObjectID="_1296576678" r:id="rId67"/>
        </w:object>
      </w:r>
      <w:r>
        <w:tab/>
      </w:r>
      <w:r>
        <w:fldChar w:fldCharType="begin"/>
      </w:r>
      <w:r>
        <w:instrText xml:space="preserve"> MACROBUTTON MTPlaceRef \* MERGEFORMAT (</w:instrText>
      </w:r>
      <w:fldSimple w:instr=" SEQ MTEqn \c \* Arabic \* MERGEFORMAT ">
        <w:ins w:id="241" w:author="Joseph Picone" w:date="2013-02-18T19:09:00Z">
          <w:r w:rsidR="003A7E7D">
            <w:rPr>
              <w:noProof/>
            </w:rPr>
            <w:instrText>0</w:instrText>
          </w:r>
        </w:ins>
        <w:del w:id="242" w:author="Joseph Picone" w:date="2013-02-18T19:09:00Z">
          <w:r w:rsidR="00BA1991" w:rsidDel="003A7E7D">
            <w:rPr>
              <w:noProof/>
            </w:rPr>
            <w:delInstrText>6</w:delInstrText>
          </w:r>
        </w:del>
      </w:fldSimple>
      <w:r>
        <w:instrText>)</w:instrText>
      </w:r>
      <w:r>
        <w:fldChar w:fldCharType="end"/>
      </w:r>
    </w:p>
    <w:p w14:paraId="533F5462" w14:textId="77777777" w:rsidR="007941DC" w:rsidRDefault="007941DC" w:rsidP="00EE352D">
      <w:pPr>
        <w:pStyle w:val="MTDisplayEquation"/>
      </w:pPr>
      <w:r>
        <w:t xml:space="preserve">By substituting from </w:t>
      </w:r>
      <w:r>
        <w:fldChar w:fldCharType="begin"/>
      </w:r>
      <w:r>
        <w:instrText xml:space="preserve"> GOTOBUTTON ZEqnNum428281  \* MERGEFORMAT </w:instrText>
      </w:r>
      <w:fldSimple w:instr=" REF ZEqnNum428281 \* Charformat \! \* MERGEFORMAT ">
        <w:ins w:id="243" w:author="Joseph Picone" w:date="2013-02-18T19:09:00Z">
          <w:r w:rsidR="003A7E7D">
            <w:instrText>(0)</w:instrText>
          </w:r>
        </w:ins>
        <w:del w:id="244" w:author="Joseph Picone" w:date="2013-02-18T19:09:00Z">
          <w:r w:rsidR="00BA1991" w:rsidDel="003A7E7D">
            <w:delInstrText>(1)</w:delInstrText>
          </w:r>
        </w:del>
      </w:fldSimple>
      <w:r>
        <w:fldChar w:fldCharType="end"/>
      </w:r>
      <w:r>
        <w:t xml:space="preserve"> and </w:t>
      </w:r>
      <w:r>
        <w:fldChar w:fldCharType="begin"/>
      </w:r>
      <w:r>
        <w:instrText xml:space="preserve"> GOTOBUTTON ZEqnNum135661  \* MERGEFORMAT </w:instrText>
      </w:r>
      <w:fldSimple w:instr=" REF ZEqnNum135661 \* Charformat \! \* MERGEFORMAT ">
        <w:ins w:id="245" w:author="Joseph Picone" w:date="2013-02-18T19:09:00Z">
          <w:r w:rsidR="003A7E7D">
            <w:instrText>(0)</w:instrText>
          </w:r>
        </w:ins>
        <w:del w:id="246" w:author="Joseph Picone" w:date="2013-02-18T19:09:00Z">
          <w:r w:rsidR="00BA1991" w:rsidDel="003A7E7D">
            <w:delInstrText>(3)</w:delInstrText>
          </w:r>
        </w:del>
      </w:fldSimple>
      <w:r>
        <w:fldChar w:fldCharType="end"/>
      </w:r>
      <w:r>
        <w:t xml:space="preserve"> we can write:</w:t>
      </w:r>
    </w:p>
    <w:p w14:paraId="44243CD7" w14:textId="157AD942" w:rsidR="000429D3" w:rsidRDefault="007941DC" w:rsidP="00EE352D">
      <w:pPr>
        <w:pStyle w:val="MTDisplayEquation"/>
      </w:pPr>
      <w:r>
        <w:tab/>
      </w:r>
      <w:r w:rsidR="00A441CB" w:rsidRPr="00D35B08">
        <w:rPr>
          <w:position w:val="-28"/>
        </w:rPr>
        <w:object w:dxaOrig="6039" w:dyaOrig="680" w14:anchorId="55936F1E">
          <v:shape id="_x0000_i1050" type="#_x0000_t75" style="width:301.8pt;height:33.7pt" o:ole="">
            <v:imagedata r:id="rId68" o:title=""/>
          </v:shape>
          <o:OLEObject Type="Embed" ProgID="Equation.DSMT4" ShapeID="_x0000_i1050" DrawAspect="Content" ObjectID="_1296576679" r:id="rId69"/>
        </w:object>
      </w:r>
      <w:r>
        <w:tab/>
      </w:r>
      <w:r>
        <w:fldChar w:fldCharType="begin"/>
      </w:r>
      <w:r>
        <w:instrText xml:space="preserve"> MACROBUTTON MTPlaceRef \* MERGEFORMAT </w:instrText>
      </w:r>
      <w:bookmarkStart w:id="247" w:name="ZEqnNum561679"/>
      <w:r>
        <w:instrText>(</w:instrText>
      </w:r>
      <w:fldSimple w:instr=" SEQ MTEqn \c \* Arabic \* MERGEFORMAT ">
        <w:ins w:id="248" w:author="Joseph Picone" w:date="2013-02-18T19:09:00Z">
          <w:r w:rsidR="003A7E7D">
            <w:rPr>
              <w:noProof/>
            </w:rPr>
            <w:instrText>0</w:instrText>
          </w:r>
        </w:ins>
        <w:del w:id="249" w:author="Joseph Picone" w:date="2013-02-18T19:09:00Z">
          <w:r w:rsidR="00BA1991" w:rsidDel="003A7E7D">
            <w:rPr>
              <w:noProof/>
            </w:rPr>
            <w:delInstrText>7</w:delInstrText>
          </w:r>
        </w:del>
      </w:fldSimple>
      <w:r>
        <w:instrText>)</w:instrText>
      </w:r>
      <w:bookmarkEnd w:id="247"/>
      <w:r>
        <w:fldChar w:fldCharType="end"/>
      </w:r>
    </w:p>
    <w:p w14:paraId="70D9A537" w14:textId="55461F31" w:rsidR="003A7E7D" w:rsidRDefault="003A7E7D" w:rsidP="003A7E7D">
      <w:pPr>
        <w:pStyle w:val="MTDisplayEquation"/>
        <w:ind w:firstLine="0"/>
        <w:rPr>
          <w:ins w:id="250" w:author="Joseph Picone" w:date="2013-02-18T19:10:00Z"/>
        </w:rPr>
      </w:pPr>
      <w:ins w:id="251" w:author="Joseph Picone" w:date="2013-02-18T19:10:00Z">
        <w:r>
          <w:lastRenderedPageBreak/>
          <w:t>Explain this….</w:t>
        </w:r>
      </w:ins>
    </w:p>
    <w:p w14:paraId="1E6DFA49" w14:textId="712BD73D" w:rsidR="00D35B08" w:rsidRDefault="000429D3" w:rsidP="00EE352D">
      <w:pPr>
        <w:pStyle w:val="MTDisplayEquation"/>
      </w:pPr>
      <w:r>
        <w:t xml:space="preserve">From </w:t>
      </w:r>
      <w:r>
        <w:fldChar w:fldCharType="begin"/>
      </w:r>
      <w:r>
        <w:instrText xml:space="preserve"> GOTOBUTTON ZEqnNum561679  \* MERGEFORMAT </w:instrText>
      </w:r>
      <w:fldSimple w:instr=" REF ZEqnNum561679 \* Charformat \! \* MERGEFORMAT ">
        <w:ins w:id="252" w:author="Joseph Picone" w:date="2013-02-18T19:09:00Z">
          <w:r w:rsidR="003A7E7D">
            <w:instrText>(0)</w:instrText>
          </w:r>
        </w:ins>
        <w:del w:id="253" w:author="Joseph Picone" w:date="2013-02-18T19:09:00Z">
          <w:r w:rsidR="00BA1991" w:rsidDel="003A7E7D">
            <w:delInstrText>(7)</w:delInstrText>
          </w:r>
        </w:del>
      </w:fldSimple>
      <w:r>
        <w:fldChar w:fldCharType="end"/>
      </w:r>
      <w:r>
        <w:t xml:space="preserve"> we can see </w:t>
      </w:r>
      <w:r w:rsidRPr="00EE352D">
        <w:rPr>
          <w:position w:val="-12"/>
        </w:rPr>
        <w:object w:dxaOrig="300" w:dyaOrig="360" w14:anchorId="49D835A2">
          <v:shape id="_x0000_i1051" type="#_x0000_t75" style="width:15.3pt;height:17.6pt" o:ole="">
            <v:imagedata r:id="rId70" o:title=""/>
          </v:shape>
          <o:OLEObject Type="Embed" ProgID="Equation.DSMT4" ShapeID="_x0000_i1051" DrawAspect="Content" ObjectID="_1296576680" r:id="rId71"/>
        </w:object>
      </w:r>
      <w:r>
        <w:t xml:space="preserve"> is act as a pseudo observation </w:t>
      </w:r>
      <w:r w:rsidR="000B1936">
        <w:t>for</w:t>
      </w:r>
      <w:r>
        <w:t xml:space="preserve"> category</w:t>
      </w:r>
      <w:r w:rsidRPr="00EE352D">
        <w:rPr>
          <w:position w:val="-6"/>
        </w:rPr>
        <w:object w:dxaOrig="200" w:dyaOrig="279" w14:anchorId="0394F607">
          <v:shape id="_x0000_i1052" type="#_x0000_t75" style="width:9.95pt;height:13.8pt" o:ole="">
            <v:imagedata r:id="rId72" o:title=""/>
          </v:shape>
          <o:OLEObject Type="Embed" ProgID="Equation.DSMT4" ShapeID="_x0000_i1052" DrawAspect="Content" ObjectID="_1296576681" r:id="rId73"/>
        </w:object>
      </w:r>
      <w:r>
        <w:t xml:space="preserve">. The total number of pseudo observations is equal to </w:t>
      </w:r>
      <w:r w:rsidR="00C655BB" w:rsidRPr="00EE352D">
        <w:rPr>
          <w:position w:val="-16"/>
        </w:rPr>
        <w:object w:dxaOrig="700" w:dyaOrig="420" w14:anchorId="7351A82D">
          <v:shape id="_x0000_i1053" type="#_x0000_t75" style="width:35.25pt;height:20.7pt" o:ole="">
            <v:imagedata r:id="rId74" o:title=""/>
          </v:shape>
          <o:OLEObject Type="Embed" ProgID="Equation.DSMT4" ShapeID="_x0000_i1053" DrawAspect="Content" ObjectID="_1296576682" r:id="rId75"/>
        </w:object>
      </w:r>
      <w:r w:rsidR="00C655BB">
        <w:t xml:space="preserve">. By considering this fact and </w:t>
      </w:r>
      <w:r w:rsidR="00C655BB">
        <w:fldChar w:fldCharType="begin"/>
      </w:r>
      <w:r w:rsidR="00C655BB">
        <w:instrText xml:space="preserve"> GOTOBUTTON ZEqnNum508023  \* MERGEFORMAT </w:instrText>
      </w:r>
      <w:fldSimple w:instr=" REF ZEqnNum508023 \* Charformat \! \* MERGEFORMAT ">
        <w:del w:id="254" w:author="Joseph Picone" w:date="2013-02-18T19:09:00Z">
          <w:r w:rsidR="00BA1991" w:rsidDel="003A7E7D">
            <w:delInstrText>(5)</w:delInstrText>
          </w:r>
        </w:del>
      </w:fldSimple>
      <w:r w:rsidR="00C655BB">
        <w:fldChar w:fldCharType="end"/>
      </w:r>
      <w:r w:rsidR="00C655BB">
        <w:t xml:space="preserve"> we can see the variance of the estimation decreases by increasing the number of pseudo observations.</w:t>
      </w:r>
      <w:r w:rsidR="00D35B08">
        <w:t xml:space="preserve"> The predictive distribution for a new observation can be written using </w:t>
      </w:r>
      <w:r w:rsidR="00D35B08">
        <w:fldChar w:fldCharType="begin"/>
      </w:r>
      <w:r w:rsidR="00D35B08">
        <w:instrText xml:space="preserve"> GOTOBUTTON ZEqnNum428281  \* MERGEFORMAT </w:instrText>
      </w:r>
      <w:fldSimple w:instr=" REF ZEqnNum428281 \* Charformat \! \* MERGEFORMAT ">
        <w:ins w:id="255" w:author="Joseph Picone" w:date="2013-02-18T19:09:00Z">
          <w:r w:rsidR="003A7E7D">
            <w:instrText>(0)</w:instrText>
          </w:r>
        </w:ins>
        <w:del w:id="256" w:author="Joseph Picone" w:date="2013-02-18T19:09:00Z">
          <w:r w:rsidR="00BA1991" w:rsidDel="003A7E7D">
            <w:delInstrText>(1)</w:delInstrText>
          </w:r>
        </w:del>
      </w:fldSimple>
      <w:r w:rsidR="00D35B08">
        <w:fldChar w:fldCharType="end"/>
      </w:r>
      <w:r w:rsidR="00D35B08">
        <w:t xml:space="preserve"> and </w:t>
      </w:r>
      <w:r w:rsidR="00D35B08">
        <w:fldChar w:fldCharType="begin"/>
      </w:r>
      <w:r w:rsidR="00D35B08">
        <w:instrText xml:space="preserve"> GOTOBUTTON ZEqnNum561679  \* MERGEFORMAT </w:instrText>
      </w:r>
      <w:fldSimple w:instr=" REF ZEqnNum561679 \* Charformat \! \* MERGEFORMAT ">
        <w:ins w:id="257" w:author="Joseph Picone" w:date="2013-02-18T19:09:00Z">
          <w:r w:rsidR="003A7E7D">
            <w:instrText>(0)</w:instrText>
          </w:r>
        </w:ins>
        <w:del w:id="258" w:author="Joseph Picone" w:date="2013-02-18T19:09:00Z">
          <w:r w:rsidR="00BA1991" w:rsidDel="003A7E7D">
            <w:delInstrText>(7)</w:delInstrText>
          </w:r>
        </w:del>
      </w:fldSimple>
      <w:r w:rsidR="00D35B08">
        <w:fldChar w:fldCharType="end"/>
      </w:r>
      <w:r w:rsidR="00D35B08">
        <w:t>:</w:t>
      </w:r>
    </w:p>
    <w:p w14:paraId="5601B90C" w14:textId="24ED6C14" w:rsidR="00334297" w:rsidRDefault="00D35B08" w:rsidP="00EE352D">
      <w:pPr>
        <w:pStyle w:val="MTDisplayEquation"/>
      </w:pPr>
      <w:r>
        <w:tab/>
      </w:r>
      <w:r w:rsidR="00A441CB" w:rsidRPr="00EE352D">
        <w:rPr>
          <w:position w:val="-36"/>
        </w:rPr>
        <w:object w:dxaOrig="3280" w:dyaOrig="740" w14:anchorId="145163A9">
          <v:shape id="_x0000_i1054" type="#_x0000_t75" style="width:163.9pt;height:36.75pt" o:ole="">
            <v:imagedata r:id="rId76" o:title=""/>
          </v:shape>
          <o:OLEObject Type="Embed" ProgID="Equation.DSMT4" ShapeID="_x0000_i1054" DrawAspect="Content" ObjectID="_1296576683" r:id="rId77"/>
        </w:object>
      </w:r>
      <w:r>
        <w:tab/>
      </w:r>
      <w:r>
        <w:fldChar w:fldCharType="begin"/>
      </w:r>
      <w:r>
        <w:instrText xml:space="preserve"> MACROBUTTON MTPlaceRef \* MERGEFORMAT (</w:instrText>
      </w:r>
      <w:fldSimple w:instr=" SEQ MTEqn \c \* Arabic \* MERGEFORMAT ">
        <w:ins w:id="259" w:author="Joseph Picone" w:date="2013-02-18T19:09:00Z">
          <w:r w:rsidR="003A7E7D">
            <w:rPr>
              <w:noProof/>
            </w:rPr>
            <w:instrText>0</w:instrText>
          </w:r>
        </w:ins>
        <w:del w:id="260" w:author="Joseph Picone" w:date="2013-02-18T19:09:00Z">
          <w:r w:rsidR="00BA1991" w:rsidDel="003A7E7D">
            <w:rPr>
              <w:noProof/>
            </w:rPr>
            <w:delInstrText>8</w:delInstrText>
          </w:r>
        </w:del>
      </w:fldSimple>
      <w:r>
        <w:instrText>)</w:instrText>
      </w:r>
      <w:r>
        <w:fldChar w:fldCharType="end"/>
      </w:r>
    </w:p>
    <w:p w14:paraId="2BF47383" w14:textId="6DEB05F6" w:rsidR="007D77E2" w:rsidRDefault="002F14E0" w:rsidP="00EE352D">
      <w:pPr>
        <w:pStyle w:val="MTDisplayEquation"/>
      </w:pPr>
      <w:r>
        <w:t xml:space="preserve">An explanatory example of the above discussion can be seen in language modeling. A language model assigns a probability to a document. </w:t>
      </w:r>
      <w:r w:rsidR="007D77E2">
        <w:t xml:space="preserve">One simple unigram language model (e.g. </w:t>
      </w:r>
      <w:r w:rsidR="00456D8D">
        <w:t>bag of words</w:t>
      </w:r>
      <w:r w:rsidR="007D77E2">
        <w:t xml:space="preserve">) </w:t>
      </w:r>
      <w:r w:rsidR="007D77E2" w:rsidRPr="003A7E7D">
        <w:rPr>
          <w:highlight w:val="yellow"/>
          <w:rPrChange w:id="261" w:author="Joseph Picone" w:date="2013-02-18T19:11:00Z">
            <w:rPr/>
          </w:rPrChange>
        </w:rPr>
        <w:t>is m</w:t>
      </w:r>
      <w:r w:rsidR="00456D8D" w:rsidRPr="003A7E7D">
        <w:rPr>
          <w:highlight w:val="yellow"/>
          <w:rPrChange w:id="262" w:author="Joseph Picone" w:date="2013-02-18T19:11:00Z">
            <w:rPr/>
          </w:rPrChange>
        </w:rPr>
        <w:t>ultinomial language models</w:t>
      </w:r>
      <w:r w:rsidR="007D77E2">
        <w:t xml:space="preserve">. If we show the language model for a document (D) with </w:t>
      </w:r>
      <w:r w:rsidR="009C45C1" w:rsidRPr="009D2B3E">
        <w:rPr>
          <w:position w:val="-12"/>
        </w:rPr>
        <w:object w:dxaOrig="320" w:dyaOrig="360" w14:anchorId="7E50E667">
          <v:shape id="_x0000_i1055" type="#_x0000_t75" style="width:16.1pt;height:17.6pt" o:ole="">
            <v:imagedata r:id="rId78" o:title=""/>
          </v:shape>
          <o:OLEObject Type="Embed" ProgID="Equation.DSMT4" ShapeID="_x0000_i1055" DrawAspect="Content" ObjectID="_1296576684" r:id="rId79"/>
        </w:object>
      </w:r>
      <w:r w:rsidR="007D77E2">
        <w:t xml:space="preserve"> then for a sequence of independent terms we can write:</w:t>
      </w:r>
    </w:p>
    <w:p w14:paraId="643A1E89" w14:textId="43581076" w:rsidR="007D77E2" w:rsidRDefault="007D77E2">
      <w:pPr>
        <w:pStyle w:val="MTDisplayEquation"/>
      </w:pPr>
      <w:r>
        <w:tab/>
      </w:r>
      <w:r w:rsidR="009C45C1" w:rsidRPr="009D2B3E">
        <w:rPr>
          <w:position w:val="-28"/>
        </w:rPr>
        <w:object w:dxaOrig="3120" w:dyaOrig="680" w14:anchorId="6B37A661">
          <v:shape id="_x0000_i1056" type="#_x0000_t75" style="width:156.25pt;height:33.7pt" o:ole="">
            <v:imagedata r:id="rId80" o:title=""/>
          </v:shape>
          <o:OLEObject Type="Embed" ProgID="Equation.DSMT4" ShapeID="_x0000_i1056" DrawAspect="Content" ObjectID="_1296576685" r:id="rId81"/>
        </w:object>
      </w:r>
      <w:r>
        <w:tab/>
      </w:r>
      <w:r>
        <w:fldChar w:fldCharType="begin"/>
      </w:r>
      <w:r>
        <w:instrText xml:space="preserve"> MACROBUTTON MTPlaceRef \* MERGEFORMAT </w:instrText>
      </w:r>
      <w:bookmarkStart w:id="263" w:name="ZEqnNum345412"/>
      <w:r>
        <w:instrText>(</w:instrText>
      </w:r>
      <w:fldSimple w:instr=" SEQ MTEqn \c \* Arabic \* MERGEFORMAT ">
        <w:ins w:id="264" w:author="Joseph Picone" w:date="2013-02-18T19:09:00Z">
          <w:r w:rsidR="003A7E7D">
            <w:rPr>
              <w:noProof/>
            </w:rPr>
            <w:instrText>0</w:instrText>
          </w:r>
        </w:ins>
        <w:del w:id="265" w:author="Joseph Picone" w:date="2013-02-18T19:09:00Z">
          <w:r w:rsidR="00BA1991" w:rsidDel="003A7E7D">
            <w:rPr>
              <w:noProof/>
            </w:rPr>
            <w:delInstrText>9</w:delInstrText>
          </w:r>
        </w:del>
      </w:fldSimple>
      <w:r>
        <w:instrText>)</w:instrText>
      </w:r>
      <w:bookmarkEnd w:id="263"/>
      <w:r>
        <w:fldChar w:fldCharType="end"/>
      </w:r>
    </w:p>
    <w:p w14:paraId="7E277277" w14:textId="77777777" w:rsidR="003A7E7D" w:rsidRDefault="007D77E2" w:rsidP="003A7E7D">
      <w:pPr>
        <w:pStyle w:val="MTDisplayEquation"/>
        <w:ind w:firstLine="0"/>
        <w:rPr>
          <w:ins w:id="266" w:author="Joseph Picone" w:date="2013-02-18T19:12:00Z"/>
        </w:rPr>
      </w:pPr>
      <w:r>
        <w:t xml:space="preserve"> </w:t>
      </w:r>
      <w:r w:rsidR="00162C21">
        <w:t>In this eq</w:t>
      </w:r>
      <w:bookmarkStart w:id="267" w:name="_GoBack"/>
      <w:bookmarkEnd w:id="267"/>
      <w:r w:rsidR="00162C21">
        <w:t>uation each</w:t>
      </w:r>
      <w:r w:rsidR="009C45C1" w:rsidRPr="00EE352D">
        <w:rPr>
          <w:position w:val="-14"/>
        </w:rPr>
        <w:object w:dxaOrig="1020" w:dyaOrig="400" w14:anchorId="25F0DEB4">
          <v:shape id="_x0000_i1057" type="#_x0000_t75" style="width:51.3pt;height:19.9pt" o:ole="">
            <v:imagedata r:id="rId82" o:title=""/>
          </v:shape>
          <o:OLEObject Type="Embed" ProgID="Equation.DSMT4" ShapeID="_x0000_i1057" DrawAspect="Content" ObjectID="_1296576686" r:id="rId83"/>
        </w:object>
      </w:r>
      <w:r w:rsidR="009C45C1">
        <w:t>is a multinomial distribution.</w:t>
      </w:r>
      <w:ins w:id="268" w:author="Joseph Picone" w:date="2013-02-18T19:12:00Z">
        <w:r w:rsidR="003A7E7D">
          <w:t xml:space="preserve"> (how is this relevant to your problem?)</w:t>
        </w:r>
      </w:ins>
    </w:p>
    <w:p w14:paraId="7A479469" w14:textId="4A5F2D00" w:rsidR="001153B2" w:rsidRDefault="009C45C1" w:rsidP="00EE352D">
      <w:pPr>
        <w:pStyle w:val="MTDisplayEquation"/>
      </w:pPr>
      <w:r>
        <w:t xml:space="preserve"> As a simple example, consider a search engine application where we have some number of documents and the goal is to find the most relevant documents given a “query” of several terms.</w:t>
      </w:r>
      <w:r w:rsidR="00162C21">
        <w:t xml:space="preserve"> Therefore for each document D</w:t>
      </w:r>
      <w:r w:rsidR="00E61A06">
        <w:t>,</w:t>
      </w:r>
      <w:r w:rsidR="00162C21">
        <w:t xml:space="preserve"> we have to compute </w:t>
      </w:r>
      <w:r w:rsidR="00162C21">
        <w:fldChar w:fldCharType="begin"/>
      </w:r>
      <w:r w:rsidR="00162C21">
        <w:instrText xml:space="preserve"> GOTOBUTTON ZEqnNum345412  \* MERGEFORMAT </w:instrText>
      </w:r>
      <w:fldSimple w:instr=" REF ZEqnNum345412 \* Charformat \! \* MERGEFORMAT ">
        <w:ins w:id="269" w:author="Joseph Picone" w:date="2013-02-18T19:09:00Z">
          <w:r w:rsidR="003A7E7D">
            <w:instrText>(0)</w:instrText>
          </w:r>
        </w:ins>
        <w:del w:id="270" w:author="Joseph Picone" w:date="2013-02-18T19:09:00Z">
          <w:r w:rsidR="00BA1991" w:rsidDel="003A7E7D">
            <w:delInstrText>(9)</w:delInstrText>
          </w:r>
        </w:del>
      </w:fldSimple>
      <w:r w:rsidR="00162C21">
        <w:fldChar w:fldCharType="end"/>
      </w:r>
      <w:r w:rsidR="00162C21">
        <w:t xml:space="preserve">. To compute this probability we have to compute </w:t>
      </w:r>
      <w:r w:rsidR="00162C21" w:rsidRPr="00EE352D">
        <w:rPr>
          <w:position w:val="-12"/>
        </w:rPr>
        <w:object w:dxaOrig="320" w:dyaOrig="360" w14:anchorId="78CD5EA6">
          <v:shape id="_x0000_i1058" type="#_x0000_t75" style="width:16.1pt;height:17.6pt" o:ole="">
            <v:imagedata r:id="rId84" o:title=""/>
          </v:shape>
          <o:OLEObject Type="Embed" ProgID="Equation.DSMT4" ShapeID="_x0000_i1058" DrawAspect="Content" ObjectID="_1296576687" r:id="rId85"/>
        </w:object>
      </w:r>
      <w:r w:rsidR="00162C21">
        <w:t xml:space="preserve">for all </w:t>
      </w:r>
      <w:r w:rsidR="00452EE6">
        <w:t>terms</w:t>
      </w:r>
      <w:r w:rsidR="00162C21">
        <w:t xml:space="preserve"> in the query. If we use the maximum likelihood solution in </w:t>
      </w:r>
      <w:r w:rsidR="00162C21">
        <w:fldChar w:fldCharType="begin"/>
      </w:r>
      <w:r w:rsidR="00162C21">
        <w:instrText xml:space="preserve"> GOTOBUTTON ZEqnNum836079  \* MERGEFORMAT </w:instrText>
      </w:r>
      <w:fldSimple w:instr=" REF ZEqnNum836079 \* Charformat \! \* MERGEFORMAT ">
        <w:ins w:id="271" w:author="Joseph Picone" w:date="2013-02-18T19:09:00Z">
          <w:r w:rsidR="003A7E7D">
            <w:instrText>(0)</w:instrText>
          </w:r>
        </w:ins>
        <w:del w:id="272" w:author="Joseph Picone" w:date="2013-02-18T19:09:00Z">
          <w:r w:rsidR="00BA1991" w:rsidDel="003A7E7D">
            <w:delInstrText>(2)</w:delInstrText>
          </w:r>
        </w:del>
      </w:fldSimple>
      <w:r w:rsidR="00162C21">
        <w:fldChar w:fldCharType="end"/>
      </w:r>
      <w:r w:rsidR="00162C21">
        <w:t xml:space="preserve"> we might get zero probability for a document if one of the terms is not existed in the document. Obviously, it is not an acceptable solution for a search engine application. At the other hand, estimating </w:t>
      </w:r>
      <w:r w:rsidR="00162C21" w:rsidRPr="00EE352D">
        <w:rPr>
          <w:position w:val="-12"/>
        </w:rPr>
        <w:object w:dxaOrig="320" w:dyaOrig="360" w14:anchorId="54C5E638">
          <v:shape id="_x0000_i1059" type="#_x0000_t75" style="width:16.1pt;height:17.6pt" o:ole="">
            <v:imagedata r:id="rId86" o:title=""/>
          </v:shape>
          <o:OLEObject Type="Embed" ProgID="Equation.DSMT4" ShapeID="_x0000_i1059" DrawAspect="Content" ObjectID="_1296576688" r:id="rId87"/>
        </w:object>
      </w:r>
      <w:r w:rsidR="00162C21">
        <w:t xml:space="preserve">using a Dirichlet distribution as shown in </w:t>
      </w:r>
      <w:r w:rsidR="00162C21">
        <w:fldChar w:fldCharType="begin"/>
      </w:r>
      <w:r w:rsidR="00162C21">
        <w:instrText xml:space="preserve"> GOTOBUTTON ZEqnNum561679  \* MERGEFORMAT </w:instrText>
      </w:r>
      <w:fldSimple w:instr=" REF ZEqnNum561679 \* Charformat \! \* MERGEFORMAT ">
        <w:ins w:id="273" w:author="Joseph Picone" w:date="2013-02-18T19:09:00Z">
          <w:r w:rsidR="003A7E7D">
            <w:instrText>(0)</w:instrText>
          </w:r>
        </w:ins>
        <w:del w:id="274" w:author="Joseph Picone" w:date="2013-02-18T19:09:00Z">
          <w:r w:rsidR="00BA1991" w:rsidDel="003A7E7D">
            <w:delInstrText>(7)</w:delInstrText>
          </w:r>
        </w:del>
      </w:fldSimple>
      <w:r w:rsidR="00162C21">
        <w:fldChar w:fldCharType="end"/>
      </w:r>
      <w:r w:rsidR="00162C21">
        <w:t xml:space="preserve"> will solve this problem</w:t>
      </w:r>
      <w:r w:rsidR="008539C1">
        <w:t xml:space="preserve"> since it always gave a nonzero probability even if some of the terms are not presented in </w:t>
      </w:r>
      <w:r w:rsidR="008C3320">
        <w:t>a</w:t>
      </w:r>
      <w:r w:rsidR="008539C1">
        <w:t xml:space="preserve"> document.</w:t>
      </w:r>
    </w:p>
    <w:p w14:paraId="114E33A8" w14:textId="106B0D4B" w:rsidR="00B15A5D" w:rsidRPr="00B15A5D" w:rsidRDefault="00B15A5D" w:rsidP="00B15A5D">
      <w:pPr>
        <w:pStyle w:val="sect1isip"/>
        <w:rPr>
          <w:rFonts w:eastAsia="SimSun"/>
        </w:rPr>
      </w:pPr>
      <w:r w:rsidRPr="00B15A5D">
        <w:rPr>
          <w:rFonts w:eastAsia="SimSun"/>
        </w:rPr>
        <w:lastRenderedPageBreak/>
        <w:t>Dirichlet Process</w:t>
      </w:r>
      <w:bookmarkEnd w:id="117"/>
      <w:bookmarkEnd w:id="118"/>
      <w:r w:rsidRPr="00B15A5D">
        <w:rPr>
          <w:rFonts w:eastAsia="SimSun"/>
        </w:rPr>
        <w:t xml:space="preserve"> </w:t>
      </w:r>
    </w:p>
    <w:p w14:paraId="00206710" w14:textId="7C937E4D"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Pr="00B15A5D">
        <w:rPr>
          <w:position w:val="-12"/>
        </w:rPr>
        <w:object w:dxaOrig="1040" w:dyaOrig="360" w14:anchorId="4EE9EC7F">
          <v:shape id="_x0000_i1060" type="#_x0000_t75" style="width:51.3pt;height:19.9pt" o:ole="">
            <v:imagedata r:id="rId88" o:title=""/>
          </v:shape>
          <o:OLEObject Type="Embed" ProgID="Equation.DSMT4" ShapeID="_x0000_i1060" DrawAspect="Content" ObjectID="_1296576689" r:id="rId89"/>
        </w:object>
      </w:r>
      <w:r w:rsidR="001153B2">
        <w:t>, i</w:t>
      </w:r>
      <w:r w:rsidRPr="00B15A5D">
        <w:t>s “defined to be the distribution of a random probability measure</w:t>
      </w:r>
      <w:r w:rsidR="001153B2">
        <w:t> </w:t>
      </w:r>
      <w:r w:rsidRPr="00B15A5D">
        <w:rPr>
          <w:position w:val="-6"/>
        </w:rPr>
        <w:object w:dxaOrig="240" w:dyaOrig="260" w14:anchorId="7F22A34B">
          <v:shape id="_x0000_i1061" type="#_x0000_t75" style="width:13pt;height:14.55pt" o:ole="">
            <v:imagedata r:id="rId90" o:title=""/>
          </v:shape>
          <o:OLEObject Type="Embed" ProgID="Equation.DSMT4" ShapeID="_x0000_i1061" DrawAspect="Content" ObjectID="_1296576690" r:id="rId91"/>
        </w:object>
      </w:r>
      <w:r w:rsidR="001153B2">
        <w:rPr>
          <w:position w:val="-6"/>
        </w:rPr>
        <w:t> </w:t>
      </w:r>
      <w:r w:rsidRPr="00B15A5D">
        <w:t>over</w:t>
      </w:r>
      <w:r w:rsidR="001153B2">
        <w:t> </w:t>
      </w:r>
      <w:r w:rsidRPr="00B15A5D">
        <w:rPr>
          <w:position w:val="-6"/>
        </w:rPr>
        <w:object w:dxaOrig="240" w:dyaOrig="260" w14:anchorId="6EDF684F">
          <v:shape id="_x0000_i1062" type="#_x0000_t75" style="width:13pt;height:14.55pt" o:ole="">
            <v:imagedata r:id="rId92" o:title=""/>
          </v:shape>
          <o:OLEObject Type="Embed" ProgID="Equation.DSMT4" ShapeID="_x0000_i1062" DrawAspect="Content" ObjectID="_1296576691" r:id="rId93"/>
        </w:object>
      </w:r>
      <w:r w:rsidR="001153B2">
        <w:rPr>
          <w:position w:val="-6"/>
        </w:rPr>
        <w:t> </w:t>
      </w:r>
      <w:r w:rsidRPr="00B15A5D">
        <w:t>such that for any finite measurable partition</w:t>
      </w:r>
      <w:r w:rsidRPr="00B15A5D">
        <w:rPr>
          <w:position w:val="-12"/>
        </w:rPr>
        <w:object w:dxaOrig="1280" w:dyaOrig="360" w14:anchorId="0BB1867A">
          <v:shape id="_x0000_i1063" type="#_x0000_t75" style="width:63.55pt;height:19.9pt" o:ole="">
            <v:imagedata r:id="rId94" o:title=""/>
          </v:shape>
          <o:OLEObject Type="Embed" ProgID="Equation.DSMT4" ShapeID="_x0000_i1063" DrawAspect="Content" ObjectID="_1296576692" r:id="rId95"/>
        </w:object>
      </w:r>
      <w:r w:rsidR="001153B2">
        <w:t> o</w:t>
      </w:r>
      <w:r w:rsidRPr="00B15A5D">
        <w:t>f</w:t>
      </w:r>
      <w:r w:rsidR="001153B2">
        <w:t> </w:t>
      </w:r>
      <w:r w:rsidRPr="00B15A5D">
        <w:rPr>
          <w:position w:val="-6"/>
        </w:rPr>
        <w:object w:dxaOrig="240" w:dyaOrig="260" w14:anchorId="3480BFD3">
          <v:shape id="_x0000_i1064" type="#_x0000_t75" style="width:13pt;height:14.55pt" o:ole="">
            <v:imagedata r:id="rId96" o:title=""/>
          </v:shape>
          <o:OLEObject Type="Embed" ProgID="Equation.DSMT4" ShapeID="_x0000_i1064" DrawAspect="Content" ObjectID="_1296576693" r:id="rId97"/>
        </w:object>
      </w:r>
      <w:r w:rsidR="001153B2">
        <w:t> t</w:t>
      </w:r>
      <w:r w:rsidRPr="00B15A5D">
        <w:t>he random distribution</w:t>
      </w:r>
      <w:r w:rsidR="001153B2">
        <w:t xml:space="preserve"> </w:t>
      </w:r>
      <w:r w:rsidRPr="00B15A5D">
        <w:rPr>
          <w:position w:val="-14"/>
        </w:rPr>
        <w:object w:dxaOrig="1700" w:dyaOrig="400" w14:anchorId="4A4BE2C2">
          <v:shape id="_x0000_i1065" type="#_x0000_t75" style="width:86.55pt;height:20.7pt" o:ole="">
            <v:imagedata r:id="rId98" o:title=""/>
          </v:shape>
          <o:OLEObject Type="Embed" ProgID="Equation.DSMT4" ShapeID="_x0000_i1065" DrawAspect="Content" ObjectID="_1296576694" r:id="rId99"/>
        </w:objec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41615C63" w:rsidR="00FF548B" w:rsidRPr="00B15A5D" w:rsidRDefault="00FF548B" w:rsidP="00FF548B">
      <w:pPr>
        <w:pStyle w:val="MTDisplayEquation"/>
      </w:pPr>
      <w:r>
        <w:tab/>
      </w:r>
      <w:r w:rsidR="001153B2" w:rsidRPr="001153B2">
        <w:rPr>
          <w:position w:val="-16"/>
        </w:rPr>
        <w:object w:dxaOrig="4360" w:dyaOrig="440" w14:anchorId="5C4715E6">
          <v:shape id="_x0000_i1066" type="#_x0000_t75" style="width:217.55pt;height:23pt" o:ole="">
            <v:imagedata r:id="rId100" o:title=""/>
          </v:shape>
          <o:OLEObject Type="Embed" ProgID="Equation.DSMT4" ShapeID="_x0000_i1066" DrawAspect="Content" ObjectID="_1296576695" r:id="rId101"/>
        </w:object>
      </w:r>
      <w:r>
        <w:tab/>
      </w:r>
      <w:r>
        <w:fldChar w:fldCharType="begin"/>
      </w:r>
      <w:r>
        <w:instrText xml:space="preserve"> MACROBUTTON MTPlaceRef \* MERGEFORMAT </w:instrText>
      </w:r>
      <w:fldSimple w:instr=" SEQ MTEqn \h \* MERGEFORMAT "/>
      <w:r>
        <w:instrText>(</w:instrText>
      </w:r>
      <w:fldSimple w:instr=" SEQ MTEqn \c \* Arabic \* MERGEFORMAT ">
        <w:ins w:id="275" w:author="Joseph Picone" w:date="2013-02-18T19:09:00Z">
          <w:r w:rsidR="003A7E7D">
            <w:rPr>
              <w:noProof/>
            </w:rPr>
            <w:instrText>1</w:instrText>
          </w:r>
        </w:ins>
        <w:del w:id="276" w:author="Joseph Picone" w:date="2013-02-18T19:09:00Z">
          <w:r w:rsidR="00BA1991" w:rsidDel="003A7E7D">
            <w:rPr>
              <w:noProof/>
            </w:rPr>
            <w:delInstrText>10</w:delInstrText>
          </w:r>
        </w:del>
      </w:fldSimple>
      <w:r>
        <w:instrText>)</w:instrText>
      </w:r>
      <w:r>
        <w:fldChar w:fldCharType="end"/>
      </w:r>
    </w:p>
    <w:p w14:paraId="4A305C20" w14:textId="4F222B17" w:rsidR="001153B2" w:rsidRDefault="00924865" w:rsidP="00EE352D">
      <w:pPr>
        <w:pStyle w:val="bodyisip"/>
      </w:pPr>
      <w:r w:rsidRPr="009D2B3E">
        <w:t>In</w:t>
      </w:r>
      <w:r>
        <w:t xml:space="preserve"> this definition</w:t>
      </w:r>
      <w:r w:rsidRPr="00EE352D">
        <w:rPr>
          <w:position w:val="-6"/>
        </w:rPr>
        <w:object w:dxaOrig="240" w:dyaOrig="220" w14:anchorId="1349F252">
          <v:shape id="_x0000_i1067" type="#_x0000_t75" style="width:12.25pt;height:10.7pt" o:ole="">
            <v:imagedata r:id="rId102" o:title=""/>
          </v:shape>
          <o:OLEObject Type="Embed" ProgID="Equation.DSMT4" ShapeID="_x0000_i1067" DrawAspect="Content" ObjectID="_1296576696" r:id="rId103"/>
        </w:object>
      </w:r>
      <w:r>
        <w:t>is the concentration parameter</w:t>
      </w:r>
      <w:r w:rsidR="003A0282">
        <w:t xml:space="preserve"> and is proportional to the inverse of the variance</w:t>
      </w:r>
      <w:r>
        <w:t xml:space="preserve"> and </w:t>
      </w:r>
      <w:r w:rsidRPr="00EE352D">
        <w:rPr>
          <w:position w:val="-12"/>
        </w:rPr>
        <w:object w:dxaOrig="300" w:dyaOrig="360" w14:anchorId="0F414BE7">
          <v:shape id="_x0000_i1068" type="#_x0000_t75" style="width:15.3pt;height:17.6pt" o:ole="">
            <v:imagedata r:id="rId104" o:title=""/>
          </v:shape>
          <o:OLEObject Type="Embed" ProgID="Equation.DSMT4" ShapeID="_x0000_i1068" DrawAspect="Content" ObjectID="_1296576697" r:id="rId105"/>
        </w:object>
      </w:r>
      <w:r w:rsidR="003A0282">
        <w:t xml:space="preserve">is the base distribution and is the mean of the DP (e.g. </w:t>
      </w:r>
      <w:r w:rsidR="003A0282" w:rsidRPr="00EE352D">
        <w:rPr>
          <w:position w:val="-14"/>
        </w:rPr>
        <w:object w:dxaOrig="1880" w:dyaOrig="400" w14:anchorId="3674A48A">
          <v:shape id="_x0000_i1069" type="#_x0000_t75" style="width:94.2pt;height:19.9pt" o:ole="">
            <v:imagedata r:id="rId106" o:title=""/>
          </v:shape>
          <o:OLEObject Type="Embed" ProgID="Equation.DSMT4" ShapeID="_x0000_i1069" DrawAspect="Content" ObjectID="_1296576698" r:id="rId107"/>
        </w:object>
      </w:r>
      <w:r w:rsidR="003A0282">
        <w:t>)</w:t>
      </w:r>
      <w:r>
        <w:t>.</w:t>
      </w:r>
    </w:p>
    <w:p w14:paraId="0A08509B" w14:textId="3745EAEC" w:rsidR="00B15A5D" w:rsidRDefault="00B15A5D" w:rsidP="000103B7">
      <w:pPr>
        <w:pStyle w:val="bodyisip"/>
      </w:pPr>
      <w:r w:rsidRPr="00B15A5D">
        <w:t xml:space="preserve">A constructive definition for </w:t>
      </w:r>
      <w:r w:rsidR="001153B2">
        <w:t xml:space="preserve">a </w:t>
      </w:r>
      <w:r w:rsidRPr="00B15A5D">
        <w:t>Dirichlet process is given by Sethuraman</w:t>
      </w:r>
      <w:r w:rsidR="001153B2">
        <w:t xml:space="preserve"> (</w:t>
      </w:r>
      <w:r w:rsidR="001153B2">
        <w:rPr>
          <w:noProof/>
        </w:rPr>
        <w:t>1</w:t>
      </w:r>
      <w:r w:rsidRPr="00B15A5D">
        <w:rPr>
          <w:noProof/>
        </w:rPr>
        <w:t>994)</w:t>
      </w:r>
      <w:r w:rsidRPr="00B15A5D">
        <w:t xml:space="preserve"> which is known as </w:t>
      </w:r>
      <w:r w:rsidR="008042DC">
        <w:t>Griffiths, Engen and McCloskey (GEM</w:t>
      </w:r>
      <w:r w:rsidR="00326A05">
        <w:t>) 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105220C6" w:rsidR="00FF548B" w:rsidRPr="00B15A5D" w:rsidRDefault="00FF548B" w:rsidP="00FF548B">
      <w:pPr>
        <w:pStyle w:val="MTDisplayEquation"/>
      </w:pPr>
      <w:r>
        <w:tab/>
      </w:r>
      <w:r w:rsidR="001153B2" w:rsidRPr="001153B2">
        <w:rPr>
          <w:position w:val="-52"/>
        </w:rPr>
        <w:object w:dxaOrig="3620" w:dyaOrig="1160" w14:anchorId="2E200833">
          <v:shape id="_x0000_i1070" type="#_x0000_t75" style="width:182.3pt;height:56.7pt" o:ole="">
            <v:imagedata r:id="rId108" o:title=""/>
          </v:shape>
          <o:OLEObject Type="Embed" ProgID="Equation.DSMT4" ShapeID="_x0000_i1070" DrawAspect="Content" ObjectID="_1296576699" r:id="rId109"/>
        </w:object>
      </w:r>
      <w:r>
        <w:tab/>
      </w:r>
      <w:r>
        <w:fldChar w:fldCharType="begin"/>
      </w:r>
      <w:r>
        <w:instrText xml:space="preserve"> MACROBUTTON MTPlaceRef \* MERGEFORMAT </w:instrText>
      </w:r>
      <w:fldSimple w:instr=" SEQ MTEqn \h \* MERGEFORMAT "/>
      <w:r>
        <w:instrText>(</w:instrText>
      </w:r>
      <w:fldSimple w:instr=" SEQ MTEqn \c \* Arabic \* MERGEFORMAT ">
        <w:ins w:id="277" w:author="Joseph Picone" w:date="2013-02-18T19:09:00Z">
          <w:r w:rsidR="003A7E7D">
            <w:rPr>
              <w:noProof/>
            </w:rPr>
            <w:instrText>2</w:instrText>
          </w:r>
        </w:ins>
        <w:del w:id="278" w:author="Joseph Picone" w:date="2013-02-18T19:09:00Z">
          <w:r w:rsidR="00BA1991" w:rsidDel="003A7E7D">
            <w:rPr>
              <w:noProof/>
            </w:rPr>
            <w:delInstrText>11</w:delInstrText>
          </w:r>
        </w:del>
      </w:fldSimple>
      <w:r>
        <w:instrText>)</w:instrText>
      </w:r>
      <w:r>
        <w:fldChar w:fldCharType="end"/>
      </w:r>
    </w:p>
    <w:p w14:paraId="0013D8A9" w14:textId="5BE8E7B2" w:rsidR="00B15A5D" w:rsidRPr="00B15A5D" w:rsidRDefault="00124081" w:rsidP="00EE352D">
      <w:pPr>
        <w:pStyle w:val="bodyisip"/>
      </w:pPr>
      <w:r w:rsidRPr="00BA1991">
        <w:t>Starting</w:t>
      </w:r>
      <w:r>
        <w:t xml:space="preserve"> </w:t>
      </w:r>
      <w:r w:rsidR="00D840D4">
        <w:t>with</w:t>
      </w:r>
      <w:r>
        <w:t xml:space="preserve"> a stick </w:t>
      </w:r>
      <w:r w:rsidR="00395140">
        <w:t>of</w:t>
      </w:r>
      <w:r>
        <w:t xml:space="preserve"> length one, we break it at </w:t>
      </w:r>
      <w:r w:rsidR="00D840D4" w:rsidRPr="00EE352D">
        <w:rPr>
          <w:position w:val="-12"/>
        </w:rPr>
        <w:object w:dxaOrig="240" w:dyaOrig="360" w14:anchorId="545B6EDA">
          <v:shape id="_x0000_i1071" type="#_x0000_t75" style="width:12.25pt;height:17.6pt" o:ole="">
            <v:imagedata r:id="rId110" o:title=""/>
          </v:shape>
          <o:OLEObject Type="Embed" ProgID="Equation.DSMT4" ShapeID="_x0000_i1071" DrawAspect="Content" ObjectID="_1296576700" r:id="rId111"/>
        </w:object>
      </w:r>
      <w:r w:rsidR="00395140">
        <w:t>and assign the length to</w:t>
      </w:r>
      <w:r w:rsidR="00395140" w:rsidRPr="00EE352D">
        <w:rPr>
          <w:position w:val="-12"/>
        </w:rPr>
        <w:object w:dxaOrig="260" w:dyaOrig="360" w14:anchorId="7BC370A6">
          <v:shape id="_x0000_i1072" type="#_x0000_t75" style="width:13pt;height:17.6pt" o:ole="">
            <v:imagedata r:id="rId112" o:title=""/>
          </v:shape>
          <o:OLEObject Type="Embed" ProgID="Equation.DSMT4" ShapeID="_x0000_i1072" DrawAspect="Content" ObjectID="_1296576701" r:id="rId113"/>
        </w:object>
      </w:r>
      <w:r w:rsidR="00395140">
        <w:t>. Then we recursively break the remaining part of the stick and assign the corresponding lengths to</w:t>
      </w:r>
      <w:r w:rsidR="00395140" w:rsidRPr="00EE352D">
        <w:rPr>
          <w:position w:val="-12"/>
        </w:rPr>
        <w:object w:dxaOrig="300" w:dyaOrig="360" w14:anchorId="009FC418">
          <v:shape id="_x0000_i1073" type="#_x0000_t75" style="width:15.3pt;height:17.6pt" o:ole="">
            <v:imagedata r:id="rId114" o:title=""/>
          </v:shape>
          <o:OLEObject Type="Embed" ProgID="Equation.DSMT4" ShapeID="_x0000_i1073" DrawAspect="Content" ObjectID="_1296576702" r:id="rId115"/>
        </w:object>
      </w:r>
      <w:r w:rsidR="00395140">
        <w:t>. In this representation</w:t>
      </w:r>
      <w:r w:rsidR="001153B2" w:rsidRPr="00B15A5D">
        <w:rPr>
          <w:position w:val="-10"/>
        </w:rPr>
        <w:object w:dxaOrig="240" w:dyaOrig="300" w14:anchorId="5326ADF2">
          <v:shape id="_x0000_i1075" type="#_x0000_t75" style="width:13pt;height:15.3pt" o:ole="">
            <v:imagedata r:id="rId116" o:title=""/>
          </v:shape>
          <o:OLEObject Type="Embed" ProgID="Equation.DSMT4" ShapeID="_x0000_i1075" DrawAspect="Content" ObjectID="_1296576703" r:id="rId117"/>
        </w:object>
      </w:r>
      <w:r w:rsidR="001153B2" w:rsidRPr="00B15A5D">
        <w:t>can</w:t>
      </w:r>
      <w:r w:rsidR="001153B2">
        <w:t xml:space="preserve"> </w:t>
      </w:r>
      <w:r w:rsidR="00B15A5D" w:rsidRPr="00B15A5D">
        <w:t>be interpreted as a random probability measure over positive integers and is denoted by</w:t>
      </w:r>
      <w:r w:rsidR="001153B2">
        <w:t> </w:t>
      </w:r>
      <w:r w:rsidR="00B15A5D" w:rsidRPr="00B15A5D">
        <w:rPr>
          <w:position w:val="-12"/>
        </w:rPr>
        <w:object w:dxaOrig="1300" w:dyaOrig="360" w14:anchorId="4F43CD5B">
          <v:shape id="_x0000_i1076" type="#_x0000_t75" style="width:66.65pt;height:19.9pt" o:ole="">
            <v:imagedata r:id="rId118" o:title=""/>
          </v:shape>
          <o:OLEObject Type="Embed" ProgID="Equation.DSMT4" ShapeID="_x0000_i1076" DrawAspect="Content" ObjectID="_1296576704" r:id="rId119"/>
        </w:object>
      </w:r>
      <w:r w:rsidR="00B15A5D" w:rsidRPr="00B15A5D">
        <w:t>.</w:t>
      </w:r>
      <w:r w:rsidR="001153B2">
        <w:t xml:space="preserve"> </w:t>
      </w:r>
    </w:p>
    <w:p w14:paraId="146B83F8" w14:textId="033488DA" w:rsidR="00B15A5D" w:rsidRDefault="00B15A5D" w:rsidP="00B15A5D">
      <w:pPr>
        <w:pStyle w:val="bodyisip"/>
      </w:pPr>
      <w:r w:rsidRPr="00B15A5D">
        <w:t xml:space="preserve">Another </w:t>
      </w:r>
      <w:r w:rsidR="00BB6536">
        <w:t>representation</w:t>
      </w:r>
      <w:r w:rsidR="00BB6536" w:rsidRPr="00B15A5D">
        <w:t xml:space="preserve"> </w:t>
      </w:r>
      <w:r w:rsidR="00727403">
        <w:t xml:space="preserve">of </w:t>
      </w:r>
      <w:r w:rsidR="00727403" w:rsidRPr="00B15A5D">
        <w:t>the</w:t>
      </w:r>
      <w:r w:rsidRPr="00B15A5D">
        <w:t xml:space="preserve"> DP is the Polya urn </w:t>
      </w:r>
      <w:r w:rsidR="00BB6536">
        <w:t>process</w:t>
      </w:r>
      <w:r w:rsidRPr="00B15A5D">
        <w:t>. In this approach, we have to consider i.i.d. draws from a DP and consider the predictive distribution over these draws</w:t>
      </w:r>
      <w:r w:rsidRPr="00B15A5D">
        <w:rPr>
          <w:noProof/>
        </w:rPr>
        <w:t xml:space="preserve"> (Teh et al., 2006)</w:t>
      </w:r>
      <w:r w:rsidRPr="00B15A5D">
        <w:t>:</w:t>
      </w:r>
    </w:p>
    <w:p w14:paraId="7BB279E3" w14:textId="1172BF68" w:rsidR="000103B7" w:rsidRPr="000103B7" w:rsidRDefault="00FF548B" w:rsidP="000103B7">
      <w:pPr>
        <w:pStyle w:val="MTDisplayEquation"/>
      </w:pPr>
      <w:r>
        <w:lastRenderedPageBreak/>
        <w:tab/>
      </w:r>
      <w:r w:rsidRPr="00FF548B">
        <w:rPr>
          <w:position w:val="-28"/>
        </w:rPr>
        <w:object w:dxaOrig="4599" w:dyaOrig="680" w14:anchorId="38D5966F">
          <v:shape id="_x0000_i1079" type="#_x0000_t75" style="width:230.55pt;height:33.7pt" o:ole="">
            <v:imagedata r:id="rId120" o:title=""/>
          </v:shape>
          <o:OLEObject Type="Embed" ProgID="Equation.DSMT4" ShapeID="_x0000_i1079" DrawAspect="Content" ObjectID="_1296576705" r:id="rId121"/>
        </w:object>
      </w:r>
      <w:r>
        <w:tab/>
      </w:r>
      <w:r>
        <w:fldChar w:fldCharType="begin"/>
      </w:r>
      <w:r>
        <w:instrText xml:space="preserve"> MACROBUTTON MTPlaceRef \* MERGEFORMAT </w:instrText>
      </w:r>
      <w:fldSimple w:instr=" SEQ MTEqn \h \* MERGEFORMAT "/>
      <w:bookmarkStart w:id="279" w:name="ZEqnNum464729"/>
      <w:r>
        <w:instrText>(</w:instrText>
      </w:r>
      <w:fldSimple w:instr=" SEQ MTEqn \c \* Arabic \* MERGEFORMAT ">
        <w:ins w:id="280" w:author="Joseph Picone" w:date="2013-02-18T19:09:00Z">
          <w:r w:rsidR="003A7E7D">
            <w:rPr>
              <w:noProof/>
            </w:rPr>
            <w:instrText>3</w:instrText>
          </w:r>
        </w:ins>
        <w:del w:id="281" w:author="Joseph Picone" w:date="2013-02-18T19:09:00Z">
          <w:r w:rsidR="00BA1991" w:rsidDel="003A7E7D">
            <w:rPr>
              <w:noProof/>
            </w:rPr>
            <w:delInstrText>12</w:delInstrText>
          </w:r>
        </w:del>
      </w:fldSimple>
      <w:r>
        <w:instrText>)</w:instrText>
      </w:r>
      <w:bookmarkEnd w:id="279"/>
      <w:r>
        <w:fldChar w:fldCharType="end"/>
      </w:r>
      <w:r w:rsidR="00B15A5D" w:rsidRPr="00B15A5D">
        <w:tab/>
      </w:r>
    </w:p>
    <w:p w14:paraId="08FAFB30" w14:textId="6BED91A9" w:rsidR="00B15A5D" w:rsidRDefault="00B15A5D" w:rsidP="00B15A5D">
      <w:pPr>
        <w:pStyle w:val="bodyisip"/>
        <w:rPr>
          <w:iCs/>
        </w:rPr>
      </w:pPr>
      <w:r w:rsidRPr="00B15A5D">
        <w:t xml:space="preserve">In the urn interpretation of equation </w:t>
      </w:r>
      <w:r w:rsidR="000103B7">
        <w:fldChar w:fldCharType="begin"/>
      </w:r>
      <w:r w:rsidR="000103B7">
        <w:instrText xml:space="preserve"> GOTOBUTTON ZEqnNum464729  \* MERGEFORMAT </w:instrText>
      </w:r>
      <w:fldSimple w:instr=" REF ZEqnNum464729 \* Charformat \! \* MERGEFORMAT ">
        <w:ins w:id="282" w:author="Joseph Picone" w:date="2013-02-18T19:09:00Z">
          <w:r w:rsidR="003A7E7D">
            <w:instrText>(3)</w:instrText>
          </w:r>
        </w:ins>
        <w:del w:id="283" w:author="Joseph Picone" w:date="2013-02-18T19:09:00Z">
          <w:r w:rsidR="00BA1991" w:rsidDel="003A7E7D">
            <w:delInstrText>(12)</w:delInstrText>
          </w:r>
        </w:del>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80" type="#_x0000_t75" style="width:12.25pt;height:12.25pt" o:ole="">
            <v:imagedata r:id="rId122" o:title=""/>
          </v:shape>
          <o:OLEObject Type="Embed" ProgID="Equation.DSMT4" ShapeID="_x0000_i1080" DrawAspect="Content" ObjectID="_1296576706" r:id="rId123"/>
        </w:object>
      </w:r>
      <w:r w:rsidRPr="00B15A5D">
        <w:rPr>
          <w:iCs/>
        </w:rPr>
        <w:t>we draw a ball with a new color. To make the clustering property more clear, we should introduce a new set of variables that represent distinct values of the atoms</w:t>
      </w:r>
      <w:r w:rsidR="00FF6CF7">
        <w:rPr>
          <w:iCs/>
        </w:rPr>
        <w:t xml:space="preserve"> (e.g. </w:t>
      </w:r>
      <w:r w:rsidR="003D2A8B">
        <w:rPr>
          <w:iCs/>
        </w:rPr>
        <w:t xml:space="preserve">Observed </w:t>
      </w:r>
      <w:r w:rsidR="00FF6CF7">
        <w:rPr>
          <w:iCs/>
        </w:rPr>
        <w:t>ball</w:t>
      </w:r>
      <w:r w:rsidR="003D2A8B">
        <w:rPr>
          <w:iCs/>
        </w:rPr>
        <w:t>s</w:t>
      </w:r>
      <w:r w:rsidR="00FF6CF7">
        <w:rPr>
          <w:iCs/>
        </w:rPr>
        <w:t xml:space="preserve">). </w:t>
      </w:r>
      <w:r w:rsidRPr="00B15A5D">
        <w:rPr>
          <w:iCs/>
        </w:rPr>
        <w:t>Let</w:t>
      </w:r>
      <w:r w:rsidRPr="00B15A5D">
        <w:rPr>
          <w:iCs/>
          <w:position w:val="-10"/>
        </w:rPr>
        <w:object w:dxaOrig="820" w:dyaOrig="360" w14:anchorId="0D3A9F19">
          <v:shape id="_x0000_i1081" type="#_x0000_t75" style="width:42.15pt;height:19.9pt" o:ole="">
            <v:imagedata r:id="rId124" o:title=""/>
          </v:shape>
          <o:OLEObject Type="Embed" ProgID="Equation.DSMT4" ShapeID="_x0000_i1081" DrawAspect="Content" ObjectID="_1296576707" r:id="rId125"/>
        </w:object>
      </w:r>
      <w:r w:rsidRPr="00B15A5D">
        <w:rPr>
          <w:iCs/>
        </w:rPr>
        <w:t>to be the distinct values and</w:t>
      </w:r>
      <w:r w:rsidRPr="00B15A5D">
        <w:rPr>
          <w:iCs/>
          <w:position w:val="-10"/>
        </w:rPr>
        <w:object w:dxaOrig="300" w:dyaOrig="320" w14:anchorId="1CF64598">
          <v:shape id="_x0000_i1082" type="#_x0000_t75" style="width:15.3pt;height:15.3pt" o:ole="">
            <v:imagedata r:id="rId126" o:title=""/>
          </v:shape>
          <o:OLEObject Type="Embed" ProgID="Equation.DSMT4" ShapeID="_x0000_i1082" DrawAspect="Content" ObjectID="_1296576708" r:id="rId127"/>
        </w:object>
      </w:r>
      <w:r w:rsidRPr="00B15A5D">
        <w:rPr>
          <w:iCs/>
        </w:rPr>
        <w:t xml:space="preserve">be the number of </w:t>
      </w:r>
      <w:r w:rsidRPr="00B15A5D">
        <w:rPr>
          <w:iCs/>
          <w:position w:val="-10"/>
        </w:rPr>
        <w:object w:dxaOrig="220" w:dyaOrig="320" w14:anchorId="2ED8A4F2">
          <v:shape id="_x0000_i1083" type="#_x0000_t75" style="width:12.25pt;height:15.3pt" o:ole="">
            <v:imagedata r:id="rId128" o:title=""/>
          </v:shape>
          <o:OLEObject Type="Embed" ProgID="Equation.DSMT4" ShapeID="_x0000_i1083" DrawAspect="Content" ObjectID="_1296576709" r:id="rId129"/>
        </w:object>
      </w:r>
      <w:r w:rsidRPr="00B15A5D">
        <w:rPr>
          <w:iCs/>
        </w:rPr>
        <w:t>associated with</w:t>
      </w:r>
      <w:r w:rsidRPr="00B15A5D">
        <w:rPr>
          <w:iCs/>
          <w:position w:val="-10"/>
        </w:rPr>
        <w:object w:dxaOrig="260" w:dyaOrig="360" w14:anchorId="483CB1C1">
          <v:shape id="_x0000_i1084" type="#_x0000_t75" style="width:14.55pt;height:19.9pt" o:ole="">
            <v:imagedata r:id="rId130" o:title=""/>
          </v:shape>
          <o:OLEObject Type="Embed" ProgID="Equation.DSMT4" ShapeID="_x0000_i1084" DrawAspect="Content" ObjectID="_1296576710" r:id="rId131"/>
        </w:object>
      </w:r>
      <w:r w:rsidRPr="00B15A5D">
        <w:rPr>
          <w:iCs/>
        </w:rPr>
        <w:t>. We would now have:</w:t>
      </w:r>
    </w:p>
    <w:p w14:paraId="1F831C4F" w14:textId="13F9F6A2" w:rsidR="00FF548B" w:rsidRDefault="00FF548B" w:rsidP="00FF548B">
      <w:pPr>
        <w:pStyle w:val="MTDisplayEquation"/>
      </w:pPr>
      <w:r>
        <w:tab/>
      </w:r>
      <w:r w:rsidR="00A441CB" w:rsidRPr="00FF548B">
        <w:rPr>
          <w:position w:val="-28"/>
        </w:rPr>
        <w:object w:dxaOrig="4360" w:dyaOrig="680" w14:anchorId="5B7C0AC9">
          <v:shape id="_x0000_i1085" type="#_x0000_t75" style="width:219.05pt;height:33.7pt" o:ole="">
            <v:imagedata r:id="rId132" o:title=""/>
          </v:shape>
          <o:OLEObject Type="Embed" ProgID="Equation.DSMT4" ShapeID="_x0000_i1085" DrawAspect="Content" ObjectID="_1296576711" r:id="rId133"/>
        </w:object>
      </w:r>
      <w:r>
        <w:tab/>
      </w:r>
      <w:r>
        <w:fldChar w:fldCharType="begin"/>
      </w:r>
      <w:r>
        <w:instrText xml:space="preserve"> MACROBUTTON MTPlaceRef \* MERGEFORMAT </w:instrText>
      </w:r>
      <w:fldSimple w:instr=" SEQ MTEqn \h \* MERGEFORMAT "/>
      <w:bookmarkStart w:id="284" w:name="ZEqnNum994527"/>
      <w:r>
        <w:instrText>(</w:instrText>
      </w:r>
      <w:fldSimple w:instr=" SEQ MTEqn \c \* Arabic \* MERGEFORMAT ">
        <w:ins w:id="285" w:author="Joseph Picone" w:date="2013-02-18T19:09:00Z">
          <w:r w:rsidR="003A7E7D">
            <w:rPr>
              <w:noProof/>
            </w:rPr>
            <w:instrText>4</w:instrText>
          </w:r>
        </w:ins>
        <w:del w:id="286" w:author="Joseph Picone" w:date="2013-02-18T19:09:00Z">
          <w:r w:rsidR="00BA1991" w:rsidDel="003A7E7D">
            <w:rPr>
              <w:noProof/>
            </w:rPr>
            <w:delInstrText>13</w:delInstrText>
          </w:r>
        </w:del>
      </w:fldSimple>
      <w:r>
        <w:instrText>)</w:instrText>
      </w:r>
      <w:bookmarkEnd w:id="284"/>
      <w:r>
        <w:fldChar w:fldCharType="end"/>
      </w:r>
    </w:p>
    <w:p w14:paraId="03E1BB33" w14:textId="7777709A" w:rsidR="00B15A5D" w:rsidRDefault="00B15A5D" w:rsidP="00B15A5D">
      <w:pPr>
        <w:pStyle w:val="bodyisip"/>
        <w:rPr>
          <w:iCs/>
        </w:rPr>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fldSimple w:instr=" REF ZEqnNum994527 \* Charformat \! \* MERGEFORMAT ">
        <w:ins w:id="287" w:author="Joseph Picone" w:date="2013-02-18T19:09:00Z">
          <w:r w:rsidR="003A7E7D">
            <w:instrText>(4)</w:instrText>
          </w:r>
        </w:ins>
        <w:del w:id="288" w:author="Joseph Picone" w:date="2013-02-18T19:09:00Z">
          <w:r w:rsidR="00BA1991" w:rsidDel="003A7E7D">
            <w:delInstrText>(13)</w:delInstrText>
          </w:r>
        </w:del>
      </w:fldSimple>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86" type="#_x0000_t75" style="width:12.25pt;height:15.3pt" o:ole="">
            <v:imagedata r:id="rId134" o:title=""/>
          </v:shape>
          <o:OLEObject Type="Embed" ProgID="Equation.DSMT4" ShapeID="_x0000_i1086" DrawAspect="Content" ObjectID="_1296576712" r:id="rId135"/>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A441CB" w:rsidRPr="00EE352D">
        <w:rPr>
          <w:iCs/>
          <w:position w:val="-12"/>
        </w:rPr>
        <w:object w:dxaOrig="320" w:dyaOrig="360" w14:anchorId="08BEBC0C">
          <v:shape id="_x0000_i1087" type="#_x0000_t75" style="width:16.1pt;height:17.6pt" o:ole="">
            <v:imagedata r:id="rId136" o:title=""/>
          </v:shape>
          <o:OLEObject Type="Embed" ProgID="Equation.DSMT4" ShapeID="_x0000_i1087" DrawAspect="Content" ObjectID="_1296576713" r:id="rId137"/>
        </w:object>
      </w:r>
      <w:r w:rsidR="009D2B3E">
        <w:rPr>
          <w:iCs/>
        </w:rPr>
        <w:t>)</w:t>
      </w:r>
      <w:r w:rsidRPr="00B15A5D">
        <w:rPr>
          <w:iCs/>
        </w:rPr>
        <w:t xml:space="preserve"> or initiate a new table with probability proportional to</w:t>
      </w:r>
      <w:r w:rsidRPr="00B15A5D">
        <w:rPr>
          <w:iCs/>
          <w:position w:val="-6"/>
        </w:rPr>
        <w:object w:dxaOrig="220" w:dyaOrig="220" w14:anchorId="384E7C5F">
          <v:shape id="_x0000_i1088" type="#_x0000_t75" style="width:12.25pt;height:12.25pt" o:ole="">
            <v:imagedata r:id="rId138" o:title=""/>
          </v:shape>
          <o:OLEObject Type="Embed" ProgID="Equation.DSMT4" ShapeID="_x0000_i1088" DrawAspect="Content" ObjectID="_1296576714" r:id="rId139"/>
        </w:object>
      </w:r>
      <w:r w:rsidRPr="00B15A5D">
        <w:rPr>
          <w:iCs/>
        </w:rPr>
        <w:t>. In this metaphor, each customer is a data point and each table is a cluster.</w:t>
      </w:r>
      <w:r w:rsidR="0015628B">
        <w:rPr>
          <w:iCs/>
        </w:rPr>
        <w:t xml:space="preserve"> Let</w:t>
      </w:r>
      <w:r w:rsidR="009D2B3E">
        <w:rPr>
          <w:iCs/>
        </w:rPr>
        <w:t xml:space="preserve"> </w:t>
      </w:r>
      <w:r w:rsidR="009D2B3E" w:rsidRPr="00EE352D">
        <w:rPr>
          <w:iCs/>
          <w:position w:val="-12"/>
        </w:rPr>
        <w:object w:dxaOrig="220" w:dyaOrig="360" w14:anchorId="1E8D8470">
          <v:shape id="_x0000_i1089" type="#_x0000_t75" style="width:10.7pt;height:17.6pt" o:ole="">
            <v:imagedata r:id="rId140" o:title=""/>
          </v:shape>
          <o:OLEObject Type="Embed" ProgID="Equation.DSMT4" ShapeID="_x0000_i1089" DrawAspect="Content" ObjectID="_1296576715" r:id="rId141"/>
        </w:object>
      </w:r>
      <w:r w:rsidR="009D2B3E">
        <w:rPr>
          <w:iCs/>
        </w:rPr>
        <w:t>indicates the cluster associated with i</w:t>
      </w:r>
      <w:r w:rsidR="009D2B3E">
        <w:rPr>
          <w:iCs/>
          <w:vertAlign w:val="superscript"/>
        </w:rPr>
        <w:t xml:space="preserve">th </w:t>
      </w:r>
      <w:r w:rsidR="009D2B3E">
        <w:rPr>
          <w:iCs/>
        </w:rPr>
        <w:t>observation. The CRF is the interpretation of the predictive distribution:</w:t>
      </w:r>
    </w:p>
    <w:p w14:paraId="037072BA" w14:textId="3C27B649" w:rsidR="009D2B3E" w:rsidRDefault="009D2B3E" w:rsidP="00EE352D">
      <w:pPr>
        <w:pStyle w:val="MTDisplayEquation"/>
      </w:pPr>
      <w:r>
        <w:tab/>
      </w:r>
      <w:r w:rsidR="00A441CB" w:rsidRPr="00EE352D">
        <w:rPr>
          <w:position w:val="-30"/>
        </w:rPr>
        <w:object w:dxaOrig="5820" w:dyaOrig="720" w14:anchorId="0ED847EB">
          <v:shape id="_x0000_i1090" type="#_x0000_t75" style="width:291.05pt;height:36pt" o:ole="">
            <v:imagedata r:id="rId142" o:title=""/>
          </v:shape>
          <o:OLEObject Type="Embed" ProgID="Equation.DSMT4" ShapeID="_x0000_i1090" DrawAspect="Content" ObjectID="_1296576716" r:id="rId143"/>
        </w:object>
      </w:r>
      <w:r>
        <w:tab/>
      </w:r>
      <w:r>
        <w:fldChar w:fldCharType="begin"/>
      </w:r>
      <w:r>
        <w:instrText xml:space="preserve"> MACROBUTTON MTPlaceRef \* MERGEFORMAT (</w:instrText>
      </w:r>
      <w:fldSimple w:instr=" SEQ MTEqn \c \* Arabic \* MERGEFORMAT ">
        <w:ins w:id="289" w:author="Joseph Picone" w:date="2013-02-18T19:09:00Z">
          <w:r w:rsidR="003A7E7D">
            <w:rPr>
              <w:noProof/>
            </w:rPr>
            <w:instrText>4</w:instrText>
          </w:r>
        </w:ins>
        <w:del w:id="290" w:author="Joseph Picone" w:date="2013-02-18T19:09:00Z">
          <w:r w:rsidR="00BA1991" w:rsidDel="003A7E7D">
            <w:rPr>
              <w:noProof/>
            </w:rPr>
            <w:delInstrText>14</w:delInstrText>
          </w:r>
        </w:del>
      </w:fldSimple>
      <w:r>
        <w:instrText>)</w:instrText>
      </w:r>
      <w:r>
        <w:fldChar w:fldCharType="end"/>
      </w:r>
    </w:p>
    <w:p w14:paraId="3098B979" w14:textId="171D4C7F" w:rsidR="009D2B3E" w:rsidRDefault="009D2B3E">
      <w:pPr>
        <w:pStyle w:val="bodyisip"/>
      </w:pPr>
      <w:r>
        <w:t>As this equation shows new data points</w:t>
      </w:r>
      <w:r w:rsidR="004D30DA">
        <w:t xml:space="preserve"> (customers) tends to sit around crowded tables and eat the food served on that table (in other words, customers are social.) However, sometimes, </w:t>
      </w:r>
      <w:r w:rsidR="00A158D4">
        <w:t>a customer initiates a new table (e.g. cluster) and orders</w:t>
      </w:r>
      <w:r w:rsidR="004D30DA">
        <w:t xml:space="preserve"> a new food.</w:t>
      </w:r>
      <w:r w:rsidR="007773D5">
        <w:t xml:space="preserve"> </w:t>
      </w:r>
    </w:p>
    <w:p w14:paraId="26886C4D" w14:textId="63FA6204" w:rsidR="00BA1991" w:rsidRDefault="00026F04" w:rsidP="00026F04">
      <w:pPr>
        <w:pStyle w:val="bodyisip"/>
      </w:pPr>
      <w:r>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w:t>
      </w:r>
      <w:r w:rsidR="00BA1991">
        <w:lastRenderedPageBreak/>
        <w:t xml:space="preserve">“segment” as a customer then we see CRF acts as a prior distribution over the clusters. A Dirichlet Process Mixture (DPM) is </w:t>
      </w:r>
      <w:r w:rsidR="00222BE0">
        <w:t>defined</w:t>
      </w:r>
      <w:r w:rsidR="00BA1991">
        <w:t xml:space="preserve"> as:</w:t>
      </w:r>
    </w:p>
    <w:p w14:paraId="14CD15A4" w14:textId="5A88EF8D" w:rsidR="00BA1991" w:rsidRDefault="00BA1991" w:rsidP="00EE352D">
      <w:pPr>
        <w:pStyle w:val="MTDisplayEquation"/>
      </w:pPr>
      <w:r>
        <w:tab/>
      </w:r>
      <w:r w:rsidR="00E44BD2" w:rsidRPr="00EE352D">
        <w:rPr>
          <w:position w:val="-74"/>
        </w:rPr>
        <w:object w:dxaOrig="1939" w:dyaOrig="1600" w14:anchorId="6765615F">
          <v:shape id="_x0000_i1091" type="#_x0000_t75" style="width:96.5pt;height:80.45pt" o:ole="">
            <v:imagedata r:id="rId144" o:title=""/>
          </v:shape>
          <o:OLEObject Type="Embed" ProgID="Equation.DSMT4" ShapeID="_x0000_i1091" DrawAspect="Content" ObjectID="_1296576717" r:id="rId145"/>
        </w:object>
      </w:r>
      <w:r>
        <w:tab/>
      </w:r>
      <w:r>
        <w:fldChar w:fldCharType="begin"/>
      </w:r>
      <w:r>
        <w:instrText xml:space="preserve"> MACROBUTTON MTPlaceRef \* MERGEFORMAT (</w:instrText>
      </w:r>
      <w:fldSimple w:instr=" SEQ MTEqn \c \* Arabic \* MERGEFORMAT ">
        <w:ins w:id="291" w:author="Joseph Picone" w:date="2013-02-18T19:09:00Z">
          <w:r w:rsidR="003A7E7D">
            <w:rPr>
              <w:noProof/>
            </w:rPr>
            <w:instrText>4</w:instrText>
          </w:r>
        </w:ins>
        <w:del w:id="292" w:author="Joseph Picone" w:date="2013-02-18T19:09:00Z">
          <w:r w:rsidDel="003A7E7D">
            <w:rPr>
              <w:noProof/>
            </w:rPr>
            <w:delInstrText>15</w:delInstrText>
          </w:r>
        </w:del>
      </w:fldSimple>
      <w:r>
        <w:instrText>)</w:instrText>
      </w:r>
      <w:r>
        <w:fldChar w:fldCharType="end"/>
      </w:r>
    </w:p>
    <w:p w14:paraId="4448B755" w14:textId="30DC3206" w:rsidR="00026F04" w:rsidRPr="00BA1991" w:rsidRDefault="009413FC">
      <w:pPr>
        <w:pStyle w:val="bodyisip"/>
      </w:pPr>
      <w:r>
        <w:t xml:space="preserve">In this model, observations </w:t>
      </w:r>
      <w:r w:rsidR="00B75D82" w:rsidRPr="00EE352D">
        <w:rPr>
          <w:position w:val="-12"/>
        </w:rPr>
        <w:object w:dxaOrig="240" w:dyaOrig="360" w14:anchorId="1FF0D255">
          <v:shape id="_x0000_i1092" type="#_x0000_t75" style="width:12.25pt;height:17.6pt" o:ole="">
            <v:imagedata r:id="rId146" o:title=""/>
          </v:shape>
          <o:OLEObject Type="Embed" ProgID="Equation.DSMT4" ShapeID="_x0000_i1092" DrawAspect="Content" ObjectID="_1296576718" r:id="rId147"/>
        </w:object>
      </w:r>
      <w:r w:rsidR="00B75D82">
        <w:t>are sampled from an indexed family of distributions denoted by</w:t>
      </w:r>
      <w:r w:rsidR="00B75D82" w:rsidRPr="00EE352D">
        <w:rPr>
          <w:position w:val="-4"/>
        </w:rPr>
        <w:object w:dxaOrig="260" w:dyaOrig="260" w14:anchorId="131F398E">
          <v:shape id="_x0000_i1093" type="#_x0000_t75" style="width:13pt;height:13pt" o:ole="">
            <v:imagedata r:id="rId148" o:title=""/>
          </v:shape>
          <o:OLEObject Type="Embed" ProgID="Equation.DSMT4" ShapeID="_x0000_i1093" DrawAspect="Content" ObjectID="_1296576719" r:id="rId149"/>
        </w:object>
      </w:r>
      <w:r w:rsidR="00B75D82">
        <w:t xml:space="preserve">.  If </w:t>
      </w:r>
      <w:r w:rsidR="00B75D82" w:rsidRPr="00EE352D">
        <w:rPr>
          <w:position w:val="-4"/>
        </w:rPr>
        <w:object w:dxaOrig="260" w:dyaOrig="260" w14:anchorId="05A29D57">
          <v:shape id="_x0000_i1094" type="#_x0000_t75" style="width:13pt;height:13pt" o:ole="">
            <v:imagedata r:id="rId150" o:title=""/>
          </v:shape>
          <o:OLEObject Type="Embed" ProgID="Equation.DSMT4" ShapeID="_x0000_i1094" DrawAspect="Content" ObjectID="_1296576720" r:id="rId151"/>
        </w:object>
      </w:r>
      <w:r w:rsidR="00B75D82">
        <w:t xml:space="preserve">assumed to be Gaussian then the result </w:t>
      </w:r>
      <w:r w:rsidR="00A441CB">
        <w:t xml:space="preserve">is </w:t>
      </w:r>
      <w:r w:rsidR="00B75D82">
        <w:t>infinite Gaussian mixture model. In case of, acoustic unit discovery example, a Gaussian distribution is too simple to model an speech segment accurately and therefore better models are needed (e.g. Gaussian mixtures or dynamic models</w:t>
      </w:r>
      <w:r w:rsidR="00844545">
        <w:t xml:space="preserve">). It should be noted that CRF induce priors that prefer simpler models (e.g.  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293" w:name="_Toc318303859"/>
      <w:bookmarkStart w:id="294" w:name="_Ref329957396"/>
      <w:bookmarkStart w:id="295" w:name="_Toc347164367"/>
      <w:bookmarkStart w:id="296" w:name="_Toc348276843"/>
      <w:r w:rsidRPr="00B15A5D">
        <w:rPr>
          <w:rFonts w:eastAsia="SimSun"/>
        </w:rPr>
        <w:t>Hierarchical Dirichlet Proces</w:t>
      </w:r>
      <w:bookmarkEnd w:id="293"/>
      <w:bookmarkEnd w:id="294"/>
      <w:r w:rsidRPr="00B15A5D">
        <w:rPr>
          <w:rFonts w:eastAsia="SimSun"/>
        </w:rPr>
        <w:t>s</w:t>
      </w:r>
      <w:bookmarkEnd w:id="295"/>
      <w:bookmarkEnd w:id="296"/>
    </w:p>
    <w:p w14:paraId="2E8C85E2" w14:textId="525AD6AD"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095" type="#_x0000_t75" style="width:12.25pt;height:14.55pt" o:ole="">
            <v:imagedata r:id="rId152" o:title=""/>
          </v:shape>
          <o:OLEObject Type="Embed" ProgID="Equation.DSMT4" ShapeID="_x0000_i1095" DrawAspect="Content" ObjectID="_1296576721" r:id="rId153"/>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096" type="#_x0000_t75" style="width:79.65pt;height:21.45pt" o:ole="">
            <v:imagedata r:id="rId154" o:title=""/>
          </v:shape>
          <o:OLEObject Type="Embed" ProgID="Equation.DSMT4" ShapeID="_x0000_i1096" DrawAspect="Content" ObjectID="_1296576722" r:id="rId155"/>
        </w:object>
      </w:r>
      <w:r w:rsidRPr="00B15A5D">
        <w:t xml:space="preserve">. Unfortunately this simple model cannot solve the problem since for continues </w:t>
      </w:r>
      <w:r w:rsidRPr="00B15A5D">
        <w:rPr>
          <w:position w:val="-10"/>
        </w:rPr>
        <w:object w:dxaOrig="300" w:dyaOrig="320" w14:anchorId="2F723418">
          <v:shape id="_x0000_i1097" type="#_x0000_t75" style="width:15.3pt;height:15.3pt" o:ole="">
            <v:imagedata r:id="rId156" o:title=""/>
          </v:shape>
          <o:OLEObject Type="Embed" ProgID="Equation.DSMT4" ShapeID="_x0000_i1097" DrawAspect="Content" ObjectID="_1296576723" r:id="rId157"/>
        </w:object>
      </w:r>
      <w:r w:rsidRPr="00B15A5D">
        <w:t xml:space="preserve"> different </w:t>
      </w:r>
      <w:r w:rsidRPr="00B15A5D">
        <w:rPr>
          <w:position w:val="-14"/>
        </w:rPr>
        <w:object w:dxaOrig="300" w:dyaOrig="360" w14:anchorId="4B45513D">
          <v:shape id="_x0000_i1098" type="#_x0000_t75" style="width:15.3pt;height:19.9pt" o:ole="">
            <v:imagedata r:id="rId158" o:title=""/>
          </v:shape>
          <o:OLEObject Type="Embed" ProgID="Equation.DSMT4" ShapeID="_x0000_i1098" DrawAspect="Content" ObjectID="_1296576724" r:id="rId159"/>
        </w:object>
      </w:r>
      <w:r w:rsidRPr="00B15A5D">
        <w:t xml:space="preserve"> necessary have no atoms in common. The solution is to use a discrete </w:t>
      </w:r>
      <w:r w:rsidRPr="00B15A5D">
        <w:rPr>
          <w:position w:val="-10"/>
        </w:rPr>
        <w:object w:dxaOrig="300" w:dyaOrig="320" w14:anchorId="3D4A66CE">
          <v:shape id="_x0000_i1099" type="#_x0000_t75" style="width:15.3pt;height:15.3pt" o:ole="">
            <v:imagedata r:id="rId160" o:title=""/>
          </v:shape>
          <o:OLEObject Type="Embed" ProgID="Equation.DSMT4" ShapeID="_x0000_i1099" DrawAspect="Content" ObjectID="_1296576725" r:id="rId161"/>
        </w:object>
      </w:r>
      <w:r w:rsidRPr="00B15A5D">
        <w:t xml:space="preserve"> with broad support. In other words, </w:t>
      </w:r>
      <w:r w:rsidRPr="00B15A5D">
        <w:rPr>
          <w:position w:val="-10"/>
        </w:rPr>
        <w:object w:dxaOrig="300" w:dyaOrig="320" w14:anchorId="6A56B7E9">
          <v:shape id="_x0000_i1100" type="#_x0000_t75" style="width:15.3pt;height:15.3pt" o:ole="">
            <v:imagedata r:id="rId162" o:title=""/>
          </v:shape>
          <o:OLEObject Type="Embed" ProgID="Equation.DSMT4" ShapeID="_x0000_i1100" DrawAspect="Content" ObjectID="_1296576726" r:id="rId163"/>
        </w:object>
      </w:r>
      <w:r w:rsidRPr="00B15A5D">
        <w:t xml:space="preserve"> is itself a draw from a Dirichlet process.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fldSimple w:instr=" REF ZEqnNum698951 \* Charformat \! \* MERGEFORMAT ">
        <w:r w:rsidR="003A7E7D">
          <w:instrText>(16)</w:instrText>
        </w:r>
      </w:fldSimple>
      <w:r w:rsidR="000103B7">
        <w:fldChar w:fldCharType="end"/>
      </w:r>
      <w:r w:rsidR="000103B7">
        <w:rPr>
          <w:iCs/>
        </w:rPr>
        <w:t>.</w:t>
      </w:r>
    </w:p>
    <w:p w14:paraId="5FF8F010" w14:textId="01EA9E9E" w:rsidR="00FF548B" w:rsidRPr="00FF548B" w:rsidRDefault="00FF548B" w:rsidP="00FF548B">
      <w:pPr>
        <w:pStyle w:val="MTDisplayEquation"/>
      </w:pPr>
      <w:r>
        <w:lastRenderedPageBreak/>
        <w:tab/>
      </w:r>
      <w:r w:rsidRPr="00FF548B">
        <w:rPr>
          <w:position w:val="-68"/>
        </w:rPr>
        <w:object w:dxaOrig="2820" w:dyaOrig="1480" w14:anchorId="1BDA6600">
          <v:shape id="_x0000_i1101" type="#_x0000_t75" style="width:142.45pt;height:73.55pt" o:ole="">
            <v:imagedata r:id="rId164" o:title=""/>
          </v:shape>
          <o:OLEObject Type="Embed" ProgID="Equation.DSMT4" ShapeID="_x0000_i1101" DrawAspect="Content" ObjectID="_1296576727" r:id="rId165"/>
        </w:object>
      </w:r>
      <w:r>
        <w:tab/>
      </w:r>
      <w:r>
        <w:fldChar w:fldCharType="begin"/>
      </w:r>
      <w:r>
        <w:instrText xml:space="preserve"> MACROBUTTON MTPlaceRef \* MERGEFORMAT </w:instrText>
      </w:r>
      <w:fldSimple w:instr=" SEQ MTEqn \h \* MERGEFORMAT "/>
      <w:bookmarkStart w:id="297" w:name="ZEqnNum698951"/>
      <w:r>
        <w:instrText>(</w:instrText>
      </w:r>
      <w:fldSimple w:instr=" SEQ MTEqn \c \* Arabic \* MERGEFORMAT ">
        <w:ins w:id="298" w:author="Joseph Picone" w:date="2013-02-18T19:09:00Z">
          <w:r w:rsidR="003A7E7D">
            <w:rPr>
              <w:noProof/>
            </w:rPr>
            <w:instrText>5</w:instrText>
          </w:r>
        </w:ins>
        <w:del w:id="299" w:author="Joseph Picone" w:date="2013-02-18T19:09:00Z">
          <w:r w:rsidR="00BA1991" w:rsidDel="003A7E7D">
            <w:rPr>
              <w:noProof/>
            </w:rPr>
            <w:delInstrText>16</w:delInstrText>
          </w:r>
        </w:del>
      </w:fldSimple>
      <w:r>
        <w:instrText>)</w:instrText>
      </w:r>
      <w:bookmarkEnd w:id="297"/>
      <w:r>
        <w:fldChar w:fldCharType="end"/>
      </w:r>
    </w:p>
    <w:p w14:paraId="6C1E8228" w14:textId="7567C93B"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102" type="#_x0000_t75" style="width:14.55pt;height:13pt" o:ole="">
            <v:imagedata r:id="rId166" o:title=""/>
          </v:shape>
          <o:OLEObject Type="Embed" ProgID="Equation.DSMT4" ShapeID="_x0000_i1102" DrawAspect="Content" ObjectID="_1296576728" r:id="rId167"/>
        </w:object>
      </w:r>
      <w:r w:rsidRPr="00B15A5D">
        <w:t>provides prior distribution for factor</w:t>
      </w:r>
      <w:r w:rsidRPr="00B15A5D">
        <w:rPr>
          <w:position w:val="-14"/>
        </w:rPr>
        <w:object w:dxaOrig="279" w:dyaOrig="360" w14:anchorId="07F38D0A">
          <v:shape id="_x0000_i1103" type="#_x0000_t75" style="width:14.55pt;height:19.9pt" o:ole="">
            <v:imagedata r:id="rId168" o:title=""/>
          </v:shape>
          <o:OLEObject Type="Embed" ProgID="Equation.DSMT4" ShapeID="_x0000_i1103" DrawAspect="Content" ObjectID="_1296576729" r:id="rId169"/>
        </w:object>
      </w:r>
      <w:r w:rsidRPr="00B15A5D">
        <w:t xml:space="preserve">. </w:t>
      </w:r>
      <w:r w:rsidRPr="00B15A5D">
        <w:rPr>
          <w:position w:val="-10"/>
        </w:rPr>
        <w:object w:dxaOrig="200" w:dyaOrig="260" w14:anchorId="2576613F">
          <v:shape id="_x0000_i1104" type="#_x0000_t75" style="width:8.45pt;height:14.55pt" o:ole="">
            <v:imagedata r:id="rId170" o:title=""/>
          </v:shape>
          <o:OLEObject Type="Embed" ProgID="Equation.DSMT4" ShapeID="_x0000_i1104" DrawAspect="Content" ObjectID="_1296576730" r:id="rId171"/>
        </w:object>
      </w:r>
      <w:r w:rsidRPr="00B15A5D">
        <w:t xml:space="preserve"> governs the variability of </w:t>
      </w:r>
      <w:r w:rsidRPr="00B15A5D">
        <w:rPr>
          <w:position w:val="-10"/>
        </w:rPr>
        <w:object w:dxaOrig="300" w:dyaOrig="320" w14:anchorId="497D7299">
          <v:shape id="_x0000_i1105" type="#_x0000_t75" style="width:15.3pt;height:15.3pt" o:ole="">
            <v:imagedata r:id="rId172" o:title=""/>
          </v:shape>
          <o:OLEObject Type="Embed" ProgID="Equation.DSMT4" ShapeID="_x0000_i1105" DrawAspect="Content" ObjectID="_1296576731" r:id="rId173"/>
        </w:object>
      </w:r>
      <w:r w:rsidRPr="00B15A5D">
        <w:t xml:space="preserve"> around </w:t>
      </w:r>
      <w:r w:rsidRPr="00B15A5D">
        <w:rPr>
          <w:position w:val="-4"/>
        </w:rPr>
        <w:object w:dxaOrig="279" w:dyaOrig="240" w14:anchorId="6CA220B6">
          <v:shape id="_x0000_i1106" type="#_x0000_t75" style="width:14.55pt;height:13pt" o:ole="">
            <v:imagedata r:id="rId174" o:title=""/>
          </v:shape>
          <o:OLEObject Type="Embed" ProgID="Equation.DSMT4" ShapeID="_x0000_i1106" DrawAspect="Content" ObjectID="_1296576732" r:id="rId175"/>
        </w:object>
      </w:r>
      <w:r w:rsidRPr="00B15A5D">
        <w:t>and</w:t>
      </w:r>
      <w:r w:rsidRPr="00B15A5D">
        <w:rPr>
          <w:position w:val="-6"/>
        </w:rPr>
        <w:object w:dxaOrig="220" w:dyaOrig="220" w14:anchorId="22CDCABF">
          <v:shape id="_x0000_i1107" type="#_x0000_t75" style="width:12.25pt;height:12.25pt" o:ole="">
            <v:imagedata r:id="rId176" o:title=""/>
          </v:shape>
          <o:OLEObject Type="Embed" ProgID="Equation.DSMT4" ShapeID="_x0000_i1107" DrawAspect="Content" ObjectID="_1296576733" r:id="rId177"/>
        </w:object>
      </w:r>
      <w:r w:rsidRPr="00B15A5D">
        <w:t xml:space="preserve">controls the variability of </w:t>
      </w:r>
      <w:r w:rsidRPr="00B15A5D">
        <w:rPr>
          <w:position w:val="-14"/>
        </w:rPr>
        <w:object w:dxaOrig="300" w:dyaOrig="360" w14:anchorId="4BE7D921">
          <v:shape id="_x0000_i1108" type="#_x0000_t75" style="width:15.3pt;height:19.9pt" o:ole="">
            <v:imagedata r:id="rId178" o:title=""/>
          </v:shape>
          <o:OLEObject Type="Embed" ProgID="Equation.DSMT4" ShapeID="_x0000_i1108" DrawAspect="Content" ObjectID="_1296576734" r:id="rId179"/>
        </w:object>
      </w:r>
      <w:r w:rsidRPr="00B15A5D">
        <w:t xml:space="preserve">around </w:t>
      </w:r>
      <w:r w:rsidRPr="00B15A5D">
        <w:rPr>
          <w:position w:val="-10"/>
        </w:rPr>
        <w:object w:dxaOrig="300" w:dyaOrig="320" w14:anchorId="1881955E">
          <v:shape id="_x0000_i1109" type="#_x0000_t75" style="width:15.3pt;height:15.3pt" o:ole="">
            <v:imagedata r:id="rId180" o:title=""/>
          </v:shape>
          <o:OLEObject Type="Embed" ProgID="Equation.DSMT4" ShapeID="_x0000_i1109" DrawAspect="Content" ObjectID="_1296576735" r:id="rId181"/>
        </w:object>
      </w:r>
      <w:r w:rsidRPr="00B15A5D">
        <w:t xml:space="preserve">.  </w:t>
      </w:r>
      <w:r w:rsidRPr="00B15A5D">
        <w:rPr>
          <w:position w:val="-4"/>
        </w:rPr>
        <w:object w:dxaOrig="279" w:dyaOrig="240" w14:anchorId="3E4BEA7A">
          <v:shape id="_x0000_i1110" type="#_x0000_t75" style="width:14.55pt;height:13pt" o:ole="">
            <v:imagedata r:id="rId182" o:title=""/>
          </v:shape>
          <o:OLEObject Type="Embed" ProgID="Equation.DSMT4" ShapeID="_x0000_i1110" DrawAspect="Content" ObjectID="_1296576736" r:id="rId183"/>
        </w:object>
      </w:r>
      <w:r w:rsidRPr="00B15A5D">
        <w:t xml:space="preserve">, </w:t>
      </w:r>
      <w:r w:rsidRPr="00B15A5D">
        <w:rPr>
          <w:position w:val="-10"/>
        </w:rPr>
        <w:object w:dxaOrig="200" w:dyaOrig="260" w14:anchorId="016F0E0F">
          <v:shape id="_x0000_i1111" type="#_x0000_t75" style="width:8.45pt;height:14.55pt" o:ole="">
            <v:imagedata r:id="rId184" o:title=""/>
          </v:shape>
          <o:OLEObject Type="Embed" ProgID="Equation.DSMT4" ShapeID="_x0000_i1111" DrawAspect="Content" ObjectID="_1296576737" r:id="rId185"/>
        </w:object>
      </w:r>
      <w:r w:rsidRPr="00B15A5D">
        <w:t>and</w:t>
      </w:r>
      <w:r w:rsidRPr="00B15A5D">
        <w:rPr>
          <w:position w:val="-6"/>
        </w:rPr>
        <w:object w:dxaOrig="220" w:dyaOrig="220" w14:anchorId="1C7B10B8">
          <v:shape id="_x0000_i1112" type="#_x0000_t75" style="width:12.25pt;height:12.25pt" o:ole="">
            <v:imagedata r:id="rId186" o:title=""/>
          </v:shape>
          <o:OLEObject Type="Embed" ProgID="Equation.DSMT4" ShapeID="_x0000_i1112" DrawAspect="Content" ObjectID="_1296576738" r:id="rId187"/>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ins w:id="300" w:author="Joseph Picone" w:date="2013-02-18T19:09:00Z">
        <w:r w:rsidR="003A7E7D" w:rsidRPr="003A7E7D">
          <w:rPr>
            <w:iCs/>
            <w:rPrChange w:id="301" w:author="Joseph Picone" w:date="2013-02-18T19:09:00Z">
              <w:rPr/>
            </w:rPrChange>
          </w:rPr>
          <w:instrText>(5)</w:instrText>
        </w:r>
      </w:ins>
      <w:del w:id="302" w:author="Joseph Picone" w:date="2013-02-18T19:09:00Z">
        <w:r w:rsidR="00BA1991" w:rsidRPr="00EE352D" w:rsidDel="003A7E7D">
          <w:rPr>
            <w:iCs/>
          </w:rPr>
          <w:delInstrText>(16)</w:delInstrText>
        </w:r>
      </w:del>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equation  </w:t>
      </w:r>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ins w:id="303" w:author="Joseph Picone" w:date="2013-02-18T19:09:00Z">
        <w:r w:rsidR="003A7E7D" w:rsidRPr="003A7E7D">
          <w:rPr>
            <w:iCs/>
            <w:rPrChange w:id="304" w:author="Joseph Picone" w:date="2013-02-18T19:09:00Z">
              <w:rPr/>
            </w:rPrChange>
          </w:rPr>
          <w:instrText>(17)</w:instrText>
        </w:r>
      </w:ins>
      <w:del w:id="305" w:author="Joseph Picone" w:date="2013-02-18T19:09:00Z">
        <w:r w:rsidR="00BA1991" w:rsidRPr="00EE352D" w:rsidDel="003A7E7D">
          <w:rPr>
            <w:iCs/>
          </w:rPr>
          <w:delInstrText>(17)</w:delInstrText>
        </w:r>
      </w:del>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3A7E7D">
        <w:t xml:space="preserve">Figure </w:t>
      </w:r>
      <w:r w:rsidR="003A7E7D">
        <w:rPr>
          <w:noProof/>
        </w:rPr>
        <w:t>2</w:t>
      </w:r>
      <w:r w:rsidR="002379CC">
        <w:fldChar w:fldCharType="end"/>
      </w:r>
      <w:r w:rsidR="002379CC">
        <w:t xml:space="preserve"> </w:t>
      </w:r>
      <w:r w:rsidRPr="00B15A5D">
        <w:rPr>
          <w:iCs/>
        </w:rPr>
        <w:t>shows the graphical models of both of these representations.</w:t>
      </w:r>
    </w:p>
    <w:p w14:paraId="69742B65" w14:textId="299FD033" w:rsidR="00B15A5D" w:rsidRPr="00B15A5D" w:rsidRDefault="00FF548B" w:rsidP="00FF548B">
      <w:pPr>
        <w:pStyle w:val="MTDisplayEquation"/>
      </w:pPr>
      <w:r>
        <w:tab/>
      </w:r>
      <w:r w:rsidRPr="00FF548B">
        <w:rPr>
          <w:position w:val="-94"/>
        </w:rPr>
        <w:object w:dxaOrig="2200" w:dyaOrig="1840" w14:anchorId="383D3052">
          <v:shape id="_x0000_i1113" type="#_x0000_t75" style="width:110.3pt;height:92.7pt" o:ole="">
            <v:imagedata r:id="rId188" o:title=""/>
          </v:shape>
          <o:OLEObject Type="Embed" ProgID="Equation.DSMT4" ShapeID="_x0000_i1113" DrawAspect="Content" ObjectID="_1296576739" r:id="rId189"/>
        </w:object>
      </w:r>
      <w:r>
        <w:tab/>
      </w:r>
      <w:r>
        <w:fldChar w:fldCharType="begin"/>
      </w:r>
      <w:r>
        <w:instrText xml:space="preserve"> MACROBUTTON MTPlaceRef \* MERGEFORMAT </w:instrText>
      </w:r>
      <w:fldSimple w:instr=" SEQ MTEqn \h \* MERGEFORMAT "/>
      <w:bookmarkStart w:id="306" w:name="ZEqnNum669651"/>
      <w:r>
        <w:instrText>(</w:instrText>
      </w:r>
      <w:fldSimple w:instr=" SEQ MTEqn \c \* Arabic \* MERGEFORMAT ">
        <w:ins w:id="307" w:author="Joseph Picone" w:date="2013-02-18T19:09:00Z">
          <w:r w:rsidR="003A7E7D">
            <w:rPr>
              <w:noProof/>
            </w:rPr>
            <w:instrText>6</w:instrText>
          </w:r>
        </w:ins>
        <w:del w:id="308" w:author="Joseph Picone" w:date="2013-02-18T19:09:00Z">
          <w:r w:rsidR="00BA1991" w:rsidDel="003A7E7D">
            <w:rPr>
              <w:noProof/>
            </w:rPr>
            <w:delInstrText>17</w:delInstrText>
          </w:r>
        </w:del>
      </w:fldSimple>
      <w:r>
        <w:instrText>)</w:instrText>
      </w:r>
      <w:bookmarkEnd w:id="306"/>
      <w:r>
        <w:fldChar w:fldCharType="end"/>
      </w:r>
    </w:p>
    <w:p w14:paraId="28B1AD11" w14:textId="77777777" w:rsidR="00B15A5D" w:rsidRPr="00B15A5D" w:rsidRDefault="00B15A5D" w:rsidP="00B15A5D">
      <w:pPr>
        <w:pStyle w:val="sect2isip"/>
        <w:rPr>
          <w:rFonts w:eastAsia="SimSun"/>
        </w:rPr>
      </w:pPr>
      <w:bookmarkStart w:id="309" w:name="_Ref317078910"/>
      <w:bookmarkStart w:id="310" w:name="_Ref317078925"/>
      <w:bookmarkStart w:id="311" w:name="_Toc318303860"/>
      <w:bookmarkStart w:id="312" w:name="_Toc347164368"/>
      <w:bookmarkStart w:id="313" w:name="_Toc348276844"/>
      <w:r w:rsidRPr="00B15A5D">
        <w:rPr>
          <w:rFonts w:eastAsia="SimSun"/>
        </w:rPr>
        <w:t>Stick-Breaking Construction</w:t>
      </w:r>
      <w:bookmarkEnd w:id="309"/>
      <w:bookmarkEnd w:id="310"/>
      <w:bookmarkEnd w:id="311"/>
      <w:bookmarkEnd w:id="312"/>
      <w:bookmarkEnd w:id="313"/>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114" type="#_x0000_t75" style="width:15.3pt;height:15.3pt" o:ole="">
            <v:imagedata r:id="rId190" o:title=""/>
          </v:shape>
          <o:OLEObject Type="Embed" ProgID="Equation.DSMT4" ShapeID="_x0000_i1114" DrawAspect="Content" ObjectID="_1296576740" r:id="rId191"/>
        </w:object>
      </w:r>
      <w:r w:rsidRPr="00B15A5D">
        <w:t>is a Dirichlet distribution it has a stick-breaking representation:</w:t>
      </w:r>
    </w:p>
    <w:p w14:paraId="67EFDD11" w14:textId="7303006D" w:rsidR="00B15A5D" w:rsidRPr="00B15A5D" w:rsidRDefault="00FF548B" w:rsidP="00FF548B">
      <w:pPr>
        <w:pStyle w:val="MTDisplayEquation"/>
      </w:pPr>
      <w:r>
        <w:tab/>
      </w:r>
      <w:r w:rsidRPr="00FF548B">
        <w:rPr>
          <w:position w:val="-28"/>
        </w:rPr>
        <w:object w:dxaOrig="1400" w:dyaOrig="680" w14:anchorId="539E6180">
          <v:shape id="_x0000_i1115" type="#_x0000_t75" style="width:70.45pt;height:33.7pt" o:ole="">
            <v:imagedata r:id="rId192" o:title=""/>
          </v:shape>
          <o:OLEObject Type="Embed" ProgID="Equation.DSMT4" ShapeID="_x0000_i1115" DrawAspect="Content" ObjectID="_1296576741" r:id="rId193"/>
        </w:object>
      </w:r>
      <w:r>
        <w:tab/>
      </w:r>
      <w:r>
        <w:fldChar w:fldCharType="begin"/>
      </w:r>
      <w:r>
        <w:instrText xml:space="preserve"> MACROBUTTON MTPlaceRef \* MERGEFORMAT </w:instrText>
      </w:r>
      <w:fldSimple w:instr=" SEQ MTEqn \h \* MERGEFORMAT "/>
      <w:bookmarkStart w:id="314" w:name="ZEqnNum983554"/>
      <w:r>
        <w:instrText>(</w:instrText>
      </w:r>
      <w:fldSimple w:instr=" SEQ MTEqn \c \* Arabic \* MERGEFORMAT ">
        <w:ins w:id="315" w:author="Joseph Picone" w:date="2013-02-18T19:09:00Z">
          <w:r w:rsidR="003A7E7D">
            <w:rPr>
              <w:noProof/>
            </w:rPr>
            <w:instrText>7</w:instrText>
          </w:r>
        </w:ins>
        <w:del w:id="316" w:author="Joseph Picone" w:date="2013-02-18T19:09:00Z">
          <w:r w:rsidR="00BA1991" w:rsidDel="003A7E7D">
            <w:rPr>
              <w:noProof/>
            </w:rPr>
            <w:delInstrText>18</w:delInstrText>
          </w:r>
        </w:del>
      </w:fldSimple>
      <w:r>
        <w:instrText>)</w:instrText>
      </w:r>
      <w:bookmarkEnd w:id="314"/>
      <w:r>
        <w:fldChar w:fldCharType="end"/>
      </w:r>
    </w:p>
    <w:p w14:paraId="7800D4B3" w14:textId="553455E0" w:rsidR="00B15A5D" w:rsidRDefault="00B15A5D" w:rsidP="00B15A5D">
      <w:pPr>
        <w:pStyle w:val="bodyisip"/>
      </w:pPr>
      <w:r w:rsidRPr="00B15A5D">
        <w:t xml:space="preserve">Where </w:t>
      </w:r>
      <w:r w:rsidRPr="00B15A5D">
        <w:rPr>
          <w:position w:val="-10"/>
        </w:rPr>
        <w:object w:dxaOrig="760" w:dyaOrig="360" w14:anchorId="7E0F5FB6">
          <v:shape id="_x0000_i1116" type="#_x0000_t75" style="width:38.3pt;height:16.1pt" o:ole="">
            <v:imagedata r:id="rId194" o:title=""/>
          </v:shape>
          <o:OLEObject Type="Embed" ProgID="Equation.DSMT4" ShapeID="_x0000_i1116" DrawAspect="Content" ObjectID="_1296576742" r:id="rId195"/>
        </w:object>
      </w:r>
      <w:r w:rsidRPr="00B15A5D">
        <w:t xml:space="preserve"> and</w:t>
      </w:r>
      <w:r w:rsidRPr="00B15A5D">
        <w:rPr>
          <w:position w:val="-14"/>
        </w:rPr>
        <w:object w:dxaOrig="2120" w:dyaOrig="420" w14:anchorId="2ED7BEC2">
          <v:shape id="_x0000_i1117" type="#_x0000_t75" style="width:105.7pt;height:20.7pt" o:ole="">
            <v:imagedata r:id="rId196" o:title=""/>
          </v:shape>
          <o:OLEObject Type="Embed" ProgID="Equation.DSMT4" ShapeID="_x0000_i1117" DrawAspect="Content" ObjectID="_1296576743" r:id="rId197"/>
        </w:object>
      </w:r>
      <w:r w:rsidRPr="00B15A5D">
        <w:t xml:space="preserve">. Since support of </w:t>
      </w:r>
      <w:r w:rsidRPr="00B15A5D">
        <w:rPr>
          <w:position w:val="-14"/>
        </w:rPr>
        <w:object w:dxaOrig="300" w:dyaOrig="360" w14:anchorId="25BDD2D9">
          <v:shape id="_x0000_i1118" type="#_x0000_t75" style="width:14.55pt;height:16.1pt" o:ole="">
            <v:imagedata r:id="rId198" o:title=""/>
          </v:shape>
          <o:OLEObject Type="Embed" ProgID="Equation.DSMT4" ShapeID="_x0000_i1118" DrawAspect="Content" ObjectID="_1296576744" r:id="rId199"/>
        </w:object>
      </w:r>
      <w:r w:rsidRPr="00B15A5D">
        <w:t xml:space="preserve">is contained in within the support of </w:t>
      </w:r>
      <w:r w:rsidRPr="00B15A5D">
        <w:rPr>
          <w:position w:val="-10"/>
        </w:rPr>
        <w:object w:dxaOrig="300" w:dyaOrig="320" w14:anchorId="7E4E9569">
          <v:shape id="_x0000_i1119" type="#_x0000_t75" style="width:15.3pt;height:15.3pt" o:ole="">
            <v:imagedata r:id="rId200" o:title=""/>
          </v:shape>
          <o:OLEObject Type="Embed" ProgID="Equation.DSMT4" ShapeID="_x0000_i1119" DrawAspect="Content" ObjectID="_1296576745" r:id="rId201"/>
        </w:object>
      </w:r>
      <w:r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ins w:id="317" w:author="Joseph Picone" w:date="2013-02-18T19:09:00Z">
          <w:r w:rsidR="003A7E7D">
            <w:instrText>(7)</w:instrText>
          </w:r>
        </w:ins>
        <w:del w:id="318" w:author="Joseph Picone" w:date="2013-02-18T19:09:00Z">
          <w:r w:rsidR="00BA1991" w:rsidDel="003A7E7D">
            <w:delInstrText>(18)</w:delInstrText>
          </w:r>
        </w:del>
      </w:fldSimple>
      <w:r w:rsidR="000E6586">
        <w:fldChar w:fldCharType="end"/>
      </w:r>
      <w:r w:rsidRPr="00B15A5D">
        <w:rPr>
          <w:iCs/>
        </w:rPr>
        <w:t xml:space="preserve"> </w:t>
      </w:r>
      <w:r w:rsidRPr="00B15A5D">
        <w:t>for</w:t>
      </w:r>
      <w:r w:rsidRPr="00B15A5D">
        <w:rPr>
          <w:position w:val="-14"/>
        </w:rPr>
        <w:object w:dxaOrig="300" w:dyaOrig="360" w14:anchorId="27C6E165">
          <v:shape id="_x0000_i1120" type="#_x0000_t75" style="width:14.55pt;height:16.1pt" o:ole="">
            <v:imagedata r:id="rId202" o:title=""/>
          </v:shape>
          <o:OLEObject Type="Embed" ProgID="Equation.DSMT4" ShapeID="_x0000_i1120" DrawAspect="Content" ObjectID="_1296576746" r:id="rId203"/>
        </w:object>
      </w:r>
      <w:r w:rsidRPr="00B15A5D">
        <w:t>:</w:t>
      </w:r>
    </w:p>
    <w:p w14:paraId="52ECDD13" w14:textId="53CF4B04" w:rsidR="00B15A5D" w:rsidRPr="00B15A5D" w:rsidRDefault="00FF548B" w:rsidP="00FF548B">
      <w:pPr>
        <w:pStyle w:val="MTDisplayEquation"/>
      </w:pPr>
      <w:r>
        <w:tab/>
      </w:r>
      <w:r w:rsidRPr="00FF548B">
        <w:rPr>
          <w:position w:val="-28"/>
        </w:rPr>
        <w:object w:dxaOrig="1480" w:dyaOrig="680" w14:anchorId="13C1AA19">
          <v:shape id="_x0000_i1121" type="#_x0000_t75" style="width:73.55pt;height:33.7pt" o:ole="">
            <v:imagedata r:id="rId204" o:title=""/>
          </v:shape>
          <o:OLEObject Type="Embed" ProgID="Equation.DSMT4" ShapeID="_x0000_i1121" DrawAspect="Content" ObjectID="_1296576747" r:id="rId205"/>
        </w:object>
      </w:r>
      <w:r>
        <w:tab/>
      </w:r>
      <w:r>
        <w:fldChar w:fldCharType="begin"/>
      </w:r>
      <w:r>
        <w:instrText xml:space="preserve"> MACROBUTTON MTPlaceRef \* MERGEFORMAT </w:instrText>
      </w:r>
      <w:fldSimple w:instr=" SEQ MTEqn \h \* MERGEFORMAT "/>
      <w:r>
        <w:instrText>(</w:instrText>
      </w:r>
      <w:fldSimple w:instr=" SEQ MTEqn \c \* Arabic \* MERGEFORMAT ">
        <w:ins w:id="319" w:author="Joseph Picone" w:date="2013-02-18T19:09:00Z">
          <w:r w:rsidR="003A7E7D">
            <w:rPr>
              <w:noProof/>
            </w:rPr>
            <w:instrText>8</w:instrText>
          </w:r>
        </w:ins>
        <w:del w:id="320" w:author="Joseph Picone" w:date="2013-02-18T19:09:00Z">
          <w:r w:rsidR="00BA1991" w:rsidDel="003A7E7D">
            <w:rPr>
              <w:noProof/>
            </w:rPr>
            <w:delInstrText>19</w:delInstrText>
          </w:r>
        </w:del>
      </w:fldSimple>
      <w:r>
        <w:instrText>)</w:instrText>
      </w:r>
      <w:r>
        <w:fldChar w:fldCharType="end"/>
      </w:r>
    </w:p>
    <w:p w14:paraId="63E9FA17" w14:textId="77777777" w:rsidR="00B15A5D" w:rsidRDefault="00B15A5D" w:rsidP="00B15A5D">
      <w:pPr>
        <w:pStyle w:val="bodyisip"/>
      </w:pPr>
      <w:r w:rsidRPr="00B15A5D">
        <w:t>Then we have:</w:t>
      </w:r>
    </w:p>
    <w:p w14:paraId="222C3C8B" w14:textId="527DADB9" w:rsidR="00FF548B" w:rsidRPr="00B15A5D" w:rsidRDefault="00FF548B" w:rsidP="00FF548B">
      <w:pPr>
        <w:pStyle w:val="MTDisplayEquation"/>
      </w:pPr>
      <w:r>
        <w:tab/>
      </w:r>
      <w:r w:rsidRPr="00FF548B">
        <w:rPr>
          <w:position w:val="-14"/>
        </w:rPr>
        <w:object w:dxaOrig="1400" w:dyaOrig="380" w14:anchorId="07A742B9">
          <v:shape id="_x0000_i1122" type="#_x0000_t75" style="width:70.45pt;height:19.9pt" o:ole="">
            <v:imagedata r:id="rId206" o:title=""/>
          </v:shape>
          <o:OLEObject Type="Embed" ProgID="Equation.DSMT4" ShapeID="_x0000_i1122" DrawAspect="Content" ObjectID="_1296576748" r:id="rId207"/>
        </w:object>
      </w:r>
      <w:r>
        <w:tab/>
      </w:r>
      <w:r>
        <w:fldChar w:fldCharType="begin"/>
      </w:r>
      <w:r>
        <w:instrText xml:space="preserve"> MACROBUTTON MTPlaceRef \* MERGEFORMAT </w:instrText>
      </w:r>
      <w:fldSimple w:instr=" SEQ MTEqn \h \* MERGEFORMAT "/>
      <w:r>
        <w:instrText>(</w:instrText>
      </w:r>
      <w:fldSimple w:instr=" SEQ MTEqn \c \* Arabic \* MERGEFORMAT ">
        <w:ins w:id="321" w:author="Joseph Picone" w:date="2013-02-18T19:09:00Z">
          <w:r w:rsidR="003A7E7D">
            <w:rPr>
              <w:noProof/>
            </w:rPr>
            <w:instrText>9</w:instrText>
          </w:r>
        </w:ins>
        <w:del w:id="322" w:author="Joseph Picone" w:date="2013-02-18T19:09:00Z">
          <w:r w:rsidR="00BA1991" w:rsidDel="003A7E7D">
            <w:rPr>
              <w:noProof/>
            </w:rPr>
            <w:delInstrText>20</w:delInstrText>
          </w:r>
        </w:del>
      </w:fldSimple>
      <w:r>
        <w:instrText>)</w:instrText>
      </w:r>
      <w:r>
        <w:fldChar w:fldCharType="end"/>
      </w:r>
    </w:p>
    <w:p w14:paraId="161B6176" w14:textId="3A7E60CF" w:rsidR="00A57B89" w:rsidRPr="00A57B89" w:rsidRDefault="00FF548B" w:rsidP="00E17884">
      <w:pPr>
        <w:pStyle w:val="MTDisplayEquation"/>
      </w:pPr>
      <w:r>
        <w:lastRenderedPageBreak/>
        <w:tab/>
      </w:r>
      <w:r w:rsidRPr="00FF548B">
        <w:rPr>
          <w:position w:val="-68"/>
        </w:rPr>
        <w:object w:dxaOrig="3660" w:dyaOrig="1460" w14:anchorId="36B76B2E">
          <v:shape id="_x0000_i1123" type="#_x0000_t75" style="width:182.3pt;height:72.75pt" o:ole="">
            <v:imagedata r:id="rId208" o:title=""/>
          </v:shape>
          <o:OLEObject Type="Embed" ProgID="Equation.DSMT4" ShapeID="_x0000_i1123" DrawAspect="Content" ObjectID="_1296576749" r:id="rId209"/>
        </w:object>
      </w:r>
      <w:r>
        <w:tab/>
      </w:r>
      <w:r>
        <w:fldChar w:fldCharType="begin"/>
      </w:r>
      <w:r>
        <w:instrText xml:space="preserve"> MACROBUTTON MTPlaceRef \* MERGEFORMAT </w:instrText>
      </w:r>
      <w:fldSimple w:instr=" SEQ MTEqn \h \* MERGEFORMAT "/>
      <w:r>
        <w:instrText>(</w:instrText>
      </w:r>
      <w:fldSimple w:instr=" SEQ MTEqn \c \* Arabic \* MERGEFORMAT ">
        <w:ins w:id="323" w:author="Joseph Picone" w:date="2013-02-18T19:09:00Z">
          <w:r w:rsidR="003A7E7D">
            <w:rPr>
              <w:noProof/>
            </w:rPr>
            <w:instrText>10</w:instrText>
          </w:r>
        </w:ins>
        <w:del w:id="324" w:author="Joseph Picone" w:date="2013-02-18T19:09:00Z">
          <w:r w:rsidR="00BA1991" w:rsidDel="003A7E7D">
            <w:rPr>
              <w:noProof/>
            </w:rPr>
            <w:delInstrText>21</w:delInstrText>
          </w:r>
        </w:del>
      </w:fldSimple>
      <w:r>
        <w:instrText>)</w:instrText>
      </w:r>
      <w:r>
        <w:fldChar w:fldCharType="end"/>
      </w:r>
    </w:p>
    <w:p w14:paraId="3376B1DA" w14:textId="77777777" w:rsidR="00B15A5D" w:rsidRDefault="00B15A5D" w:rsidP="00B15A5D">
      <w:pPr>
        <w:pStyle w:val="sect2isip"/>
        <w:rPr>
          <w:rFonts w:eastAsia="SimSun"/>
        </w:rPr>
      </w:pPr>
      <w:bookmarkStart w:id="325" w:name="_Toc347164369"/>
      <w:bookmarkStart w:id="326" w:name="_Toc348276845"/>
      <w:r w:rsidRPr="00B15A5D">
        <w:rPr>
          <w:rFonts w:eastAsia="SimSun"/>
        </w:rPr>
        <w:t>Chinese Restaurant Franchise</w:t>
      </w:r>
      <w:bookmarkEnd w:id="325"/>
      <w:bookmarkEnd w:id="326"/>
      <w:r w:rsidRPr="00B15A5D">
        <w:rPr>
          <w:rFonts w:eastAsia="SimSun"/>
        </w:rPr>
        <w:t xml:space="preserve"> </w:t>
      </w:r>
    </w:p>
    <w:p w14:paraId="6B91C4B2" w14:textId="77777777"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EE352D" w:rsidRDefault="00EE352D"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10">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EE352D" w:rsidRDefault="00EE352D" w:rsidP="00C37010">
                            <w:pPr>
                              <w:pStyle w:val="Caption"/>
                            </w:pPr>
                            <w:bookmarkStart w:id="327" w:name="_Ref348276367"/>
                            <w:bookmarkStart w:id="328" w:name="_Toc348276259"/>
                            <w:r>
                              <w:t xml:space="preserve">Figure </w:t>
                            </w:r>
                            <w:fldSimple w:instr=" SEQ Figure \* ARABIC ">
                              <w:r>
                                <w:rPr>
                                  <w:noProof/>
                                </w:rPr>
                                <w:t>2</w:t>
                              </w:r>
                            </w:fldSimple>
                            <w:bookmarkEnd w:id="327"/>
                            <w:r>
                              <w:t>-</w:t>
                            </w:r>
                            <w:r w:rsidRPr="00DD4CD2">
                              <w:t xml:space="preserve"> HDP representation of (5) (b) Alternative indicator variable representation (The et al., 2004)</w:t>
                            </w:r>
                            <w:bookmarkEnd w:id="328"/>
                          </w:p>
                          <w:p w14:paraId="1E63D8C5" w14:textId="77777777" w:rsidR="00EE352D" w:rsidRDefault="00EE352D"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" o:allowoverlap="f" stroked="f">
                <v:textbox>
                  <w:txbxContent>
                    <w:p w14:paraId="0BC9452B" w14:textId="77777777" w:rsidR="00EE352D" w:rsidRDefault="00EE352D"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10">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EE352D" w:rsidRDefault="00EE352D" w:rsidP="00C37010">
                      <w:pPr>
                        <w:pStyle w:val="Caption"/>
                      </w:pPr>
                      <w:bookmarkStart w:id="329" w:name="_Ref348276367"/>
                      <w:bookmarkStart w:id="330" w:name="_Toc348276259"/>
                      <w:r>
                        <w:t xml:space="preserve">Figure </w:t>
                      </w:r>
                      <w:fldSimple w:instr=" SEQ Figure \* ARABIC ">
                        <w:r>
                          <w:rPr>
                            <w:noProof/>
                          </w:rPr>
                          <w:t>2</w:t>
                        </w:r>
                      </w:fldSimple>
                      <w:bookmarkEnd w:id="329"/>
                      <w:r>
                        <w:t>-</w:t>
                      </w:r>
                      <w:r w:rsidRPr="00DD4CD2">
                        <w:t xml:space="preserve"> HDP representation of (5) (b) Alternative indicator variable representation (The et al., 2004)</w:t>
                      </w:r>
                      <w:bookmarkEnd w:id="330"/>
                    </w:p>
                    <w:p w14:paraId="1E63D8C5" w14:textId="77777777" w:rsidR="00EE352D" w:rsidRDefault="00EE352D"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124" type="#_x0000_t75" style="width:6.9pt;height:13pt" o:ole="">
            <v:imagedata r:id="rId211" o:title=""/>
          </v:shape>
          <o:OLEObject Type="Embed" ProgID="Equation.DSMT4" ShapeID="_x0000_i1124" DrawAspect="Content" ObjectID="_1296576750" r:id="rId212"/>
        </w:object>
      </w:r>
      <w:r w:rsidR="00B15A5D" w:rsidRPr="00B15A5D">
        <w:t>in restaurant</w:t>
      </w:r>
      <w:r w:rsidR="00671C45" w:rsidRPr="00671C45">
        <w:rPr>
          <w:position w:val="-10"/>
        </w:rPr>
        <w:object w:dxaOrig="200" w:dyaOrig="300" w14:anchorId="397206B6">
          <v:shape id="_x0000_i1125" type="#_x0000_t75" style="width:9.2pt;height:15.3pt" o:ole="">
            <v:imagedata r:id="rId213" o:title=""/>
          </v:shape>
          <o:OLEObject Type="Embed" ProgID="Equation.DSMT4" ShapeID="_x0000_i1125" DrawAspect="Content" ObjectID="_1296576751" r:id="rId214"/>
        </w:object>
      </w:r>
      <w:r w:rsidR="00B15A5D" w:rsidRPr="00B15A5D">
        <w:t xml:space="preserve"> corresponds to </w:t>
      </w:r>
      <w:r w:rsidR="00671C45" w:rsidRPr="00671C45">
        <w:rPr>
          <w:position w:val="-14"/>
        </w:rPr>
        <w:object w:dxaOrig="300" w:dyaOrig="360" w14:anchorId="66783767">
          <v:shape id="_x0000_i1126" type="#_x0000_t75" style="width:15.3pt;height:18.4pt" o:ole="">
            <v:imagedata r:id="rId215" o:title=""/>
          </v:shape>
          <o:OLEObject Type="Embed" ProgID="Equation.DSMT4" ShapeID="_x0000_i1126" DrawAspect="Content" ObjectID="_1296576752" r:id="rId216"/>
        </w:object>
      </w:r>
      <w:r w:rsidR="00B15A5D" w:rsidRPr="00B15A5D">
        <w:t>(customers are distributed according to</w:t>
      </w:r>
      <w:r w:rsidR="00671C45" w:rsidRPr="00671C45">
        <w:rPr>
          <w:position w:val="-14"/>
        </w:rPr>
        <w:object w:dxaOrig="300" w:dyaOrig="360" w14:anchorId="2CF2489B">
          <v:shape id="_x0000_i1127" type="#_x0000_t75" style="width:15.3pt;height:18.4pt" o:ole="">
            <v:imagedata r:id="rId217" o:title=""/>
          </v:shape>
          <o:OLEObject Type="Embed" ProgID="Equation.DSMT4" ShapeID="_x0000_i1127" DrawAspect="Content" ObjectID="_1296576753" r:id="rId218"/>
        </w:object>
      </w:r>
      <w:r w:rsidR="00B15A5D" w:rsidRPr="00B15A5D">
        <w:t xml:space="preserve">). Tables are i.i.d. variables </w:t>
      </w:r>
      <w:r w:rsidR="00671C45" w:rsidRPr="00671C45">
        <w:rPr>
          <w:position w:val="-14"/>
        </w:rPr>
        <w:object w:dxaOrig="300" w:dyaOrig="400" w14:anchorId="65D82225">
          <v:shape id="_x0000_i1128" type="#_x0000_t75" style="width:15.3pt;height:20.7pt" o:ole="">
            <v:imagedata r:id="rId219" o:title=""/>
          </v:shape>
          <o:OLEObject Type="Embed" ProgID="Equation.DSMT4" ShapeID="_x0000_i1128" DrawAspect="Content" ObjectID="_1296576754" r:id="rId220"/>
        </w:object>
      </w:r>
      <w:r w:rsidR="00B15A5D" w:rsidRPr="00B15A5D">
        <w:t>distributed according to</w:t>
      </w:r>
      <w:r w:rsidR="00671C45" w:rsidRPr="00671C45">
        <w:rPr>
          <w:position w:val="-10"/>
        </w:rPr>
        <w:object w:dxaOrig="300" w:dyaOrig="320" w14:anchorId="2FA2DC5B">
          <v:shape id="_x0000_i1129" type="#_x0000_t75" style="width:15.3pt;height:15.3pt" o:ole="">
            <v:imagedata r:id="rId221" o:title=""/>
          </v:shape>
          <o:OLEObject Type="Embed" ProgID="Equation.DSMT4" ShapeID="_x0000_i1129" DrawAspect="Content" ObjectID="_1296576755" r:id="rId222"/>
        </w:object>
      </w:r>
      <w:r w:rsidR="00B15A5D" w:rsidRPr="00B15A5D">
        <w:t xml:space="preserve">and finally foods are i.i.d. variables </w:t>
      </w:r>
      <w:r w:rsidR="00671C45" w:rsidRPr="00671C45">
        <w:rPr>
          <w:position w:val="-10"/>
        </w:rPr>
        <w:object w:dxaOrig="320" w:dyaOrig="360" w14:anchorId="15EC4CA7">
          <v:shape id="_x0000_i1130" type="#_x0000_t75" style="width:15.3pt;height:18.4pt" o:ole="">
            <v:imagedata r:id="rId223" o:title=""/>
          </v:shape>
          <o:OLEObject Type="Embed" ProgID="Equation.DSMT4" ShapeID="_x0000_i1130" DrawAspect="Content" ObjectID="_1296576756" r:id="rId224"/>
        </w:object>
      </w:r>
      <w:r w:rsidR="00B15A5D" w:rsidRPr="00B15A5D">
        <w:t>distributed according to</w:t>
      </w:r>
      <w:r w:rsidR="00671C45" w:rsidRPr="00671C45">
        <w:rPr>
          <w:position w:val="-4"/>
        </w:rPr>
        <w:object w:dxaOrig="279" w:dyaOrig="240" w14:anchorId="254561FC">
          <v:shape id="_x0000_i1131" type="#_x0000_t75" style="width:14.55pt;height:13pt" o:ole="">
            <v:imagedata r:id="rId225" o:title=""/>
          </v:shape>
          <o:OLEObject Type="Embed" ProgID="Equation.DSMT4" ShapeID="_x0000_i1131" DrawAspect="Content" ObjectID="_1296576757" r:id="rId226"/>
        </w:object>
      </w:r>
      <w:r w:rsidR="00B15A5D" w:rsidRPr="00B15A5D">
        <w:t>. If customer</w:t>
      </w:r>
      <w:r w:rsidR="00671C45" w:rsidRPr="00671C45">
        <w:rPr>
          <w:position w:val="-6"/>
        </w:rPr>
        <w:object w:dxaOrig="139" w:dyaOrig="260" w14:anchorId="71CCC6AD">
          <v:shape id="_x0000_i1132" type="#_x0000_t75" style="width:6.9pt;height:13pt" o:ole="">
            <v:imagedata r:id="rId227" o:title=""/>
          </v:shape>
          <o:OLEObject Type="Embed" ProgID="Equation.DSMT4" ShapeID="_x0000_i1132" DrawAspect="Content" ObjectID="_1296576758" r:id="rId228"/>
        </w:object>
      </w:r>
      <w:r w:rsidR="00B15A5D" w:rsidRPr="00B15A5D">
        <w:t>at restaurant</w:t>
      </w:r>
      <w:r w:rsidR="00671C45" w:rsidRPr="00671C45">
        <w:rPr>
          <w:position w:val="-10"/>
        </w:rPr>
        <w:object w:dxaOrig="200" w:dyaOrig="300" w14:anchorId="57EEDBA6">
          <v:shape id="_x0000_i1133" type="#_x0000_t75" style="width:9.2pt;height:15.3pt" o:ole="">
            <v:imagedata r:id="rId229" o:title=""/>
          </v:shape>
          <o:OLEObject Type="Embed" ProgID="Equation.DSMT4" ShapeID="_x0000_i1133" DrawAspect="Content" ObjectID="_1296576759" r:id="rId230"/>
        </w:object>
      </w:r>
      <w:r w:rsidR="00B15A5D" w:rsidRPr="00B15A5D">
        <w:t>sits at table</w:t>
      </w:r>
      <w:r w:rsidR="00671C45" w:rsidRPr="00671C45">
        <w:rPr>
          <w:position w:val="-14"/>
        </w:rPr>
        <w:object w:dxaOrig="240" w:dyaOrig="360" w14:anchorId="016D5270">
          <v:shape id="_x0000_i1134" type="#_x0000_t75" style="width:13pt;height:18.4pt" o:ole="">
            <v:imagedata r:id="rId231" o:title=""/>
          </v:shape>
          <o:OLEObject Type="Embed" ProgID="Equation.DSMT4" ShapeID="_x0000_i1134" DrawAspect="Content" ObjectID="_1296576760" r:id="rId232"/>
        </w:object>
      </w:r>
      <w:r w:rsidR="00B15A5D" w:rsidRPr="00B15A5D">
        <w:t>and that table serves dish</w:t>
      </w:r>
      <w:r w:rsidR="00671C45">
        <w:t xml:space="preserve"> </w:t>
      </w:r>
      <w:r w:rsidR="00671C45" w:rsidRPr="00671C45">
        <w:rPr>
          <w:position w:val="-14"/>
        </w:rPr>
        <w:object w:dxaOrig="300" w:dyaOrig="360" w14:anchorId="5A005213">
          <v:shape id="_x0000_i1135" type="#_x0000_t75" style="width:15.3pt;height:18.4pt" o:ole="">
            <v:imagedata r:id="rId233" o:title=""/>
          </v:shape>
          <o:OLEObject Type="Embed" ProgID="Equation.DSMT4" ShapeID="_x0000_i1135" DrawAspect="Content" ObjectID="_1296576761" r:id="rId234"/>
        </w:object>
      </w:r>
      <w:r w:rsidR="00B15A5D" w:rsidRPr="00B15A5D">
        <w:t>, we will have</w:t>
      </w:r>
      <w:r w:rsidR="00671C45" w:rsidRPr="00671C45">
        <w:rPr>
          <w:position w:val="-20"/>
        </w:rPr>
        <w:object w:dxaOrig="1380" w:dyaOrig="460" w14:anchorId="5959965E">
          <v:shape id="_x0000_i1136" type="#_x0000_t75" style="width:69.7pt;height:22.2pt" o:ole="">
            <v:imagedata r:id="rId235" o:title=""/>
          </v:shape>
          <o:OLEObject Type="Embed" ProgID="Equation.DSMT4" ShapeID="_x0000_i1136" DrawAspect="Content" ObjectID="_1296576762" r:id="rId236"/>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137" type="#_x0000_t75" style="width:18.4pt;height:18.4pt" o:ole="">
            <v:imagedata r:id="rId237" o:title=""/>
          </v:shape>
          <o:OLEObject Type="Embed" ProgID="Equation.DSMT4" ShapeID="_x0000_i1137" DrawAspect="Content" ObjectID="_1296576763" r:id="rId238"/>
        </w:object>
      </w:r>
      <w:r w:rsidRPr="00B15A5D">
        <w:t>is the number of customers in restaurant</w:t>
      </w:r>
      <w:r w:rsidR="00671C45" w:rsidRPr="00671C45">
        <w:rPr>
          <w:position w:val="-10"/>
        </w:rPr>
        <w:object w:dxaOrig="200" w:dyaOrig="300" w14:anchorId="29BB06E0">
          <v:shape id="_x0000_i1138" type="#_x0000_t75" style="width:9.2pt;height:15.3pt" o:ole="">
            <v:imagedata r:id="rId239" o:title=""/>
          </v:shape>
          <o:OLEObject Type="Embed" ProgID="Equation.DSMT4" ShapeID="_x0000_i1138" DrawAspect="Content" ObjectID="_1296576764" r:id="rId240"/>
        </w:object>
      </w:r>
      <w:r w:rsidRPr="00B15A5D">
        <w:t xml:space="preserve"> , seated around table</w:t>
      </w:r>
      <w:r w:rsidR="00671C45" w:rsidRPr="00671C45">
        <w:rPr>
          <w:position w:val="-6"/>
        </w:rPr>
        <w:object w:dxaOrig="139" w:dyaOrig="240" w14:anchorId="070389EF">
          <v:shape id="_x0000_i1139" type="#_x0000_t75" style="width:6.9pt;height:13pt" o:ole="">
            <v:imagedata r:id="rId241" o:title=""/>
          </v:shape>
          <o:OLEObject Type="Embed" ProgID="Equation.DSMT4" ShapeID="_x0000_i1139" DrawAspect="Content" ObjectID="_1296576765" r:id="rId242"/>
        </w:object>
      </w:r>
      <w:r w:rsidRPr="00B15A5D">
        <w:t>,and who eat dish</w:t>
      </w:r>
      <w:r w:rsidR="00671C45" w:rsidRPr="00671C45">
        <w:rPr>
          <w:position w:val="-6"/>
        </w:rPr>
        <w:object w:dxaOrig="200" w:dyaOrig="279" w14:anchorId="2DCF3F09">
          <v:shape id="_x0000_i1140" type="#_x0000_t75" style="width:9.2pt;height:14.55pt" o:ole="">
            <v:imagedata r:id="rId243" o:title=""/>
          </v:shape>
          <o:OLEObject Type="Embed" ProgID="Equation.DSMT4" ShapeID="_x0000_i1140" DrawAspect="Content" ObjectID="_1296576766" r:id="rId244"/>
        </w:object>
      </w:r>
      <w:r w:rsidRPr="00B15A5D">
        <w:t>.</w:t>
      </w:r>
      <w:r w:rsidR="00671C45" w:rsidRPr="00671C45">
        <w:rPr>
          <w:position w:val="-14"/>
        </w:rPr>
        <w:object w:dxaOrig="380" w:dyaOrig="360" w14:anchorId="02B2125E">
          <v:shape id="_x0000_i1141" type="#_x0000_t75" style="width:19.9pt;height:18.4pt" o:ole="">
            <v:imagedata r:id="rId245" o:title=""/>
          </v:shape>
          <o:OLEObject Type="Embed" ProgID="Equation.DSMT4" ShapeID="_x0000_i1141" DrawAspect="Content" ObjectID="_1296576767" r:id="rId246"/>
        </w:object>
      </w:r>
      <w:r w:rsidRPr="00B15A5D">
        <w:t>is the number of tables in restaurant</w:t>
      </w:r>
      <w:r w:rsidR="00671C45" w:rsidRPr="00671C45">
        <w:rPr>
          <w:position w:val="-10"/>
        </w:rPr>
        <w:object w:dxaOrig="200" w:dyaOrig="300" w14:anchorId="04774850">
          <v:shape id="_x0000_i1142" type="#_x0000_t75" style="width:9.2pt;height:15.3pt" o:ole="">
            <v:imagedata r:id="rId247" o:title=""/>
          </v:shape>
          <o:OLEObject Type="Embed" ProgID="Equation.DSMT4" ShapeID="_x0000_i1142" DrawAspect="Content" ObjectID="_1296576768" r:id="rId248"/>
        </w:object>
      </w:r>
      <w:r w:rsidRPr="00B15A5D">
        <w:t xml:space="preserve"> serving dish </w:t>
      </w:r>
      <w:r w:rsidR="00671C45" w:rsidRPr="00671C45">
        <w:rPr>
          <w:position w:val="-6"/>
        </w:rPr>
        <w:object w:dxaOrig="200" w:dyaOrig="279" w14:anchorId="6F1DE653">
          <v:shape id="_x0000_i1143" type="#_x0000_t75" style="width:9.2pt;height:14.55pt" o:ole="">
            <v:imagedata r:id="rId249" o:title=""/>
          </v:shape>
          <o:OLEObject Type="Embed" ProgID="Equation.DSMT4" ShapeID="_x0000_i1143" DrawAspect="Content" ObjectID="_1296576769" r:id="rId250"/>
        </w:object>
      </w:r>
      <w:r w:rsidRPr="00B15A5D">
        <w:t xml:space="preserve"> and </w:t>
      </w:r>
      <w:r w:rsidR="00671C45" w:rsidRPr="00671C45">
        <w:rPr>
          <w:position w:val="-4"/>
        </w:rPr>
        <w:object w:dxaOrig="260" w:dyaOrig="260" w14:anchorId="6919F700">
          <v:shape id="_x0000_i1144" type="#_x0000_t75" style="width:13pt;height:13pt" o:ole="">
            <v:imagedata r:id="rId251" o:title=""/>
          </v:shape>
          <o:OLEObject Type="Embed" ProgID="Equation.DSMT4" ShapeID="_x0000_i1144" DrawAspect="Content" ObjectID="_1296576770" r:id="rId252"/>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145" type="#_x0000_t75" style="width:20.7pt;height:18.4pt" o:ole="">
            <v:imagedata r:id="rId253" o:title=""/>
          </v:shape>
          <o:OLEObject Type="Embed" ProgID="Equation.DSMT4" ShapeID="_x0000_i1145" DrawAspect="Content" ObjectID="_1296576771" r:id="rId254"/>
        </w:object>
      </w:r>
      <w:r w:rsidR="00671C45" w:rsidRPr="00B15A5D">
        <w:t xml:space="preserve"> </w:t>
      </w:r>
      <w:r w:rsidRPr="00B15A5D">
        <w:t>is the number of customers in restaurant</w:t>
      </w:r>
      <w:r w:rsidR="00671C45" w:rsidRPr="00671C45">
        <w:rPr>
          <w:position w:val="-10"/>
        </w:rPr>
        <w:object w:dxaOrig="200" w:dyaOrig="300" w14:anchorId="542FE6B8">
          <v:shape id="_x0000_i1146" type="#_x0000_t75" style="width:9.2pt;height:15.3pt" o:ole="">
            <v:imagedata r:id="rId255" o:title=""/>
          </v:shape>
          <o:OLEObject Type="Embed" ProgID="Equation.DSMT4" ShapeID="_x0000_i1146" DrawAspect="Content" ObjectID="_1296576772" r:id="rId256"/>
        </w:object>
      </w:r>
      <w:r w:rsidRPr="00B15A5D">
        <w:t>eating dish</w:t>
      </w:r>
      <w:r w:rsidR="00671C45" w:rsidRPr="00671C45">
        <w:rPr>
          <w:position w:val="-6"/>
        </w:rPr>
        <w:object w:dxaOrig="200" w:dyaOrig="279" w14:anchorId="4CB30FAA">
          <v:shape id="_x0000_i1147" type="#_x0000_t75" style="width:9.2pt;height:14.55pt" o:ole="">
            <v:imagedata r:id="rId257" o:title=""/>
          </v:shape>
          <o:OLEObject Type="Embed" ProgID="Equation.DSMT4" ShapeID="_x0000_i1147" DrawAspect="Content" ObjectID="_1296576773" r:id="rId258"/>
        </w:object>
      </w:r>
      <w:r w:rsidRPr="00B15A5D">
        <w:t>.</w:t>
      </w:r>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148" type="#_x0000_t75" style="width:75.85pt;height:23.75pt" o:ole="">
            <v:imagedata r:id="rId259" o:title=""/>
          </v:shape>
          <o:OLEObject Type="Embed" ProgID="Equation.DSMT4" ShapeID="_x0000_i1148" DrawAspect="Content" ObjectID="_1296576774" r:id="rId260"/>
        </w:object>
      </w:r>
      <w:r w:rsidRPr="00B15A5D">
        <w:t xml:space="preserve">, the tables </w:t>
      </w:r>
      <w:r w:rsidR="00671C45" w:rsidRPr="00671C45">
        <w:rPr>
          <w:position w:val="-28"/>
        </w:rPr>
        <w:object w:dxaOrig="980" w:dyaOrig="540" w14:anchorId="420364A9">
          <v:shape id="_x0000_i1149" type="#_x0000_t75" style="width:49.8pt;height:28.35pt" o:ole="">
            <v:imagedata r:id="rId261" o:title=""/>
          </v:shape>
          <o:OLEObject Type="Embed" ProgID="Equation.DSMT4" ShapeID="_x0000_i1149" DrawAspect="Content" ObjectID="_1296576775" r:id="rId262"/>
        </w:object>
      </w:r>
      <w:r w:rsidRPr="00B15A5D">
        <w:t xml:space="preserve"> and dishes</w:t>
      </w:r>
      <w:r w:rsidR="00671C45" w:rsidRPr="00671C45">
        <w:rPr>
          <w:position w:val="-30"/>
        </w:rPr>
        <w:object w:dxaOrig="1120" w:dyaOrig="600" w14:anchorId="173991CC">
          <v:shape id="_x0000_i1150" type="#_x0000_t75" style="width:56.7pt;height:29.85pt" o:ole="">
            <v:imagedata r:id="rId263" o:title=""/>
          </v:shape>
          <o:OLEObject Type="Embed" ProgID="Equation.DSMT4" ShapeID="_x0000_i1150" DrawAspect="Content" ObjectID="_1296576776" r:id="rId264"/>
        </w:object>
      </w:r>
      <w:r w:rsidRPr="00B15A5D">
        <w:t xml:space="preserve"> . As a function of the state of the CRF, we also have the number of customers</w:t>
      </w:r>
      <w:r w:rsidR="00143485">
        <w:t xml:space="preserve"> </w:t>
      </w:r>
      <w:r w:rsidR="00671C45" w:rsidRPr="00671C45">
        <w:rPr>
          <w:position w:val="-16"/>
        </w:rPr>
        <w:object w:dxaOrig="900" w:dyaOrig="420" w14:anchorId="169AEFE4">
          <v:shape id="_x0000_i1151" type="#_x0000_t75" style="width:45.2pt;height:21.45pt" o:ole="">
            <v:imagedata r:id="rId265" o:title=""/>
          </v:shape>
          <o:OLEObject Type="Embed" ProgID="Equation.DSMT4" ShapeID="_x0000_i1151" DrawAspect="Content" ObjectID="_1296576777" r:id="rId266"/>
        </w:object>
      </w:r>
      <w:r w:rsidRPr="00B15A5D">
        <w:t>, the number of tables</w:t>
      </w:r>
      <w:r w:rsidR="00671C45" w:rsidRPr="00671C45">
        <w:rPr>
          <w:position w:val="-16"/>
        </w:rPr>
        <w:object w:dxaOrig="960" w:dyaOrig="420" w14:anchorId="50F1BAD2">
          <v:shape id="_x0000_i1152" type="#_x0000_t75" style="width:48.25pt;height:21.45pt" o:ole="">
            <v:imagedata r:id="rId267" o:title=""/>
          </v:shape>
          <o:OLEObject Type="Embed" ProgID="Equation.DSMT4" ShapeID="_x0000_i1152" DrawAspect="Content" ObjectID="_1296576778" r:id="rId268"/>
        </w:object>
      </w:r>
      <w:r w:rsidRPr="00B15A5D">
        <w:t xml:space="preserve">, customer labels </w:t>
      </w:r>
      <w:r w:rsidR="00671C45" w:rsidRPr="00671C45">
        <w:rPr>
          <w:position w:val="-16"/>
        </w:rPr>
        <w:object w:dxaOrig="820" w:dyaOrig="420" w14:anchorId="6498DE95">
          <v:shape id="_x0000_i1153" type="#_x0000_t75" style="width:41.35pt;height:21.45pt" o:ole="">
            <v:imagedata r:id="rId269" o:title=""/>
          </v:shape>
          <o:OLEObject Type="Embed" ProgID="Equation.DSMT4" ShapeID="_x0000_i1153" DrawAspect="Content" ObjectID="_1296576779" r:id="rId270"/>
        </w:object>
      </w:r>
      <w:r w:rsidRPr="00B15A5D">
        <w:t>and table labels</w:t>
      </w:r>
      <w:r w:rsidR="00671C45" w:rsidRPr="00671C45">
        <w:rPr>
          <w:position w:val="-16"/>
        </w:rPr>
        <w:object w:dxaOrig="920" w:dyaOrig="440" w14:anchorId="579FE13B">
          <v:shape id="_x0000_i1154" type="#_x0000_t75" style="width:45.2pt;height:21.45pt" o:ole="">
            <v:imagedata r:id="rId271" o:title=""/>
          </v:shape>
          <o:OLEObject Type="Embed" ProgID="Equation.DSMT4" ShapeID="_x0000_i1154" DrawAspect="Content" ObjectID="_1296576780" r:id="rId272"/>
        </w:object>
      </w:r>
      <w:r w:rsidRPr="00B15A5D">
        <w:t xml:space="preserve"> (Teh &amp; Jordan, 2010). The posterior distribution of</w:t>
      </w:r>
      <w:r w:rsidR="00671C45" w:rsidRPr="00671C45">
        <w:rPr>
          <w:position w:val="-10"/>
        </w:rPr>
        <w:object w:dxaOrig="300" w:dyaOrig="320" w14:anchorId="2B906BE0">
          <v:shape id="_x0000_i1155" type="#_x0000_t75" style="width:15.3pt;height:15.3pt" o:ole="">
            <v:imagedata r:id="rId273" o:title=""/>
          </v:shape>
          <o:OLEObject Type="Embed" ProgID="Equation.DSMT4" ShapeID="_x0000_i1155" DrawAspect="Content" ObjectID="_1296576781" r:id="rId274"/>
        </w:object>
      </w:r>
      <w:r w:rsidRPr="00B15A5D">
        <w:t>is given by:</w:t>
      </w:r>
    </w:p>
    <w:p w14:paraId="1A7899B0" w14:textId="1D54AD6F" w:rsidR="00B15A5D" w:rsidRPr="00FF548B" w:rsidRDefault="00FF548B" w:rsidP="00FF548B">
      <w:pPr>
        <w:pStyle w:val="MTDisplayEquation"/>
      </w:pPr>
      <w:r>
        <w:tab/>
      </w:r>
      <w:r w:rsidRPr="00FF548B">
        <w:rPr>
          <w:position w:val="-42"/>
        </w:rPr>
        <w:object w:dxaOrig="4220" w:dyaOrig="960" w14:anchorId="5E87493D">
          <v:shape id="_x0000_i1156" type="#_x0000_t75" style="width:210.65pt;height:48.25pt" o:ole="">
            <v:imagedata r:id="rId275" o:title=""/>
          </v:shape>
          <o:OLEObject Type="Embed" ProgID="Equation.DSMT4" ShapeID="_x0000_i1156" DrawAspect="Content" ObjectID="_1296576782" r:id="rId276"/>
        </w:object>
      </w:r>
      <w:r>
        <w:tab/>
      </w:r>
      <w:r>
        <w:fldChar w:fldCharType="begin"/>
      </w:r>
      <w:r>
        <w:instrText xml:space="preserve"> MACROBUTTON MTPlaceRef \* MERGEFORMAT </w:instrText>
      </w:r>
      <w:fldSimple w:instr=" SEQ MTEqn \h \* MERGEFORMAT "/>
      <w:bookmarkStart w:id="331" w:name="ZEqnNum593569"/>
      <w:r>
        <w:instrText>(</w:instrText>
      </w:r>
      <w:fldSimple w:instr=" SEQ MTEqn \c \* Arabic \* MERGEFORMAT ">
        <w:ins w:id="332" w:author="Joseph Picone" w:date="2013-02-18T19:09:00Z">
          <w:r w:rsidR="003A7E7D">
            <w:rPr>
              <w:noProof/>
            </w:rPr>
            <w:instrText>11</w:instrText>
          </w:r>
        </w:ins>
        <w:del w:id="333" w:author="Joseph Picone" w:date="2013-02-18T19:09:00Z">
          <w:r w:rsidR="00BA1991" w:rsidDel="003A7E7D">
            <w:rPr>
              <w:noProof/>
            </w:rPr>
            <w:delInstrText>22</w:delInstrText>
          </w:r>
        </w:del>
      </w:fldSimple>
      <w:r>
        <w:instrText>)</w:instrText>
      </w:r>
      <w:bookmarkEnd w:id="331"/>
      <w:r>
        <w:fldChar w:fldCharType="end"/>
      </w:r>
    </w:p>
    <w:p w14:paraId="1FACA75E" w14:textId="548E32B2"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157" type="#_x0000_t75" style="width:15.3pt;height:15.3pt" o:ole="">
            <v:imagedata r:id="rId277" o:title=""/>
          </v:shape>
          <o:OLEObject Type="Embed" ProgID="Equation.DSMT4" ShapeID="_x0000_i1157" DrawAspect="Content" ObjectID="_1296576783" r:id="rId278"/>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58" type="#_x0000_t75" style="width:16.1pt;height:15.3pt" o:ole="">
            <v:imagedata r:id="rId279" o:title=""/>
          </v:shape>
          <o:OLEObject Type="Embed" ProgID="Equation.DSMT4" ShapeID="_x0000_i1158" DrawAspect="Content" ObjectID="_1296576784" r:id="rId280"/>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59" type="#_x0000_t75" style="width:8.45pt;height:14.55pt" o:ole="">
            <v:imagedata r:id="rId281" o:title=""/>
          </v:shape>
          <o:OLEObject Type="Embed" ProgID="Equation.DSMT4" ShapeID="_x0000_i1159" DrawAspect="Content" ObjectID="_1296576785" r:id="rId282"/>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ins w:id="334" w:author="Joseph Picone" w:date="2013-02-18T19:09:00Z">
        <w:r w:rsidR="003A7E7D" w:rsidRPr="003A7E7D">
          <w:rPr>
            <w:rFonts w:eastAsia="SimSun" w:cs="Times New Roman"/>
            <w:rPrChange w:id="335" w:author="Joseph Picone" w:date="2013-02-18T19:09:00Z">
              <w:rPr/>
            </w:rPrChange>
          </w:rPr>
          <w:instrText>(23)</w:instrText>
        </w:r>
      </w:ins>
      <w:del w:id="336" w:author="Joseph Picone" w:date="2013-02-18T19:09:00Z">
        <w:r w:rsidR="00BA1991" w:rsidRPr="00EE352D" w:rsidDel="003A7E7D">
          <w:rPr>
            <w:rFonts w:eastAsia="SimSun" w:cs="Times New Roman"/>
          </w:rPr>
          <w:delInstrText>(23)</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60" type="#_x0000_t75" style="width:15.3pt;height:19.9pt" o:ole="">
            <v:imagedata r:id="rId283" o:title=""/>
          </v:shape>
          <o:OLEObject Type="Embed" ProgID="Equation.DSMT4" ShapeID="_x0000_i1160" DrawAspect="Content" ObjectID="_1296576786" r:id="rId284"/>
        </w:object>
      </w:r>
      <w:r w:rsidRPr="00B15A5D">
        <w:rPr>
          <w:rFonts w:eastAsia="SimSun" w:cs="Times New Roman"/>
        </w:rPr>
        <w:t>.</w:t>
      </w:r>
      <w:r w:rsidRPr="00B15A5D">
        <w:rPr>
          <w:rFonts w:eastAsia="SimSun" w:cs="Times New Roman"/>
          <w:position w:val="-14"/>
        </w:rPr>
        <w:object w:dxaOrig="340" w:dyaOrig="360" w14:anchorId="764CA849">
          <v:shape id="_x0000_i1161" type="#_x0000_t75" style="width:16.85pt;height:19.9pt" o:ole="">
            <v:imagedata r:id="rId285" o:title=""/>
          </v:shape>
          <o:OLEObject Type="Embed" ProgID="Equation.DSMT4" ShapeID="_x0000_i1161" DrawAspect="Content" ObjectID="_1296576787" r:id="rId286"/>
        </w:object>
      </w:r>
      <w:r w:rsidRPr="00B15A5D">
        <w:rPr>
          <w:rFonts w:eastAsia="SimSun" w:cs="Times New Roman"/>
        </w:rPr>
        <w:t>is the total number of customers in restaurant</w:t>
      </w:r>
      <w:r w:rsidRPr="00B15A5D">
        <w:rPr>
          <w:rFonts w:eastAsia="SimSun" w:cs="Times New Roman"/>
          <w:position w:val="-10"/>
        </w:rPr>
        <w:object w:dxaOrig="180" w:dyaOrig="279" w14:anchorId="75E0F56C">
          <v:shape id="_x0000_i1162" type="#_x0000_t75" style="width:8.45pt;height:14.55pt" o:ole="">
            <v:imagedata r:id="rId287" o:title=""/>
          </v:shape>
          <o:OLEObject Type="Embed" ProgID="Equation.DSMT4" ShapeID="_x0000_i1162" DrawAspect="Content" ObjectID="_1296576788" r:id="rId288"/>
        </w:object>
      </w:r>
      <w:r w:rsidRPr="00B15A5D">
        <w:rPr>
          <w:rFonts w:eastAsia="SimSun" w:cs="Times New Roman"/>
        </w:rPr>
        <w:t xml:space="preserve"> and</w:t>
      </w:r>
      <w:r w:rsidRPr="00B15A5D">
        <w:rPr>
          <w:rFonts w:eastAsia="SimSun" w:cs="Times New Roman"/>
          <w:position w:val="-14"/>
        </w:rPr>
        <w:object w:dxaOrig="400" w:dyaOrig="360" w14:anchorId="523428A5">
          <v:shape id="_x0000_i1163" type="#_x0000_t75" style="width:20.7pt;height:19.9pt" o:ole="">
            <v:imagedata r:id="rId289" o:title=""/>
          </v:shape>
          <o:OLEObject Type="Embed" ProgID="Equation.DSMT4" ShapeID="_x0000_i1163" DrawAspect="Content" ObjectID="_1296576789" r:id="rId290"/>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64" type="#_x0000_t75" style="width:8.45pt;height:14.55pt" o:ole="">
            <v:imagedata r:id="rId291" o:title=""/>
          </v:shape>
          <o:OLEObject Type="Embed" ProgID="Equation.DSMT4" ShapeID="_x0000_i1164" DrawAspect="Content" ObjectID="_1296576790" r:id="rId292"/>
        </w:object>
      </w:r>
      <w:r w:rsidRPr="00B15A5D">
        <w:rPr>
          <w:rFonts w:eastAsia="SimSun" w:cs="Times New Roman"/>
        </w:rPr>
        <w:t>eating dish</w:t>
      </w:r>
      <w:r w:rsidRPr="00B15A5D">
        <w:rPr>
          <w:rFonts w:eastAsia="SimSun" w:cs="Times New Roman"/>
          <w:position w:val="-6"/>
        </w:rPr>
        <w:object w:dxaOrig="200" w:dyaOrig="260" w14:anchorId="6F89200D">
          <v:shape id="_x0000_i1165" type="#_x0000_t75" style="width:8.45pt;height:14.55pt" o:ole="">
            <v:imagedata r:id="rId293" o:title=""/>
          </v:shape>
          <o:OLEObject Type="Embed" ProgID="Equation.DSMT4" ShapeID="_x0000_i1165" DrawAspect="Content" ObjectID="_1296576791" r:id="rId294"/>
        </w:object>
      </w:r>
      <w:r w:rsidR="00FF548B">
        <w:rPr>
          <w:rFonts w:eastAsia="SimSun" w:cs="Times New Roman"/>
        </w:rPr>
        <w:t>.</w:t>
      </w:r>
    </w:p>
    <w:p w14:paraId="3D9D7DFE" w14:textId="6E3BB96B" w:rsidR="00FF548B" w:rsidRPr="00B15A5D" w:rsidRDefault="00FF548B" w:rsidP="00FF548B">
      <w:pPr>
        <w:pStyle w:val="MTDisplayEquation"/>
      </w:pPr>
      <w:r>
        <w:tab/>
      </w:r>
      <w:r w:rsidRPr="00FF548B">
        <w:rPr>
          <w:position w:val="-42"/>
        </w:rPr>
        <w:object w:dxaOrig="4440" w:dyaOrig="960" w14:anchorId="7A9F8296">
          <v:shape id="_x0000_i1166" type="#_x0000_t75" style="width:222.15pt;height:48.25pt" o:ole="">
            <v:imagedata r:id="rId295" o:title=""/>
          </v:shape>
          <o:OLEObject Type="Embed" ProgID="Equation.DSMT4" ShapeID="_x0000_i1166" DrawAspect="Content" ObjectID="_1296576792" r:id="rId296"/>
        </w:object>
      </w:r>
      <w:r>
        <w:tab/>
      </w:r>
      <w:r>
        <w:fldChar w:fldCharType="begin"/>
      </w:r>
      <w:r>
        <w:instrText xml:space="preserve"> MACROBUTTON MTPlaceRef \* MERGEFORMAT </w:instrText>
      </w:r>
      <w:fldSimple w:instr=" SEQ MTEqn \h \* MERGEFORMAT "/>
      <w:bookmarkStart w:id="337" w:name="ZEqnNum549950"/>
      <w:r>
        <w:instrText>(</w:instrText>
      </w:r>
      <w:fldSimple w:instr=" SEQ MTEqn \c \* Arabic \* MERGEFORMAT ">
        <w:ins w:id="338" w:author="Joseph Picone" w:date="2013-02-18T19:09:00Z">
          <w:r w:rsidR="003A7E7D">
            <w:rPr>
              <w:noProof/>
            </w:rPr>
            <w:instrText>12</w:instrText>
          </w:r>
        </w:ins>
        <w:del w:id="339" w:author="Joseph Picone" w:date="2013-02-18T19:09:00Z">
          <w:r w:rsidR="00BA1991" w:rsidDel="003A7E7D">
            <w:rPr>
              <w:noProof/>
            </w:rPr>
            <w:delInstrText>23</w:delInstrText>
          </w:r>
        </w:del>
      </w:fldSimple>
      <w:r>
        <w:instrText>)</w:instrText>
      </w:r>
      <w:bookmarkEnd w:id="337"/>
      <w:r>
        <w:fldChar w:fldCharType="end"/>
      </w:r>
    </w:p>
    <w:p w14:paraId="5DF73FA1" w14:textId="04452726" w:rsidR="00FF548B" w:rsidRPr="00B15A5D" w:rsidRDefault="00B15A5D" w:rsidP="00143485">
      <w:pPr>
        <w:pStyle w:val="bodyisip"/>
        <w:rPr>
          <w:rFonts w:eastAsia="SimSun" w:cs="Times New Roman"/>
          <w:iCs/>
        </w:rPr>
      </w:pPr>
      <w:r w:rsidRPr="00B15A5D">
        <w:rPr>
          <w:rFonts w:eastAsia="SimSun" w:cs="Times New Roman"/>
        </w:rPr>
        <w:lastRenderedPageBreak/>
        <w:t>Conditional distributions can be obtained by integrating out</w:t>
      </w:r>
      <w:r w:rsidRPr="00B15A5D">
        <w:rPr>
          <w:rFonts w:eastAsia="SimSun" w:cs="Times New Roman"/>
          <w:position w:val="-14"/>
        </w:rPr>
        <w:object w:dxaOrig="300" w:dyaOrig="360" w14:anchorId="5461BC09">
          <v:shape id="_x0000_i1167" type="#_x0000_t75" style="width:15.3pt;height:19.9pt" o:ole="">
            <v:imagedata r:id="rId297" o:title=""/>
          </v:shape>
          <o:OLEObject Type="Embed" ProgID="Equation.DSMT4" ShapeID="_x0000_i1167" DrawAspect="Content" ObjectID="_1296576793" r:id="rId298"/>
        </w:object>
      </w:r>
      <w:r w:rsidRPr="00B15A5D">
        <w:rPr>
          <w:rFonts w:eastAsia="SimSun" w:cs="Times New Roman"/>
        </w:rPr>
        <w:t>and</w:t>
      </w:r>
      <w:r w:rsidRPr="00B15A5D">
        <w:rPr>
          <w:rFonts w:eastAsia="SimSun" w:cs="Times New Roman"/>
          <w:position w:val="-10"/>
        </w:rPr>
        <w:object w:dxaOrig="300" w:dyaOrig="320" w14:anchorId="447795BD">
          <v:shape id="_x0000_i1168" type="#_x0000_t75" style="width:15.3pt;height:15.3pt" o:ole="">
            <v:imagedata r:id="rId299" o:title=""/>
          </v:shape>
          <o:OLEObject Type="Embed" ProgID="Equation.DSMT4" ShapeID="_x0000_i1168" DrawAspect="Content" ObjectID="_1296576794" r:id="rId300"/>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69" type="#_x0000_t75" style="width:15.3pt;height:19.9pt" o:ole="">
            <v:imagedata r:id="rId301" o:title=""/>
          </v:shape>
          <o:OLEObject Type="Embed" ProgID="Equation.DSMT4" ShapeID="_x0000_i1169" DrawAspect="Content" ObjectID="_1296576795" r:id="rId302"/>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ins w:id="340" w:author="Joseph Picone" w:date="2013-02-18T19:09:00Z">
        <w:r w:rsidR="003A7E7D" w:rsidRPr="003A7E7D">
          <w:rPr>
            <w:rFonts w:eastAsia="SimSun" w:cs="Times New Roman"/>
            <w:rPrChange w:id="341" w:author="Joseph Picone" w:date="2013-02-18T19:09:00Z">
              <w:rPr/>
            </w:rPrChange>
          </w:rPr>
          <w:instrText>(12)</w:instrText>
        </w:r>
      </w:ins>
      <w:del w:id="342" w:author="Joseph Picone" w:date="2013-02-18T19:09:00Z">
        <w:r w:rsidR="00BA1991" w:rsidRPr="00EE352D" w:rsidDel="003A7E7D">
          <w:rPr>
            <w:rFonts w:eastAsia="SimSun" w:cs="Times New Roman"/>
          </w:rPr>
          <w:delInstrText>(23)</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6BFB9838" w:rsidR="00B15A5D" w:rsidRPr="00FF548B" w:rsidRDefault="00FF548B" w:rsidP="00FF548B">
      <w:pPr>
        <w:pStyle w:val="MTDisplayEquation"/>
      </w:pPr>
      <w:r>
        <w:tab/>
      </w:r>
      <w:r w:rsidRPr="00FF548B">
        <w:rPr>
          <w:position w:val="-30"/>
        </w:rPr>
        <w:object w:dxaOrig="4560" w:dyaOrig="740" w14:anchorId="4973F0D7">
          <v:shape id="_x0000_i1170" type="#_x0000_t75" style="width:229pt;height:36.75pt" o:ole="">
            <v:imagedata r:id="rId303" o:title=""/>
          </v:shape>
          <o:OLEObject Type="Embed" ProgID="Equation.DSMT4" ShapeID="_x0000_i1170" DrawAspect="Content" ObjectID="_1296576796" r:id="rId304"/>
        </w:object>
      </w:r>
      <w:r>
        <w:tab/>
      </w:r>
      <w:r>
        <w:fldChar w:fldCharType="begin"/>
      </w:r>
      <w:r>
        <w:instrText xml:space="preserve"> MACROBUTTON MTPlaceRef \* MERGEFORMAT </w:instrText>
      </w:r>
      <w:fldSimple w:instr=" SEQ MTEqn \h \* MERGEFORMAT "/>
      <w:bookmarkStart w:id="343" w:name="ZEqnNum178669"/>
      <w:r>
        <w:instrText>(</w:instrText>
      </w:r>
      <w:fldSimple w:instr=" SEQ MTEqn \c \* Arabic \* MERGEFORMAT ">
        <w:ins w:id="344" w:author="Joseph Picone" w:date="2013-02-18T19:09:00Z">
          <w:r w:rsidR="003A7E7D">
            <w:rPr>
              <w:noProof/>
            </w:rPr>
            <w:instrText>13</w:instrText>
          </w:r>
        </w:ins>
        <w:del w:id="345" w:author="Joseph Picone" w:date="2013-02-18T19:09:00Z">
          <w:r w:rsidR="00BA1991" w:rsidDel="003A7E7D">
            <w:rPr>
              <w:noProof/>
            </w:rPr>
            <w:delInstrText>24</w:delInstrText>
          </w:r>
        </w:del>
      </w:fldSimple>
      <w:r>
        <w:instrText>)</w:instrText>
      </w:r>
      <w:bookmarkEnd w:id="343"/>
      <w:r>
        <w:fldChar w:fldCharType="end"/>
      </w:r>
    </w:p>
    <w:p w14:paraId="4980AC12" w14:textId="2E0B9E1F"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71" type="#_x0000_t75" style="width:15.3pt;height:15.3pt" o:ole="">
            <v:imagedata r:id="rId305" o:title=""/>
          </v:shape>
          <o:OLEObject Type="Embed" ProgID="Equation.DSMT4" ShapeID="_x0000_i1171" DrawAspect="Content" ObjectID="_1296576797" r:id="rId306"/>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346" w:author="Joseph Picone" w:date="2013-02-18T19:09:00Z">
        <w:r w:rsidR="003A7E7D" w:rsidRPr="003A7E7D">
          <w:rPr>
            <w:rFonts w:eastAsia="SimSun" w:cs="Times New Roman"/>
            <w:rPrChange w:id="347" w:author="Joseph Picone" w:date="2013-02-18T19:09:00Z">
              <w:rPr/>
            </w:rPrChange>
          </w:rPr>
          <w:instrText>(11)</w:instrText>
        </w:r>
      </w:ins>
      <w:del w:id="348" w:author="Joseph Picone" w:date="2013-02-18T19:09:00Z">
        <w:r w:rsidR="00BA1991" w:rsidRPr="00EE352D" w:rsidDel="003A7E7D">
          <w:rPr>
            <w:rFonts w:eastAsia="SimSun" w:cs="Times New Roman"/>
          </w:rPr>
          <w:delInstrText>(22)</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0EBDD5D2" w:rsidR="00B15A5D" w:rsidRPr="00FF548B" w:rsidRDefault="00FF548B" w:rsidP="00FF548B">
      <w:pPr>
        <w:pStyle w:val="MTDisplayEquation"/>
      </w:pPr>
      <w:r>
        <w:tab/>
      </w:r>
      <w:r w:rsidRPr="00FF548B">
        <w:rPr>
          <w:position w:val="-28"/>
        </w:rPr>
        <w:object w:dxaOrig="4440" w:dyaOrig="680" w14:anchorId="7D4569FE">
          <v:shape id="_x0000_i1172" type="#_x0000_t75" style="width:222.15pt;height:33.7pt" o:ole="">
            <v:imagedata r:id="rId307" o:title=""/>
          </v:shape>
          <o:OLEObject Type="Embed" ProgID="Equation.DSMT4" ShapeID="_x0000_i1172" DrawAspect="Content" ObjectID="_1296576798" r:id="rId308"/>
        </w:object>
      </w:r>
      <w:r>
        <w:tab/>
      </w:r>
      <w:r>
        <w:fldChar w:fldCharType="begin"/>
      </w:r>
      <w:r>
        <w:instrText xml:space="preserve"> MACROBUTTON MTPlaceRef \* MERGEFORMAT </w:instrText>
      </w:r>
      <w:fldSimple w:instr=" SEQ MTEqn \h \* MERGEFORMAT "/>
      <w:r>
        <w:instrText>(</w:instrText>
      </w:r>
      <w:fldSimple w:instr=" SEQ MTEqn \c \* Arabic \* MERGEFORMAT ">
        <w:ins w:id="349" w:author="Joseph Picone" w:date="2013-02-18T19:09:00Z">
          <w:r w:rsidR="003A7E7D">
            <w:rPr>
              <w:noProof/>
            </w:rPr>
            <w:instrText>14</w:instrText>
          </w:r>
        </w:ins>
        <w:del w:id="350" w:author="Joseph Picone" w:date="2013-02-18T19:09:00Z">
          <w:r w:rsidR="00BA1991" w:rsidDel="003A7E7D">
            <w:rPr>
              <w:noProof/>
            </w:rPr>
            <w:delInstrText>25</w:delInstrText>
          </w:r>
        </w:del>
      </w:fldSimple>
      <w:r>
        <w:instrText>)</w:instrText>
      </w:r>
      <w:r>
        <w:fldChar w:fldCharType="end"/>
      </w:r>
    </w:p>
    <w:p w14:paraId="4877F84E" w14:textId="689E2FA6"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351" w:author="Joseph Picone" w:date="2013-02-18T19:09:00Z">
        <w:r w:rsidR="003A7E7D" w:rsidRPr="003A7E7D">
          <w:rPr>
            <w:rFonts w:eastAsia="SimSun" w:cs="Times New Roman"/>
            <w:rPrChange w:id="352" w:author="Joseph Picone" w:date="2013-02-18T19:09:00Z">
              <w:rPr/>
            </w:rPrChange>
          </w:rPr>
          <w:instrText>(11)</w:instrText>
        </w:r>
      </w:ins>
      <w:del w:id="353" w:author="Joseph Picone" w:date="2013-02-18T19:09:00Z">
        <w:r w:rsidR="00BA1991" w:rsidRPr="00EE352D" w:rsidDel="003A7E7D">
          <w:rPr>
            <w:rFonts w:eastAsia="SimSun" w:cs="Times New Roman"/>
          </w:rPr>
          <w:delInstrText>(22)</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ins w:id="354" w:author="Joseph Picone" w:date="2013-02-18T19:09:00Z">
        <w:r w:rsidR="003A7E7D" w:rsidRPr="003A7E7D">
          <w:rPr>
            <w:rFonts w:eastAsia="SimSun" w:cs="Times New Roman"/>
            <w:iCs/>
            <w:rPrChange w:id="355" w:author="Joseph Picone" w:date="2013-02-18T19:09:00Z">
              <w:rPr/>
            </w:rPrChange>
          </w:rPr>
          <w:instrText>(26)</w:instrText>
        </w:r>
      </w:ins>
      <w:del w:id="356" w:author="Joseph Picone" w:date="2013-02-18T19:09:00Z">
        <w:r w:rsidR="00BA1991" w:rsidRPr="00EE352D" w:rsidDel="003A7E7D">
          <w:rPr>
            <w:rFonts w:eastAsia="SimSun" w:cs="Times New Roman"/>
            <w:iCs/>
          </w:rPr>
          <w:delInstrText>(26)</w:delInstrText>
        </w:r>
      </w:del>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ins w:id="357" w:author="Joseph Picone" w:date="2013-02-18T19:09:00Z">
        <w:r w:rsidR="003A7E7D" w:rsidRPr="003A7E7D">
          <w:rPr>
            <w:rFonts w:eastAsia="SimSun" w:cs="Times New Roman"/>
            <w:iCs/>
            <w:rPrChange w:id="358" w:author="Joseph Picone" w:date="2013-02-18T19:09:00Z">
              <w:rPr/>
            </w:rPrChange>
          </w:rPr>
          <w:instrText>(12)</w:instrText>
        </w:r>
      </w:ins>
      <w:del w:id="359" w:author="Joseph Picone" w:date="2013-02-18T19:09:00Z">
        <w:r w:rsidR="00BA1991" w:rsidRPr="00EE352D" w:rsidDel="003A7E7D">
          <w:rPr>
            <w:rFonts w:eastAsia="SimSun" w:cs="Times New Roman"/>
            <w:iCs/>
          </w:rPr>
          <w:delInstrText>(23)</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360" w:author="Joseph Picone" w:date="2013-02-18T19:09:00Z">
        <w:r w:rsidR="003A7E7D" w:rsidRPr="003A7E7D">
          <w:rPr>
            <w:rFonts w:eastAsia="SimSun" w:cs="Times New Roman"/>
            <w:iCs/>
            <w:rPrChange w:id="361" w:author="Joseph Picone" w:date="2013-02-18T19:09:00Z">
              <w:rPr/>
            </w:rPrChange>
          </w:rPr>
          <w:instrText>(27)</w:instrText>
        </w:r>
      </w:ins>
      <w:del w:id="362" w:author="Joseph Picone" w:date="2013-02-18T19:09:00Z">
        <w:r w:rsidR="00BA1991" w:rsidRPr="00EE352D" w:rsidDel="003A7E7D">
          <w:rPr>
            <w:rFonts w:eastAsia="SimSun" w:cs="Times New Roman"/>
            <w:iCs/>
          </w:rPr>
          <w:delInstrText>(27)</w:delInstrText>
        </w:r>
      </w:del>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1796D52A" w:rsidR="00B15A5D" w:rsidRPr="000E6586" w:rsidRDefault="00FF548B" w:rsidP="000E6586">
      <w:pPr>
        <w:pStyle w:val="MTDisplayEquation"/>
      </w:pPr>
      <w:r>
        <w:tab/>
      </w:r>
      <w:r w:rsidRPr="00FF548B">
        <w:rPr>
          <w:position w:val="-82"/>
        </w:rPr>
        <w:object w:dxaOrig="3860" w:dyaOrig="1460" w14:anchorId="6B001FBF">
          <v:shape id="_x0000_i1173" type="#_x0000_t75" style="width:193.8pt;height:72.75pt" o:ole="">
            <v:imagedata r:id="rId309" o:title=""/>
          </v:shape>
          <o:OLEObject Type="Embed" ProgID="Equation.DSMT4" ShapeID="_x0000_i1173" DrawAspect="Content" ObjectID="_1296576799" r:id="rId310"/>
        </w:object>
      </w:r>
      <w:r>
        <w:tab/>
      </w:r>
      <w:r>
        <w:fldChar w:fldCharType="begin"/>
      </w:r>
      <w:r>
        <w:instrText xml:space="preserve"> MACROBUTTON MTPlaceRef \* MERGEFORMAT </w:instrText>
      </w:r>
      <w:fldSimple w:instr=" SEQ MTEqn \h \* MERGEFORMAT "/>
      <w:bookmarkStart w:id="363" w:name="ZEqnNum719461"/>
      <w:r>
        <w:instrText>(</w:instrText>
      </w:r>
      <w:fldSimple w:instr=" SEQ MTEqn \c \* Arabic \* MERGEFORMAT ">
        <w:ins w:id="364" w:author="Joseph Picone" w:date="2013-02-18T19:09:00Z">
          <w:r w:rsidR="003A7E7D">
            <w:rPr>
              <w:noProof/>
            </w:rPr>
            <w:instrText>15</w:instrText>
          </w:r>
        </w:ins>
        <w:del w:id="365" w:author="Joseph Picone" w:date="2013-02-18T19:09:00Z">
          <w:r w:rsidR="00BA1991" w:rsidDel="003A7E7D">
            <w:rPr>
              <w:noProof/>
            </w:rPr>
            <w:delInstrText>26</w:delInstrText>
          </w:r>
        </w:del>
      </w:fldSimple>
      <w:r>
        <w:instrText>)</w:instrText>
      </w:r>
      <w:bookmarkEnd w:id="363"/>
      <w:r>
        <w:fldChar w:fldCharType="end"/>
      </w:r>
    </w:p>
    <w:p w14:paraId="18CBDE20" w14:textId="107C6847" w:rsidR="00B15A5D" w:rsidRPr="008B2D1E" w:rsidRDefault="008B2D1E" w:rsidP="008B2D1E">
      <w:pPr>
        <w:pStyle w:val="MTDisplayEquation"/>
      </w:pPr>
      <w:r>
        <w:tab/>
      </w:r>
      <w:r w:rsidRPr="008B2D1E">
        <w:rPr>
          <w:position w:val="-82"/>
        </w:rPr>
        <w:object w:dxaOrig="5140" w:dyaOrig="1400" w14:anchorId="7ECEC091">
          <v:shape id="_x0000_i1174" type="#_x0000_t75" style="width:257.35pt;height:70.45pt" o:ole="">
            <v:imagedata r:id="rId311" o:title=""/>
          </v:shape>
          <o:OLEObject Type="Embed" ProgID="Equation.DSMT4" ShapeID="_x0000_i1174" DrawAspect="Content" ObjectID="_1296576800" r:id="rId312"/>
        </w:object>
      </w:r>
      <w:r>
        <w:tab/>
      </w:r>
      <w:r>
        <w:fldChar w:fldCharType="begin"/>
      </w:r>
      <w:r>
        <w:instrText xml:space="preserve"> MACROBUTTON MTPlaceRef \* MERGEFORMAT </w:instrText>
      </w:r>
      <w:fldSimple w:instr=" SEQ MTEqn \h \* MERGEFORMAT "/>
      <w:bookmarkStart w:id="366" w:name="ZEqnNum409092"/>
      <w:r>
        <w:instrText>(</w:instrText>
      </w:r>
      <w:fldSimple w:instr=" SEQ MTEqn \c \* Arabic \* MERGEFORMAT ">
        <w:ins w:id="367" w:author="Joseph Picone" w:date="2013-02-18T19:09:00Z">
          <w:r w:rsidR="003A7E7D">
            <w:rPr>
              <w:noProof/>
            </w:rPr>
            <w:instrText>16</w:instrText>
          </w:r>
        </w:ins>
        <w:del w:id="368" w:author="Joseph Picone" w:date="2013-02-18T19:09:00Z">
          <w:r w:rsidR="00BA1991" w:rsidDel="003A7E7D">
            <w:rPr>
              <w:noProof/>
            </w:rPr>
            <w:delInstrText>27</w:delInstrText>
          </w:r>
        </w:del>
      </w:fldSimple>
      <w:r>
        <w:instrText>)</w:instrText>
      </w:r>
      <w:bookmarkEnd w:id="366"/>
      <w:r>
        <w:fldChar w:fldCharType="end"/>
      </w:r>
    </w:p>
    <w:p w14:paraId="60152925" w14:textId="4EC8AB05"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ins w:id="369" w:author="Joseph Picone" w:date="2013-02-18T19:09:00Z">
        <w:r w:rsidR="003A7E7D" w:rsidRPr="003A7E7D">
          <w:rPr>
            <w:rFonts w:eastAsia="SimSun" w:cs="Times New Roman"/>
            <w:rPrChange w:id="370" w:author="Joseph Picone" w:date="2013-02-18T19:09:00Z">
              <w:rPr/>
            </w:rPrChange>
          </w:rPr>
          <w:instrText>(15)</w:instrText>
        </w:r>
      </w:ins>
      <w:del w:id="371" w:author="Joseph Picone" w:date="2013-02-18T19:09:00Z">
        <w:r w:rsidR="00BA1991" w:rsidRPr="00EE352D" w:rsidDel="003A7E7D">
          <w:rPr>
            <w:rFonts w:eastAsia="SimSun" w:cs="Times New Roman"/>
          </w:rPr>
          <w:delInstrText>(26)</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372" w:author="Joseph Picone" w:date="2013-02-18T19:09:00Z">
        <w:r w:rsidR="003A7E7D" w:rsidRPr="003A7E7D">
          <w:rPr>
            <w:rFonts w:eastAsia="SimSun" w:cs="Times New Roman"/>
            <w:iCs/>
            <w:rPrChange w:id="373" w:author="Joseph Picone" w:date="2013-02-18T19:09:00Z">
              <w:rPr/>
            </w:rPrChange>
          </w:rPr>
          <w:instrText>(16)</w:instrText>
        </w:r>
      </w:ins>
      <w:del w:id="374" w:author="Joseph Picone" w:date="2013-02-18T19:09:00Z">
        <w:r w:rsidR="00BA1991" w:rsidRPr="00EE352D" w:rsidDel="003A7E7D">
          <w:rPr>
            <w:rFonts w:eastAsia="SimSun" w:cs="Times New Roman"/>
            <w:iCs/>
          </w:rPr>
          <w:delInstrText>(27)</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75" type="#_x0000_t75" style="width:15.3pt;height:15.3pt" o:ole="">
            <v:imagedata r:id="rId313" o:title=""/>
          </v:shape>
          <o:OLEObject Type="Embed" ProgID="Equation.DSMT4" ShapeID="_x0000_i1175" DrawAspect="Content" ObjectID="_1296576801" r:id="rId314"/>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76" type="#_x0000_t75" style="width:43.65pt;height:15.3pt" o:ole="">
            <v:imagedata r:id="rId315" o:title=""/>
          </v:shape>
          <o:OLEObject Type="Embed" ProgID="Equation.DSMT4" ShapeID="_x0000_i1176" DrawAspect="Content" ObjectID="_1296576802" r:id="rId316"/>
        </w:object>
      </w:r>
      <w:r w:rsidRPr="00B15A5D">
        <w:rPr>
          <w:rFonts w:eastAsia="SimSun" w:cs="Times New Roman"/>
        </w:rPr>
        <w:t>and</w:t>
      </w:r>
      <w:r w:rsidRPr="00B15A5D">
        <w:rPr>
          <w:rFonts w:eastAsia="SimSun" w:cs="Times New Roman"/>
          <w:position w:val="-14"/>
        </w:rPr>
        <w:object w:dxaOrig="300" w:dyaOrig="360" w14:anchorId="5CA5AE41">
          <v:shape id="_x0000_i1177" type="#_x0000_t75" style="width:15.3pt;height:19.9pt" o:ole="">
            <v:imagedata r:id="rId317" o:title=""/>
          </v:shape>
          <o:OLEObject Type="Embed" ProgID="Equation.DSMT4" ShapeID="_x0000_i1177" DrawAspect="Content" ObjectID="_1296576803" r:id="rId318"/>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78" type="#_x0000_t75" style="width:15.3pt;height:19.9pt" o:ole="">
            <v:imagedata r:id="rId319" o:title=""/>
          </v:shape>
          <o:OLEObject Type="Embed" ProgID="Equation.DSMT4" ShapeID="_x0000_i1178" DrawAspect="Content" ObjectID="_1296576804" r:id="rId320"/>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79" type="#_x0000_t75" style="width:57.45pt;height:15.3pt" o:ole="">
            <v:imagedata r:id="rId321" o:title=""/>
          </v:shape>
          <o:OLEObject Type="Embed" ProgID="Equation.DSMT4" ShapeID="_x0000_i1179" DrawAspect="Content" ObjectID="_1296576805" r:id="rId322"/>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375" w:name="_Toc318303868"/>
      <w:bookmarkStart w:id="376" w:name="_Ref329957408"/>
      <w:bookmarkStart w:id="377" w:name="_Toc347164370"/>
      <w:bookmarkStart w:id="378" w:name="_Toc348276846"/>
      <w:r w:rsidRPr="00B15A5D">
        <w:rPr>
          <w:rFonts w:eastAsia="SimSun"/>
        </w:rPr>
        <w:t>HDP-HMM</w:t>
      </w:r>
      <w:bookmarkEnd w:id="375"/>
      <w:bookmarkEnd w:id="376"/>
      <w:bookmarkEnd w:id="377"/>
      <w:bookmarkEnd w:id="378"/>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80" type="#_x0000_t75" style="width:5.35pt;height:13pt" o:ole="">
            <v:imagedata r:id="rId323" o:title=""/>
          </v:shape>
          <o:OLEObject Type="Embed" ProgID="Equation.DSMT4" ShapeID="_x0000_i1180" DrawAspect="Content" ObjectID="_1296576806" r:id="rId324"/>
        </w:object>
      </w:r>
      <w:r w:rsidRPr="00B15A5D">
        <w:rPr>
          <w:position w:val="-6"/>
        </w:rPr>
        <w:t xml:space="preserve"> </w:t>
      </w:r>
      <w:r w:rsidRPr="00B15A5D">
        <w:t xml:space="preserve">with </w:t>
      </w:r>
      <w:r w:rsidRPr="00B15A5D">
        <w:rPr>
          <w:position w:val="-10"/>
        </w:rPr>
        <w:object w:dxaOrig="220" w:dyaOrig="320" w14:anchorId="3903B4C4">
          <v:shape id="_x0000_i1181" type="#_x0000_t75" style="width:12.25pt;height:15.3pt" o:ole="">
            <v:imagedata r:id="rId325" o:title=""/>
          </v:shape>
          <o:OLEObject Type="Embed" ProgID="Equation.DSMT4" ShapeID="_x0000_i1181" DrawAspect="Content" ObjectID="_1296576807" r:id="rId326"/>
        </w:object>
      </w:r>
      <w:r w:rsidRPr="00B15A5D">
        <w:t xml:space="preserve"> and the state-specific </w:t>
      </w:r>
      <w:r w:rsidRPr="00B15A5D">
        <w:lastRenderedPageBreak/>
        <w:t>transition distribution for state</w:t>
      </w:r>
      <w:r w:rsidRPr="00B15A5D">
        <w:rPr>
          <w:position w:val="-10"/>
        </w:rPr>
        <w:object w:dxaOrig="180" w:dyaOrig="279" w14:anchorId="5E3A9240">
          <v:shape id="_x0000_i1182" type="#_x0000_t75" style="width:8.45pt;height:14.55pt" o:ole="">
            <v:imagedata r:id="rId327" o:title=""/>
          </v:shape>
          <o:OLEObject Type="Embed" ProgID="Equation.DSMT4" ShapeID="_x0000_i1182" DrawAspect="Content" ObjectID="_1296576808" r:id="rId328"/>
        </w:object>
      </w:r>
      <w:r w:rsidRPr="00B15A5D">
        <w:t>by</w:t>
      </w:r>
      <w:r w:rsidRPr="00B15A5D">
        <w:rPr>
          <w:position w:val="-14"/>
        </w:rPr>
        <w:object w:dxaOrig="279" w:dyaOrig="360" w14:anchorId="0809934B">
          <v:shape id="_x0000_i1183" type="#_x0000_t75" style="width:14.55pt;height:19.9pt" o:ole="">
            <v:imagedata r:id="rId329" o:title=""/>
          </v:shape>
          <o:OLEObject Type="Embed" ProgID="Equation.DSMT4" ShapeID="_x0000_i1183" DrawAspect="Content" ObjectID="_1296576809" r:id="rId330"/>
        </w:object>
      </w:r>
      <w:r w:rsidRPr="00B15A5D">
        <w:t>.The Markovian structure means</w:t>
      </w:r>
      <w:r w:rsidRPr="00B15A5D">
        <w:rPr>
          <w:position w:val="-14"/>
        </w:rPr>
        <w:object w:dxaOrig="800" w:dyaOrig="360" w14:anchorId="72646941">
          <v:shape id="_x0000_i1184" type="#_x0000_t75" style="width:40.6pt;height:19.9pt" o:ole="">
            <v:imagedata r:id="rId331" o:title=""/>
          </v:shape>
          <o:OLEObject Type="Embed" ProgID="Equation.DSMT4" ShapeID="_x0000_i1184" DrawAspect="Content" ObjectID="_1296576810" r:id="rId332"/>
        </w:object>
      </w:r>
      <w:r w:rsidRPr="00B15A5D">
        <w:t>. Observations are conditionally independent given the state of the HMM and are denoted by</w:t>
      </w:r>
      <w:r w:rsidRPr="00B15A5D">
        <w:rPr>
          <w:position w:val="-16"/>
        </w:rPr>
        <w:object w:dxaOrig="1060" w:dyaOrig="440" w14:anchorId="1126C79F">
          <v:shape id="_x0000_i1185" type="#_x0000_t75" style="width:52.1pt;height:21.45pt" o:ole="">
            <v:imagedata r:id="rId333" o:title=""/>
          </v:shape>
          <o:OLEObject Type="Embed" ProgID="Equation.DSMT4" ShapeID="_x0000_i1185" DrawAspect="Content" ObjectID="_1296576811" r:id="rId334"/>
        </w:object>
      </w:r>
      <w:r w:rsidRPr="00B15A5D">
        <w:t>.</w:t>
      </w:r>
    </w:p>
    <w:p w14:paraId="3A1A300F" w14:textId="09830340"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86" type="#_x0000_t75" style="width:12.25pt;height:15.3pt" o:ole="">
            <v:imagedata r:id="rId335" o:title=""/>
          </v:shape>
          <o:OLEObject Type="Embed" ProgID="Equation.DSMT4" ShapeID="_x0000_i1186" DrawAspect="Content" ObjectID="_1296576812" r:id="rId336"/>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fldSimple w:instr=" REF ZEqnNum949977 \* Charformat \! \* MERGEFORMAT ">
        <w:r w:rsidR="003A7E7D">
          <w:instrText>(28)</w:instrText>
        </w:r>
      </w:fldSimple>
      <w:r w:rsidR="000E6586">
        <w:fldChar w:fldCharType="end"/>
      </w:r>
      <w:r w:rsidR="000E6586">
        <w:t xml:space="preserve"> </w:t>
      </w:r>
      <w:r w:rsidRPr="00B15A5D">
        <w:t xml:space="preserve"> shows the definition of a sticky HDP-HMM with unimodal emissions.</w:t>
      </w:r>
      <w:r w:rsidR="00A96099" w:rsidRPr="00A96099">
        <w:rPr>
          <w:position w:val="-4"/>
        </w:rPr>
        <w:object w:dxaOrig="220" w:dyaOrig="200" w14:anchorId="73E7C9A8">
          <v:shape id="_x0000_i1187" type="#_x0000_t75" style="width:12.25pt;height:9.95pt" o:ole="">
            <v:imagedata r:id="rId337" o:title=""/>
          </v:shape>
          <o:OLEObject Type="Embed" ProgID="Equation.DSMT4" ShapeID="_x0000_i1187" DrawAspect="Content" ObjectID="_1296576813" r:id="rId338"/>
        </w:object>
      </w:r>
      <w:r w:rsidRPr="00B15A5D">
        <w:t>is a sticky hyper-parameter and generally can be learned from data. Original HDP-HMM is a special case with</w:t>
      </w:r>
      <w:r w:rsidR="00A96099" w:rsidRPr="00A96099">
        <w:rPr>
          <w:position w:val="-6"/>
        </w:rPr>
        <w:object w:dxaOrig="540" w:dyaOrig="260" w14:anchorId="1E303815">
          <v:shape id="_x0000_i1188" type="#_x0000_t75" style="width:28.35pt;height:13pt" o:ole="">
            <v:imagedata r:id="rId339" o:title=""/>
          </v:shape>
          <o:OLEObject Type="Embed" ProgID="Equation.DSMT4" ShapeID="_x0000_i1188" DrawAspect="Content" ObjectID="_1296576814" r:id="rId340"/>
        </w:object>
      </w:r>
      <w:r w:rsidRPr="00B15A5D">
        <w:t>. From this equation we can see for each state (group) we have a simple unimodal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fldSimple w:instr=" REF ZEqnNum464309 \* Charformat \! \* MERGEFORMAT ">
        <w:r w:rsidR="003A7E7D">
          <w:instrText>(29)</w:instrText>
        </w:r>
      </w:fldSimple>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89" type="#_x0000_t75" style="width:31.4pt;height:15.3pt" o:ole="">
            <v:imagedata r:id="rId341" o:title=""/>
          </v:shape>
          <o:OLEObject Type="Embed" ProgID="Equation.DSMT4" ShapeID="_x0000_i1189" DrawAspect="Content" ObjectID="_1296576815" r:id="rId342"/>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3A7E7D">
        <w:t xml:space="preserve">Figure </w:t>
      </w:r>
      <w:r w:rsidR="003A7E7D">
        <w:rPr>
          <w:noProof/>
        </w:rPr>
        <w:t>3</w:t>
      </w:r>
      <w:r w:rsidRPr="00B15A5D">
        <w:rPr>
          <w:iCs/>
        </w:rPr>
        <w:fldChar w:fldCharType="end"/>
      </w:r>
      <w:r w:rsidRPr="00B15A5D">
        <w:rPr>
          <w:iCs/>
        </w:rPr>
        <w:t xml:space="preserve"> shows a graphical representation.</w:t>
      </w:r>
      <w:r w:rsidRPr="00B15A5D">
        <w:tab/>
      </w:r>
    </w:p>
    <w:p w14:paraId="19B27CDA" w14:textId="02207164" w:rsidR="008B2D1E" w:rsidRDefault="008B2D1E" w:rsidP="008B2D1E">
      <w:pPr>
        <w:pStyle w:val="MTDisplayEquation"/>
      </w:pPr>
      <w:r>
        <w:tab/>
      </w:r>
      <w:r w:rsidRPr="008B2D1E">
        <w:rPr>
          <w:position w:val="-122"/>
        </w:rPr>
        <w:object w:dxaOrig="2880" w:dyaOrig="2420" w14:anchorId="5EFD6D53">
          <v:shape id="_x0000_i1190" type="#_x0000_t75" style="width:2in;height:121.8pt" o:ole="">
            <v:imagedata r:id="rId343" o:title=""/>
          </v:shape>
          <o:OLEObject Type="Embed" ProgID="Equation.DSMT4" ShapeID="_x0000_i1190" DrawAspect="Content" ObjectID="_1296576816" r:id="rId344"/>
        </w:object>
      </w:r>
      <w:r>
        <w:tab/>
      </w:r>
      <w:r>
        <w:fldChar w:fldCharType="begin"/>
      </w:r>
      <w:r>
        <w:instrText xml:space="preserve"> MACROBUTTON MTPlaceRef \* MERGEFORMAT </w:instrText>
      </w:r>
      <w:fldSimple w:instr=" SEQ MTEqn \h \* MERGEFORMAT "/>
      <w:bookmarkStart w:id="379" w:name="ZEqnNum949977"/>
      <w:r>
        <w:instrText>(</w:instrText>
      </w:r>
      <w:fldSimple w:instr=" SEQ MTEqn \c \* Arabic \* MERGEFORMAT ">
        <w:ins w:id="380" w:author="Joseph Picone" w:date="2013-02-18T19:09:00Z">
          <w:r w:rsidR="003A7E7D">
            <w:rPr>
              <w:noProof/>
            </w:rPr>
            <w:instrText>17</w:instrText>
          </w:r>
        </w:ins>
        <w:del w:id="381" w:author="Joseph Picone" w:date="2013-02-18T19:09:00Z">
          <w:r w:rsidR="00BA1991" w:rsidDel="003A7E7D">
            <w:rPr>
              <w:noProof/>
            </w:rPr>
            <w:delInstrText>28</w:delInstrText>
          </w:r>
        </w:del>
      </w:fldSimple>
      <w:r>
        <w:instrText>)</w:instrText>
      </w:r>
      <w:bookmarkEnd w:id="379"/>
      <w:r>
        <w:fldChar w:fldCharType="end"/>
      </w:r>
    </w:p>
    <w:p w14:paraId="6F6C8305" w14:textId="31AAB337" w:rsidR="008B2D1E" w:rsidRPr="008B2D1E" w:rsidRDefault="008B2D1E" w:rsidP="008B2D1E">
      <w:pPr>
        <w:pStyle w:val="MTDisplayEquation"/>
      </w:pPr>
      <w:r>
        <w:lastRenderedPageBreak/>
        <w:tab/>
      </w:r>
      <w:r w:rsidRPr="008B2D1E">
        <w:rPr>
          <w:position w:val="-176"/>
        </w:rPr>
        <w:object w:dxaOrig="2880" w:dyaOrig="3320" w14:anchorId="3B57F07B">
          <v:shape id="_x0000_i1191" type="#_x0000_t75" style="width:2in;height:165.45pt" o:ole="">
            <v:imagedata r:id="rId345" o:title=""/>
          </v:shape>
          <o:OLEObject Type="Embed" ProgID="Equation.DSMT4" ShapeID="_x0000_i1191" DrawAspect="Content" ObjectID="_1296576817" r:id="rId346"/>
        </w:object>
      </w:r>
      <w:r>
        <w:tab/>
      </w:r>
      <w:r>
        <w:fldChar w:fldCharType="begin"/>
      </w:r>
      <w:r>
        <w:instrText xml:space="preserve"> MACROBUTTON MTPlaceRef \* MERGEFORMAT </w:instrText>
      </w:r>
      <w:fldSimple w:instr=" SEQ MTEqn \h \* MERGEFORMAT "/>
      <w:bookmarkStart w:id="382" w:name="ZEqnNum464309"/>
      <w:r>
        <w:instrText>(</w:instrText>
      </w:r>
      <w:fldSimple w:instr=" SEQ MTEqn \c \* Arabic \* MERGEFORMAT ">
        <w:ins w:id="383" w:author="Joseph Picone" w:date="2013-02-18T19:09:00Z">
          <w:r w:rsidR="003A7E7D">
            <w:rPr>
              <w:noProof/>
            </w:rPr>
            <w:instrText>18</w:instrText>
          </w:r>
        </w:ins>
        <w:del w:id="384" w:author="Joseph Picone" w:date="2013-02-18T19:09:00Z">
          <w:r w:rsidR="00BA1991" w:rsidDel="003A7E7D">
            <w:rPr>
              <w:noProof/>
            </w:rPr>
            <w:delInstrText>29</w:delInstrText>
          </w:r>
        </w:del>
      </w:fldSimple>
      <w:r>
        <w:instrText>)</w:instrText>
      </w:r>
      <w:bookmarkEnd w:id="382"/>
      <w:r>
        <w:fldChar w:fldCharType="end"/>
      </w:r>
    </w:p>
    <w:p w14:paraId="30EB5020" w14:textId="77777777" w:rsidR="00B15A5D" w:rsidRDefault="00B15A5D" w:rsidP="00B15A5D">
      <w:pPr>
        <w:pStyle w:val="sect2isip"/>
        <w:rPr>
          <w:rFonts w:eastAsia="SimSun"/>
        </w:rPr>
      </w:pPr>
      <w:bookmarkStart w:id="385" w:name="_Toc318303869"/>
      <w:bookmarkStart w:id="386" w:name="_Toc318900820"/>
      <w:bookmarkStart w:id="387" w:name="_Toc347164371"/>
      <w:bookmarkStart w:id="388" w:name="_Toc348276847"/>
      <w:r w:rsidRPr="00B15A5D">
        <w:rPr>
          <w:rFonts w:eastAsia="SimSun"/>
        </w:rPr>
        <w:t>CRF with Loyal Customers</w:t>
      </w:r>
      <w:bookmarkEnd w:id="385"/>
      <w:bookmarkEnd w:id="386"/>
      <w:bookmarkEnd w:id="387"/>
      <w:bookmarkEnd w:id="388"/>
    </w:p>
    <w:p w14:paraId="4E6DB876" w14:textId="77777777"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w14:anchorId="37B164AB">
          <v:shape id="_x0000_i1192" type="#_x0000_t75" style="width:12.25pt;height:15.3pt" o:ole="">
            <v:imagedata r:id="rId347" o:title=""/>
          </v:shape>
          <o:OLEObject Type="Embed" ProgID="Equation.DSMT4" ShapeID="_x0000_i1192" DrawAspect="Content" ObjectID="_1296576818" r:id="rId348"/>
        </w:object>
      </w:r>
      <w:r w:rsidRPr="00B15A5D">
        <w:t xml:space="preserve"> is going to restaurant</w:t>
      </w:r>
      <w:r w:rsidRPr="00B15A5D">
        <w:rPr>
          <w:position w:val="-10"/>
        </w:rPr>
        <w:object w:dxaOrig="180" w:dyaOrig="279" w14:anchorId="2B6FC0A0">
          <v:shape id="_x0000_i1193" type="#_x0000_t75" style="width:8.45pt;height:14.55pt" o:ole="">
            <v:imagedata r:id="rId349" o:title=""/>
          </v:shape>
          <o:OLEObject Type="Embed" ProgID="Equation.DSMT4" ShapeID="_x0000_i1193" DrawAspect="Content" ObjectID="_1296576819" r:id="rId350"/>
        </w:object>
      </w:r>
      <w:r w:rsidRPr="00B15A5D">
        <w:t xml:space="preserve"> then it is more likely that he eats the specialty dish</w:t>
      </w:r>
      <w:r w:rsidRPr="00B15A5D">
        <w:rPr>
          <w:position w:val="-10"/>
        </w:rPr>
        <w:object w:dxaOrig="580" w:dyaOrig="320" w14:anchorId="793D7F0E">
          <v:shape id="_x0000_i1194" type="#_x0000_t75" style="width:29.85pt;height:15.3pt" o:ole="">
            <v:imagedata r:id="rId351" o:title=""/>
          </v:shape>
          <o:OLEObject Type="Embed" ProgID="Equation.DSMT4" ShapeID="_x0000_i1194" DrawAspect="Content" ObjectID="_1296576820" r:id="rId352"/>
        </w:object>
      </w:r>
      <w:r w:rsidRPr="00B15A5D">
        <w:t xml:space="preserve"> there. His children</w:t>
      </w:r>
      <w:r w:rsidRPr="00B15A5D">
        <w:rPr>
          <w:position w:val="-10"/>
        </w:rPr>
        <w:object w:dxaOrig="360" w:dyaOrig="320" w14:anchorId="4740407C">
          <v:shape id="_x0000_i1195" type="#_x0000_t75" style="width:19.9pt;height:15.3pt" o:ole="">
            <v:imagedata r:id="rId353" o:title=""/>
          </v:shape>
          <o:OLEObject Type="Embed" ProgID="Equation.DSMT4" ShapeID="_x0000_i1195" DrawAspect="Content" ObjectID="_1296576821" r:id="rId354"/>
        </w:object>
      </w:r>
      <w:r w:rsidRPr="00B15A5D">
        <w:t xml:space="preserve"> also go to the same restaurant and eat the same dish. However, if </w:t>
      </w:r>
      <w:r w:rsidRPr="00B15A5D">
        <w:rPr>
          <w:position w:val="-10"/>
        </w:rPr>
        <w:object w:dxaOrig="220" w:dyaOrig="320" w14:anchorId="06F6AD64">
          <v:shape id="_x0000_i1196" type="#_x0000_t75" style="width:12.25pt;height:15.3pt" o:ole="">
            <v:imagedata r:id="rId355" o:title=""/>
          </v:shape>
          <o:OLEObject Type="Embed" ProgID="Equation.DSMT4" ShapeID="_x0000_i1196" DrawAspect="Content" ObjectID="_1296576822" r:id="rId356"/>
        </w:object>
      </w:r>
      <w:r w:rsidRPr="00B15A5D">
        <w:t>eats another dish (</w:t>
      </w:r>
      <w:r w:rsidRPr="00B15A5D">
        <w:rPr>
          <w:position w:val="-10"/>
        </w:rPr>
        <w:object w:dxaOrig="580" w:dyaOrig="320" w14:anchorId="40668EB9">
          <v:shape id="_x0000_i1197" type="#_x0000_t75" style="width:29.85pt;height:15.3pt" o:ole="">
            <v:imagedata r:id="rId357" o:title=""/>
          </v:shape>
          <o:OLEObject Type="Embed" ProgID="Equation.DSMT4" ShapeID="_x0000_i1197" DrawAspect="Content" ObjectID="_1296576823" r:id="rId358"/>
        </w:object>
      </w:r>
      <w:r w:rsidRPr="00B15A5D">
        <w:t>) then his children go to the restaurant indexed by</w:t>
      </w:r>
      <w:r w:rsidRPr="00B15A5D">
        <w:rPr>
          <w:position w:val="-10"/>
        </w:rPr>
        <w:object w:dxaOrig="220" w:dyaOrig="320" w14:anchorId="397E2E4B">
          <v:shape id="_x0000_i1198" type="#_x0000_t75" style="width:12.25pt;height:15.3pt" o:ole="">
            <v:imagedata r:id="rId359" o:title=""/>
          </v:shape>
          <o:OLEObject Type="Embed" ProgID="Equation.DSMT4" ShapeID="_x0000_i1198" DrawAspect="Content" ObjectID="_1296576824" r:id="rId360"/>
        </w:object>
      </w:r>
      <w:r w:rsidRPr="00B15A5D">
        <w:t>and more likely eat their specialty dish. Thus customers are actually loyal to dishes and tend to go to restaurants where their favorite dish is the specialty.</w:t>
      </w:r>
    </w:p>
    <w:p w14:paraId="624A62BA" w14:textId="77777777" w:rsidR="00B15A5D" w:rsidRPr="00B15A5D" w:rsidRDefault="00A57B89" w:rsidP="00E63798">
      <w:pPr>
        <w:pStyle w:val="sect2isip"/>
        <w:rPr>
          <w:rFonts w:eastAsia="SimSun"/>
        </w:rPr>
      </w:pPr>
      <w:bookmarkStart w:id="389" w:name="_Toc348276848"/>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EE352D" w:rsidRDefault="00EE352D"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61">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EE352D" w:rsidRPr="00944444" w:rsidRDefault="00EE352D" w:rsidP="00A57B89">
                            <w:pPr>
                              <w:pStyle w:val="Caption"/>
                            </w:pPr>
                            <w:bookmarkStart w:id="390" w:name="_Ref317249365"/>
                            <w:bookmarkStart w:id="391" w:name="_Toc348276260"/>
                            <w:r>
                              <w:t xml:space="preserve">Figure </w:t>
                            </w:r>
                            <w:fldSimple w:instr=" SEQ Figure \* ARABIC ">
                              <w:r>
                                <w:rPr>
                                  <w:noProof/>
                                </w:rPr>
                                <w:t>3</w:t>
                              </w:r>
                            </w:fldSimple>
                            <w:bookmarkEnd w:id="390"/>
                            <w:r>
                              <w:t>-Graphical model of HDP-HMM</w:t>
                            </w:r>
                            <w:r>
                              <w:rPr>
                                <w:noProof/>
                              </w:rPr>
                              <w:t xml:space="preserve"> (Fox et al., 2011)</w:t>
                            </w:r>
                            <w:bookmarkEnd w:id="391"/>
                          </w:p>
                          <w:p w14:paraId="28F79410" w14:textId="77777777" w:rsidR="00EE352D" w:rsidRDefault="00EE352D"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" o:allowoverlap="f" stroked="f">
                <v:textbox>
                  <w:txbxContent>
                    <w:p w14:paraId="7CE5148E" w14:textId="77777777" w:rsidR="00EE352D" w:rsidRDefault="00EE352D"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61">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EE352D" w:rsidRPr="00944444" w:rsidRDefault="00EE352D" w:rsidP="00A57B89">
                      <w:pPr>
                        <w:pStyle w:val="Caption"/>
                      </w:pPr>
                      <w:bookmarkStart w:id="392" w:name="_Ref317249365"/>
                      <w:bookmarkStart w:id="393" w:name="_Toc348276260"/>
                      <w:r>
                        <w:t xml:space="preserve">Figure </w:t>
                      </w:r>
                      <w:fldSimple w:instr=" SEQ Figure \* ARABIC ">
                        <w:r>
                          <w:rPr>
                            <w:noProof/>
                          </w:rPr>
                          <w:t>3</w:t>
                        </w:r>
                      </w:fldSimple>
                      <w:bookmarkEnd w:id="392"/>
                      <w:r>
                        <w:t>-Graphical model of HDP-HMM</w:t>
                      </w:r>
                      <w:r>
                        <w:rPr>
                          <w:noProof/>
                        </w:rPr>
                        <w:t xml:space="preserve"> (Fox et al., 2011)</w:t>
                      </w:r>
                      <w:bookmarkEnd w:id="393"/>
                    </w:p>
                    <w:p w14:paraId="28F79410" w14:textId="77777777" w:rsidR="00EE352D" w:rsidRDefault="00EE352D" w:rsidP="00A57B89"/>
                  </w:txbxContent>
                </v:textbox>
                <w10:wrap type="topAndBottom" anchory="margin"/>
              </v:shape>
            </w:pict>
          </mc:Fallback>
        </mc:AlternateContent>
      </w:r>
      <w:bookmarkStart w:id="394" w:name="_Toc347164372"/>
      <w:r w:rsidR="00B15A5D" w:rsidRPr="00B15A5D">
        <w:rPr>
          <w:rFonts w:eastAsia="SimSun"/>
        </w:rPr>
        <w:t>Inference Algorithm</w:t>
      </w:r>
      <w:bookmarkEnd w:id="389"/>
      <w:bookmarkEnd w:id="394"/>
    </w:p>
    <w:p w14:paraId="5ABA6DEF" w14:textId="77777777" w:rsidR="00B15A5D" w:rsidRPr="00B15A5D" w:rsidRDefault="00B15A5D" w:rsidP="00B15A5D">
      <w:pPr>
        <w:pStyle w:val="sect3isip"/>
        <w:rPr>
          <w:rFonts w:eastAsia="SimSun"/>
        </w:rPr>
      </w:pPr>
      <w:bookmarkStart w:id="395" w:name="_Toc347164373"/>
      <w:r w:rsidRPr="00B15A5D">
        <w:rPr>
          <w:rFonts w:eastAsia="SimSun"/>
        </w:rPr>
        <w:t>Direct Sampler</w:t>
      </w:r>
      <w:bookmarkEnd w:id="395"/>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 The algorithm is divided into two steps: the first step is to sample the augmented state</w:t>
      </w:r>
      <w:r w:rsidRPr="00B15A5D">
        <w:rPr>
          <w:position w:val="-12"/>
        </w:rPr>
        <w:object w:dxaOrig="639" w:dyaOrig="360" w14:anchorId="51775707">
          <v:shape id="_x0000_i1199" type="#_x0000_t75" style="width:31.4pt;height:19.9pt" o:ole="">
            <v:imagedata r:id="rId362" o:title=""/>
          </v:shape>
          <o:OLEObject Type="Embed" ProgID="Equation.DSMT4" ShapeID="_x0000_i1199" DrawAspect="Content" ObjectID="_1296576825" r:id="rId363"/>
        </w:object>
      </w:r>
      <w:r w:rsidRPr="00B15A5D">
        <w:t>and the second is to sample</w:t>
      </w:r>
      <w:r w:rsidRPr="00B15A5D">
        <w:rPr>
          <w:position w:val="-10"/>
        </w:rPr>
        <w:object w:dxaOrig="240" w:dyaOrig="300" w14:anchorId="6A528952">
          <v:shape id="_x0000_i1200" type="#_x0000_t75" style="width:13pt;height:15.3pt" o:ole="">
            <v:imagedata r:id="rId364" o:title=""/>
          </v:shape>
          <o:OLEObject Type="Embed" ProgID="Equation.DSMT4" ShapeID="_x0000_i1200" DrawAspect="Content" ObjectID="_1296576826" r:id="rId365"/>
        </w:object>
      </w:r>
      <w:r w:rsidRPr="00B15A5D">
        <w:t xml:space="preserve">.In order to sample </w:t>
      </w:r>
      <w:r w:rsidRPr="00B15A5D">
        <w:rPr>
          <w:position w:val="-12"/>
        </w:rPr>
        <w:object w:dxaOrig="639" w:dyaOrig="360" w14:anchorId="7B6B1090">
          <v:shape id="_x0000_i1201" type="#_x0000_t75" style="width:31.4pt;height:19.9pt" o:ole="">
            <v:imagedata r:id="rId366" o:title=""/>
          </v:shape>
          <o:OLEObject Type="Embed" ProgID="Equation.DSMT4" ShapeID="_x0000_i1201" DrawAspect="Content" ObjectID="_1296576827" r:id="rId367"/>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3A7E7D">
        <w:t xml:space="preserve">Figure </w:t>
      </w:r>
      <w:r w:rsidR="003A7E7D">
        <w:rPr>
          <w:noProof/>
        </w:rPr>
        <w:t>3</w:t>
      </w:r>
      <w:r w:rsidRPr="00B15A5D">
        <w:fldChar w:fldCharType="end"/>
      </w:r>
      <w:r w:rsidRPr="00B15A5D">
        <w:t xml:space="preserve"> and using the chain rule we can write the following relationship for this posterior:</w:t>
      </w:r>
    </w:p>
    <w:p w14:paraId="6769FC9C" w14:textId="7CAA0D0F" w:rsidR="008B2D1E" w:rsidRPr="00B15A5D" w:rsidRDefault="008B2D1E" w:rsidP="008B2D1E">
      <w:pPr>
        <w:pStyle w:val="MTDisplayEquation"/>
      </w:pPr>
      <w:r>
        <w:tab/>
      </w:r>
      <w:r w:rsidRPr="008B2D1E">
        <w:rPr>
          <w:position w:val="-82"/>
        </w:rPr>
        <w:object w:dxaOrig="7100" w:dyaOrig="1760" w14:anchorId="5567553A">
          <v:shape id="_x0000_i1202" type="#_x0000_t75" style="width:353.85pt;height:87.3pt" o:ole="">
            <v:imagedata r:id="rId368" o:title=""/>
          </v:shape>
          <o:OLEObject Type="Embed" ProgID="Equation.DSMT4" ShapeID="_x0000_i1202" DrawAspect="Content" ObjectID="_1296576828" r:id="rId369"/>
        </w:object>
      </w:r>
      <w:r>
        <w:tab/>
      </w:r>
      <w:r>
        <w:fldChar w:fldCharType="begin"/>
      </w:r>
      <w:r>
        <w:instrText xml:space="preserve"> MACROBUTTON MTPlaceRef \* MERGEFORMAT </w:instrText>
      </w:r>
      <w:fldSimple w:instr=" SEQ MTEqn \h \* MERGEFORMAT "/>
      <w:r>
        <w:instrText>(</w:instrText>
      </w:r>
      <w:fldSimple w:instr=" SEQ MTEqn \c \* Arabic \* MERGEFORMAT ">
        <w:ins w:id="396" w:author="Joseph Picone" w:date="2013-02-18T19:09:00Z">
          <w:r w:rsidR="003A7E7D">
            <w:rPr>
              <w:noProof/>
            </w:rPr>
            <w:instrText>19</w:instrText>
          </w:r>
        </w:ins>
        <w:del w:id="397" w:author="Joseph Picone" w:date="2013-02-18T19:09:00Z">
          <w:r w:rsidR="00BA1991" w:rsidDel="003A7E7D">
            <w:rPr>
              <w:noProof/>
            </w:rPr>
            <w:delInstrText>30</w:delInstrText>
          </w:r>
        </w:del>
      </w:fldSimple>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22C4059E" w:rsidR="008B2D1E" w:rsidRDefault="008B2D1E" w:rsidP="008B2D1E">
      <w:pPr>
        <w:pStyle w:val="MTDisplayEquation"/>
      </w:pPr>
      <w:r w:rsidRPr="008B2D1E">
        <w:rPr>
          <w:position w:val="-70"/>
        </w:rPr>
        <w:object w:dxaOrig="10100" w:dyaOrig="1520" w14:anchorId="783D8814">
          <v:shape id="_x0000_i1203" type="#_x0000_t75" style="width:467.25pt;height:70.45pt" o:ole="">
            <v:imagedata r:id="rId370" o:title=""/>
          </v:shape>
          <o:OLEObject Type="Embed" ProgID="Equation.DSMT4" ShapeID="_x0000_i1203" DrawAspect="Content" ObjectID="_1296576829" r:id="rId371"/>
        </w:object>
      </w:r>
      <w:r>
        <w:tab/>
      </w:r>
      <w:r>
        <w:fldChar w:fldCharType="begin"/>
      </w:r>
      <w:r>
        <w:instrText xml:space="preserve"> MACROBUTTON MTPlaceRef \* MERGEFORMAT </w:instrText>
      </w:r>
      <w:fldSimple w:instr=" SEQ MTEqn \h \* MERGEFORMAT "/>
      <w:r>
        <w:instrText>(</w:instrText>
      </w:r>
      <w:fldSimple w:instr=" SEQ MTEqn \c \* Arabic \* MERGEFORMAT ">
        <w:ins w:id="398" w:author="Joseph Picone" w:date="2013-02-18T19:09:00Z">
          <w:r w:rsidR="003A7E7D">
            <w:rPr>
              <w:noProof/>
            </w:rPr>
            <w:instrText>20</w:instrText>
          </w:r>
        </w:ins>
        <w:del w:id="399" w:author="Joseph Picone" w:date="2013-02-18T19:09:00Z">
          <w:r w:rsidR="00BA1991" w:rsidDel="003A7E7D">
            <w:rPr>
              <w:noProof/>
            </w:rPr>
            <w:delInstrText>31</w:delInstrText>
          </w:r>
        </w:del>
      </w:fldSimple>
      <w:r>
        <w:instrText>)</w:instrText>
      </w:r>
      <w:r>
        <w:fldChar w:fldCharType="end"/>
      </w:r>
    </w:p>
    <w:p w14:paraId="28E2CE18" w14:textId="551839F7" w:rsidR="008B2D1E" w:rsidRPr="008B2D1E" w:rsidRDefault="008B2D1E" w:rsidP="008B2D1E">
      <w:pPr>
        <w:pStyle w:val="MTDisplayEquation"/>
      </w:pPr>
      <w:r>
        <w:tab/>
      </w:r>
      <w:r w:rsidRPr="008B2D1E">
        <w:rPr>
          <w:position w:val="-66"/>
        </w:rPr>
        <w:object w:dxaOrig="5140" w:dyaOrig="1420" w14:anchorId="6B9A6AB0">
          <v:shape id="_x0000_i1204" type="#_x0000_t75" style="width:257.35pt;height:71.25pt" o:ole="">
            <v:imagedata r:id="rId372" o:title=""/>
          </v:shape>
          <o:OLEObject Type="Embed" ProgID="Equation.DSMT4" ShapeID="_x0000_i1204" DrawAspect="Content" ObjectID="_1296576830" r:id="rId373"/>
        </w:object>
      </w:r>
      <w:r>
        <w:tab/>
      </w:r>
      <w:r>
        <w:fldChar w:fldCharType="begin"/>
      </w:r>
      <w:r>
        <w:instrText xml:space="preserve"> MACROBUTTON MTPlaceRef \* MERGEFORMAT </w:instrText>
      </w:r>
      <w:fldSimple w:instr=" SEQ MTEqn \h \* MERGEFORMAT "/>
      <w:r>
        <w:instrText>(</w:instrText>
      </w:r>
      <w:fldSimple w:instr=" SEQ MTEqn \c \* Arabic \* MERGEFORMAT ">
        <w:ins w:id="400" w:author="Joseph Picone" w:date="2013-02-18T19:09:00Z">
          <w:r w:rsidR="003A7E7D">
            <w:rPr>
              <w:noProof/>
            </w:rPr>
            <w:instrText>21</w:instrText>
          </w:r>
        </w:ins>
        <w:del w:id="401" w:author="Joseph Picone" w:date="2013-02-18T19:09:00Z">
          <w:r w:rsidR="00BA1991" w:rsidDel="003A7E7D">
            <w:rPr>
              <w:noProof/>
            </w:rPr>
            <w:delInstrText>32</w:delInstrText>
          </w:r>
        </w:del>
      </w:fldSimple>
      <w:r>
        <w:instrText>)</w:instrText>
      </w:r>
      <w:r>
        <w:fldChar w:fldCharType="end"/>
      </w:r>
    </w:p>
    <w:p w14:paraId="2009342E" w14:textId="1D74A215" w:rsidR="00B15A5D" w:rsidRPr="00B15A5D" w:rsidRDefault="008B2D1E" w:rsidP="00671C45">
      <w:pPr>
        <w:pStyle w:val="MTDisplayEquation"/>
      </w:pPr>
      <w:r w:rsidRPr="008B2D1E">
        <w:rPr>
          <w:position w:val="-108"/>
        </w:rPr>
        <w:object w:dxaOrig="7980" w:dyaOrig="2380" w14:anchorId="1DFBD2DB">
          <v:shape id="_x0000_i1205" type="#_x0000_t75" style="width:397.55pt;height:119.5pt" o:ole="">
            <v:imagedata r:id="rId374" o:title=""/>
          </v:shape>
          <o:OLEObject Type="Embed" ProgID="Equation.DSMT4" ShapeID="_x0000_i1205" DrawAspect="Content" ObjectID="_1296576831" r:id="rId375"/>
        </w:object>
      </w:r>
      <w:r>
        <w:tab/>
      </w:r>
      <w:r>
        <w:fldChar w:fldCharType="begin"/>
      </w:r>
      <w:r>
        <w:instrText xml:space="preserve"> MACROBUTTON MTPlaceRef \* MERGEFORMAT </w:instrText>
      </w:r>
      <w:fldSimple w:instr=" SEQ MTEqn \h \* MERGEFORMAT "/>
      <w:r>
        <w:instrText>(</w:instrText>
      </w:r>
      <w:fldSimple w:instr=" SEQ MTEqn \c \* Arabic \* MERGEFORMAT ">
        <w:ins w:id="402" w:author="Joseph Picone" w:date="2013-02-18T19:09:00Z">
          <w:r w:rsidR="003A7E7D">
            <w:rPr>
              <w:noProof/>
            </w:rPr>
            <w:instrText>22</w:instrText>
          </w:r>
        </w:ins>
        <w:del w:id="403" w:author="Joseph Picone" w:date="2013-02-18T19:09:00Z">
          <w:r w:rsidR="00BA1991" w:rsidDel="003A7E7D">
            <w:rPr>
              <w:noProof/>
            </w:rPr>
            <w:delInstrText>33</w:delInstrText>
          </w:r>
        </w:del>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206" type="#_x0000_t75" style="width:59.75pt;height:21.45pt" o:ole="">
            <v:imagedata r:id="rId376" o:title=""/>
          </v:shape>
          <o:OLEObject Type="Embed" ProgID="Equation.DSMT4" ShapeID="_x0000_i1206" DrawAspect="Content" ObjectID="_1296576832" r:id="rId377"/>
        </w:object>
      </w:r>
      <w:r w:rsidRPr="00B15A5D">
        <w:t>and</w:t>
      </w:r>
      <w:r w:rsidRPr="00B15A5D">
        <w:rPr>
          <w:position w:val="-10"/>
        </w:rPr>
        <w:object w:dxaOrig="560" w:dyaOrig="360" w14:anchorId="63502D50">
          <v:shape id="_x0000_i1207" type="#_x0000_t75" style="width:28.35pt;height:19.9pt" o:ole="">
            <v:imagedata r:id="rId378" o:title=""/>
          </v:shape>
          <o:OLEObject Type="Embed" ProgID="Equation.DSMT4" ShapeID="_x0000_i1207" DrawAspect="Content" ObjectID="_1296576833" r:id="rId379"/>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208" type="#_x0000_t75" style="width:59.75pt;height:19.9pt" o:ole="">
            <v:imagedata r:id="rId380" o:title=""/>
          </v:shape>
          <o:OLEObject Type="Embed" ProgID="Equation.DSMT4" ShapeID="_x0000_i1208" DrawAspect="Content" ObjectID="_1296576834" r:id="rId381"/>
        </w:object>
      </w:r>
      <w:r w:rsidRPr="00B15A5D">
        <w:t>.</w:t>
      </w:r>
    </w:p>
    <w:p w14:paraId="3A954014" w14:textId="77777777" w:rsidR="00B15A5D" w:rsidRPr="00B15A5D" w:rsidRDefault="00B15A5D" w:rsidP="00155B0D">
      <w:pPr>
        <w:pStyle w:val="bodyisip"/>
        <w:numPr>
          <w:ilvl w:val="0"/>
          <w:numId w:val="8"/>
        </w:numPr>
      </w:pPr>
      <w:bookmarkStart w:id="404" w:name="_Ref348276587"/>
      <w:r w:rsidRPr="00B15A5D">
        <w:t>For each of the</w:t>
      </w:r>
      <w:r w:rsidRPr="00B15A5D">
        <w:rPr>
          <w:position w:val="-4"/>
        </w:rPr>
        <w:object w:dxaOrig="260" w:dyaOrig="240" w14:anchorId="64951B04">
          <v:shape id="_x0000_i1209" type="#_x0000_t75" style="width:14.55pt;height:13pt" o:ole="">
            <v:imagedata r:id="rId382" o:title=""/>
          </v:shape>
          <o:OLEObject Type="Embed" ProgID="Equation.DSMT4" ShapeID="_x0000_i1209" DrawAspect="Content" ObjectID="_1296576835" r:id="rId383"/>
        </w:object>
      </w:r>
      <w:r w:rsidRPr="00B15A5D">
        <w:t>currently instantiated states compute:</w:t>
      </w:r>
      <w:bookmarkEnd w:id="404"/>
    </w:p>
    <w:p w14:paraId="0AC80ED8" w14:textId="77777777"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w14:anchorId="473A46CA">
          <v:shape id="_x0000_i1210" type="#_x0000_t75" style="width:15.3pt;height:15.3pt" o:ole="">
            <v:imagedata r:id="rId384" o:title=""/>
          </v:shape>
          <o:OLEObject Type="Embed" ProgID="Equation.DSMT4" ShapeID="_x0000_i1210" DrawAspect="Content" ObjectID="_1296576836" r:id="rId385"/>
        </w:object>
      </w:r>
      <w:r w:rsidRPr="00B15A5D">
        <w:t xml:space="preserve"> currently instantiated mixture components for this state, and also for a new component and for a new state.</w:t>
      </w:r>
    </w:p>
    <w:p w14:paraId="37EE2433" w14:textId="1E7AC1F1" w:rsidR="008B2D1E" w:rsidRPr="00B15A5D" w:rsidRDefault="008B2D1E" w:rsidP="008B2D1E">
      <w:pPr>
        <w:pStyle w:val="MTDisplayEquation"/>
      </w:pPr>
      <w:r>
        <w:tab/>
      </w:r>
      <w:r w:rsidRPr="008B2D1E">
        <w:rPr>
          <w:position w:val="-34"/>
        </w:rPr>
        <w:object w:dxaOrig="4599" w:dyaOrig="780" w14:anchorId="21BA8129">
          <v:shape id="_x0000_i1211" type="#_x0000_t75" style="width:230.55pt;height:39.85pt" o:ole="">
            <v:imagedata r:id="rId386" o:title=""/>
          </v:shape>
          <o:OLEObject Type="Embed" ProgID="Equation.DSMT4" ShapeID="_x0000_i1211" DrawAspect="Content" ObjectID="_1296576837" r:id="rId387"/>
        </w:object>
      </w:r>
      <w:r>
        <w:tab/>
      </w:r>
      <w:r>
        <w:fldChar w:fldCharType="begin"/>
      </w:r>
      <w:r>
        <w:instrText xml:space="preserve"> MACROBUTTON MTPlaceRef \* MERGEFORMAT </w:instrText>
      </w:r>
      <w:fldSimple w:instr=" SEQ MTEqn \h \* MERGEFORMAT "/>
      <w:r>
        <w:instrText>(</w:instrText>
      </w:r>
      <w:fldSimple w:instr=" SEQ MTEqn \c \* Arabic \* MERGEFORMAT ">
        <w:ins w:id="405" w:author="Joseph Picone" w:date="2013-02-18T19:09:00Z">
          <w:r w:rsidR="003A7E7D">
            <w:rPr>
              <w:noProof/>
            </w:rPr>
            <w:instrText>23</w:instrText>
          </w:r>
        </w:ins>
        <w:del w:id="406" w:author="Joseph Picone" w:date="2013-02-18T19:09:00Z">
          <w:r w:rsidR="00BA1991" w:rsidDel="003A7E7D">
            <w:rPr>
              <w:noProof/>
            </w:rPr>
            <w:delInstrText>34</w:delInstrText>
          </w:r>
        </w:del>
      </w:fldSimple>
      <w:r>
        <w:instrText>)</w:instrText>
      </w:r>
      <w:r>
        <w:fldChar w:fldCharType="end"/>
      </w:r>
    </w:p>
    <w:p w14:paraId="45EF870D" w14:textId="666F0ADF" w:rsidR="008B2D1E" w:rsidRDefault="008B2D1E" w:rsidP="008B2D1E">
      <w:pPr>
        <w:pStyle w:val="MTDisplayEquation"/>
      </w:pPr>
      <w:r>
        <w:tab/>
      </w:r>
      <w:r w:rsidRPr="008B2D1E">
        <w:rPr>
          <w:position w:val="-28"/>
        </w:rPr>
        <w:object w:dxaOrig="4880" w:dyaOrig="639" w14:anchorId="0AF9CA34">
          <v:shape id="_x0000_i1212" type="#_x0000_t75" style="width:244.35pt;height:33.7pt" o:ole="">
            <v:imagedata r:id="rId388" o:title=""/>
          </v:shape>
          <o:OLEObject Type="Embed" ProgID="Equation.DSMT4" ShapeID="_x0000_i1212" DrawAspect="Content" ObjectID="_1296576838" r:id="rId389"/>
        </w:object>
      </w:r>
      <w:r>
        <w:tab/>
      </w:r>
      <w:r>
        <w:fldChar w:fldCharType="begin"/>
      </w:r>
      <w:r>
        <w:instrText xml:space="preserve"> MACROBUTTON MTPlaceRef \* MERGEFORMAT </w:instrText>
      </w:r>
      <w:fldSimple w:instr=" SEQ MTEqn \h \* MERGEFORMAT "/>
      <w:r>
        <w:instrText>(</w:instrText>
      </w:r>
      <w:fldSimple w:instr=" SEQ MTEqn \c \* Arabic \* MERGEFORMAT ">
        <w:ins w:id="407" w:author="Joseph Picone" w:date="2013-02-18T19:09:00Z">
          <w:r w:rsidR="003A7E7D">
            <w:rPr>
              <w:noProof/>
            </w:rPr>
            <w:instrText>24</w:instrText>
          </w:r>
        </w:ins>
        <w:del w:id="408" w:author="Joseph Picone" w:date="2013-02-18T19:09:00Z">
          <w:r w:rsidR="00BA1991" w:rsidDel="003A7E7D">
            <w:rPr>
              <w:noProof/>
            </w:rPr>
            <w:delInstrText>35</w:delInstrText>
          </w:r>
        </w:del>
      </w:fldSimple>
      <w:r>
        <w:instrText>)</w:instrText>
      </w:r>
      <w:r>
        <w:fldChar w:fldCharType="end"/>
      </w:r>
    </w:p>
    <w:p w14:paraId="111CE55A" w14:textId="4D01026D" w:rsidR="008B2D1E" w:rsidRPr="00B15A5D" w:rsidRDefault="008B2D1E" w:rsidP="008B2D1E">
      <w:pPr>
        <w:pStyle w:val="MTDisplayEquation"/>
      </w:pPr>
      <w:r>
        <w:lastRenderedPageBreak/>
        <w:tab/>
      </w:r>
      <w:r w:rsidRPr="008B2D1E">
        <w:rPr>
          <w:position w:val="-30"/>
        </w:rPr>
        <w:object w:dxaOrig="4459" w:dyaOrig="720" w14:anchorId="2BCEEB3C">
          <v:shape id="_x0000_i1213" type="#_x0000_t75" style="width:222.9pt;height:36pt" o:ole="">
            <v:imagedata r:id="rId390" o:title=""/>
          </v:shape>
          <o:OLEObject Type="Embed" ProgID="Equation.DSMT4" ShapeID="_x0000_i1213" DrawAspect="Content" ObjectID="_1296576839" r:id="rId391"/>
        </w:object>
      </w:r>
      <w:r>
        <w:tab/>
      </w:r>
      <w:r>
        <w:fldChar w:fldCharType="begin"/>
      </w:r>
      <w:r>
        <w:instrText xml:space="preserve"> MACROBUTTON MTPlaceRef \* MERGEFORMAT </w:instrText>
      </w:r>
      <w:fldSimple w:instr=" SEQ MTEqn \h \* MERGEFORMAT "/>
      <w:r>
        <w:instrText>(</w:instrText>
      </w:r>
      <w:fldSimple w:instr=" SEQ MTEqn \c \* Arabic \* MERGEFORMAT ">
        <w:ins w:id="409" w:author="Joseph Picone" w:date="2013-02-18T19:09:00Z">
          <w:r w:rsidR="003A7E7D">
            <w:rPr>
              <w:noProof/>
            </w:rPr>
            <w:instrText>25</w:instrText>
          </w:r>
        </w:ins>
        <w:del w:id="410" w:author="Joseph Picone" w:date="2013-02-18T19:09:00Z">
          <w:r w:rsidR="00BA1991" w:rsidDel="003A7E7D">
            <w:rPr>
              <w:noProof/>
            </w:rPr>
            <w:delInstrText>36</w:delInstrText>
          </w:r>
        </w:del>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3AC6DB47" w:rsidR="00B15A5D" w:rsidRPr="00B15A5D" w:rsidRDefault="008B2D1E" w:rsidP="003403AA">
      <w:pPr>
        <w:pStyle w:val="MTDisplayEquation"/>
      </w:pPr>
      <w:r>
        <w:tab/>
      </w:r>
      <w:r w:rsidRPr="008B2D1E">
        <w:rPr>
          <w:position w:val="-100"/>
        </w:rPr>
        <w:object w:dxaOrig="7440" w:dyaOrig="2260" w14:anchorId="3C231512">
          <v:shape id="_x0000_i1214" type="#_x0000_t75" style="width:373pt;height:113.35pt" o:ole="">
            <v:imagedata r:id="rId392" o:title=""/>
          </v:shape>
          <o:OLEObject Type="Embed" ProgID="Equation.DSMT4" ShapeID="_x0000_i1214" DrawAspect="Content" ObjectID="_1296576840" r:id="rId393"/>
        </w:object>
      </w:r>
      <w:r>
        <w:tab/>
      </w:r>
      <w:r>
        <w:fldChar w:fldCharType="begin"/>
      </w:r>
      <w:r>
        <w:instrText xml:space="preserve"> MACROBUTTON MTPlaceRef \* MERGEFORMAT </w:instrText>
      </w:r>
      <w:fldSimple w:instr=" SEQ MTEqn \h \* MERGEFORMAT "/>
      <w:r>
        <w:instrText>(</w:instrText>
      </w:r>
      <w:fldSimple w:instr=" SEQ MTEqn \c \* Arabic \* MERGEFORMAT ">
        <w:ins w:id="411" w:author="Joseph Picone" w:date="2013-02-18T19:09:00Z">
          <w:r w:rsidR="003A7E7D">
            <w:rPr>
              <w:noProof/>
            </w:rPr>
            <w:instrText>26</w:instrText>
          </w:r>
        </w:ins>
        <w:del w:id="412" w:author="Joseph Picone" w:date="2013-02-18T19:09:00Z">
          <w:r w:rsidR="00BA1991" w:rsidDel="003A7E7D">
            <w:rPr>
              <w:noProof/>
            </w:rPr>
            <w:delInstrText>37</w:delInstrText>
          </w:r>
        </w:del>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215" type="#_x0000_t75" style="width:12.25pt;height:15.3pt" o:ole="">
            <v:imagedata r:id="rId394" o:title=""/>
          </v:shape>
          <o:OLEObject Type="Embed" ProgID="Equation.DSMT4" ShapeID="_x0000_i1215" DrawAspect="Content" ObjectID="_1296576841" r:id="rId395"/>
        </w:object>
      </w:r>
      <w:r w:rsidRPr="00B15A5D">
        <w:t>:</w:t>
      </w:r>
    </w:p>
    <w:p w14:paraId="00BD5C2E" w14:textId="79D6F7CC" w:rsidR="00B15A5D" w:rsidRPr="00B15A5D" w:rsidRDefault="008B2D1E" w:rsidP="008B2D1E">
      <w:pPr>
        <w:pStyle w:val="MTDisplayEquation"/>
      </w:pPr>
      <w:r>
        <w:tab/>
      </w:r>
      <w:r w:rsidRPr="008B2D1E">
        <w:rPr>
          <w:position w:val="-28"/>
        </w:rPr>
        <w:object w:dxaOrig="3900" w:dyaOrig="680" w14:anchorId="04347AD7">
          <v:shape id="_x0000_i1216" type="#_x0000_t75" style="width:195.3pt;height:33.7pt" o:ole="">
            <v:imagedata r:id="rId396" o:title=""/>
          </v:shape>
          <o:OLEObject Type="Embed" ProgID="Equation.DSMT4" ShapeID="_x0000_i1216" DrawAspect="Content" ObjectID="_1296576842" r:id="rId397"/>
        </w:object>
      </w:r>
      <w:r>
        <w:tab/>
      </w:r>
      <w:r>
        <w:fldChar w:fldCharType="begin"/>
      </w:r>
      <w:r>
        <w:instrText xml:space="preserve"> MACROBUTTON MTPlaceRef \* MERGEFORMAT </w:instrText>
      </w:r>
      <w:fldSimple w:instr=" SEQ MTEqn \h \* MERGEFORMAT "/>
      <w:r>
        <w:instrText>(</w:instrText>
      </w:r>
      <w:fldSimple w:instr=" SEQ MTEqn \c \* Arabic \* MERGEFORMAT ">
        <w:ins w:id="413" w:author="Joseph Picone" w:date="2013-02-18T19:09:00Z">
          <w:r w:rsidR="003A7E7D">
            <w:rPr>
              <w:noProof/>
            </w:rPr>
            <w:instrText>27</w:instrText>
          </w:r>
        </w:ins>
        <w:del w:id="414" w:author="Joseph Picone" w:date="2013-02-18T19:09:00Z">
          <w:r w:rsidR="00BA1991" w:rsidDel="003A7E7D">
            <w:rPr>
              <w:noProof/>
            </w:rPr>
            <w:delInstrText>38</w:delInstrText>
          </w:r>
        </w:del>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217" type="#_x0000_t75" style="width:12.25pt;height:15.3pt" o:ole="">
            <v:imagedata r:id="rId398" o:title=""/>
          </v:shape>
          <o:OLEObject Type="Embed" ProgID="Equation.DSMT4" ShapeID="_x0000_i1217" DrawAspect="Content" ObjectID="_1296576843" r:id="rId399"/>
        </w:object>
      </w:r>
      <w:r w:rsidRPr="00B15A5D">
        <w:t>conditioned on</w:t>
      </w:r>
      <w:r w:rsidRPr="00B15A5D">
        <w:rPr>
          <w:position w:val="-10"/>
        </w:rPr>
        <w:object w:dxaOrig="220" w:dyaOrig="320" w14:anchorId="38769976">
          <v:shape id="_x0000_i1218" type="#_x0000_t75" style="width:12.25pt;height:15.3pt" o:ole="">
            <v:imagedata r:id="rId400" o:title=""/>
          </v:shape>
          <o:OLEObject Type="Embed" ProgID="Equation.DSMT4" ShapeID="_x0000_i1218" DrawAspect="Content" ObjectID="_1296576844" r:id="rId401"/>
        </w:object>
      </w:r>
      <w:r w:rsidRPr="00B15A5D">
        <w:t>:</w:t>
      </w:r>
    </w:p>
    <w:p w14:paraId="615DFFF6" w14:textId="46ED587A" w:rsidR="008B2D1E" w:rsidRPr="00B15A5D" w:rsidRDefault="008B2D1E" w:rsidP="008B2D1E">
      <w:pPr>
        <w:pStyle w:val="MTDisplayEquation"/>
      </w:pPr>
      <w:r>
        <w:tab/>
      </w:r>
      <w:r w:rsidRPr="008B2D1E">
        <w:rPr>
          <w:position w:val="-32"/>
        </w:rPr>
        <w:object w:dxaOrig="4200" w:dyaOrig="740" w14:anchorId="38EA27E6">
          <v:shape id="_x0000_i1219" type="#_x0000_t75" style="width:209.85pt;height:36.75pt" o:ole="">
            <v:imagedata r:id="rId402" o:title=""/>
          </v:shape>
          <o:OLEObject Type="Embed" ProgID="Equation.DSMT4" ShapeID="_x0000_i1219" DrawAspect="Content" ObjectID="_1296576845" r:id="rId403"/>
        </w:object>
      </w:r>
      <w:r>
        <w:tab/>
      </w:r>
      <w:r>
        <w:fldChar w:fldCharType="begin"/>
      </w:r>
      <w:r>
        <w:instrText xml:space="preserve"> MACROBUTTON MTPlaceRef \* MERGEFORMAT </w:instrText>
      </w:r>
      <w:fldSimple w:instr=" SEQ MTEqn \h \* MERGEFORMAT "/>
      <w:r>
        <w:instrText>(</w:instrText>
      </w:r>
      <w:fldSimple w:instr=" SEQ MTEqn \c \* Arabic \* MERGEFORMAT ">
        <w:ins w:id="415" w:author="Joseph Picone" w:date="2013-02-18T19:09:00Z">
          <w:r w:rsidR="003A7E7D">
            <w:rPr>
              <w:noProof/>
            </w:rPr>
            <w:instrText>28</w:instrText>
          </w:r>
        </w:ins>
        <w:del w:id="416" w:author="Joseph Picone" w:date="2013-02-18T19:09:00Z">
          <w:r w:rsidR="00BA1991" w:rsidDel="003A7E7D">
            <w:rPr>
              <w:noProof/>
            </w:rPr>
            <w:delInstrText>39</w:delInstrText>
          </w:r>
        </w:del>
      </w:fldSimple>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220" type="#_x0000_t75" style="width:42.15pt;height:14.55pt" o:ole="">
            <v:imagedata r:id="rId404" o:title=""/>
          </v:shape>
          <o:OLEObject Type="Embed" ProgID="Equation.DSMT4" ShapeID="_x0000_i1220" DrawAspect="Content" ObjectID="_1296576846" r:id="rId405"/>
        </w:object>
      </w:r>
      <w:r w:rsidRPr="00B15A5D">
        <w:t>increase the</w:t>
      </w:r>
      <w:r w:rsidRPr="00B15A5D">
        <w:rPr>
          <w:position w:val="-4"/>
        </w:rPr>
        <w:object w:dxaOrig="260" w:dyaOrig="240" w14:anchorId="2607C21F">
          <v:shape id="_x0000_i1221" type="#_x0000_t75" style="width:14.55pt;height:13pt" o:ole="">
            <v:imagedata r:id="rId406" o:title=""/>
          </v:shape>
          <o:OLEObject Type="Embed" ProgID="Equation.DSMT4" ShapeID="_x0000_i1221" DrawAspect="Content" ObjectID="_1296576847" r:id="rId407"/>
        </w:object>
      </w:r>
      <w:r w:rsidRPr="00B15A5D">
        <w:t xml:space="preserve">and transform </w:t>
      </w:r>
      <w:r w:rsidRPr="00B15A5D">
        <w:rPr>
          <w:position w:val="-10"/>
        </w:rPr>
        <w:object w:dxaOrig="240" w:dyaOrig="300" w14:anchorId="12AED3B7">
          <v:shape id="_x0000_i1222" type="#_x0000_t75" style="width:13pt;height:15.3pt" o:ole="">
            <v:imagedata r:id="rId408" o:title=""/>
          </v:shape>
          <o:OLEObject Type="Embed" ProgID="Equation.DSMT4" ShapeID="_x0000_i1222" DrawAspect="Content" ObjectID="_1296576848" r:id="rId409"/>
        </w:object>
      </w:r>
      <w:r w:rsidRPr="00B15A5D">
        <w:t>as</w:t>
      </w:r>
    </w:p>
    <w:p w14:paraId="76BA70C9" w14:textId="1A681478" w:rsidR="008B2D1E" w:rsidRPr="00B15A5D" w:rsidRDefault="008B2D1E" w:rsidP="008B2D1E">
      <w:pPr>
        <w:pStyle w:val="MTDisplayEquation"/>
      </w:pPr>
      <w:r>
        <w:tab/>
      </w:r>
      <w:r w:rsidRPr="008B2D1E">
        <w:rPr>
          <w:position w:val="-36"/>
        </w:rPr>
        <w:object w:dxaOrig="2860" w:dyaOrig="820" w14:anchorId="57FCCCA6">
          <v:shape id="_x0000_i1223" type="#_x0000_t75" style="width:143.25pt;height:41.35pt" o:ole="">
            <v:imagedata r:id="rId410" o:title=""/>
          </v:shape>
          <o:OLEObject Type="Embed" ProgID="Equation.DSMT4" ShapeID="_x0000_i1223" DrawAspect="Content" ObjectID="_1296576849" r:id="rId411"/>
        </w:object>
      </w:r>
      <w:r>
        <w:tab/>
      </w:r>
      <w:r>
        <w:fldChar w:fldCharType="begin"/>
      </w:r>
      <w:r>
        <w:instrText xml:space="preserve"> MACROBUTTON MTPlaceRef \* MERGEFORMAT </w:instrText>
      </w:r>
      <w:fldSimple w:instr=" SEQ MTEqn \h \* MERGEFORMAT "/>
      <w:r>
        <w:instrText>(</w:instrText>
      </w:r>
      <w:fldSimple w:instr=" SEQ MTEqn \c \* Arabic \* MERGEFORMAT ">
        <w:ins w:id="417" w:author="Joseph Picone" w:date="2013-02-18T19:09:00Z">
          <w:r w:rsidR="003A7E7D">
            <w:rPr>
              <w:noProof/>
            </w:rPr>
            <w:instrText>29</w:instrText>
          </w:r>
        </w:ins>
        <w:del w:id="418" w:author="Joseph Picone" w:date="2013-02-18T19:09:00Z">
          <w:r w:rsidR="00BA1991" w:rsidDel="003A7E7D">
            <w:rPr>
              <w:noProof/>
            </w:rPr>
            <w:delInstrText>40</w:delInstrText>
          </w:r>
        </w:del>
      </w:fldSimple>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224" type="#_x0000_t75" style="width:49.8pt;height:15.3pt" o:ole="">
            <v:imagedata r:id="rId412" o:title=""/>
          </v:shape>
          <o:OLEObject Type="Embed" ProgID="Equation.DSMT4" ShapeID="_x0000_i1224" DrawAspect="Content" ObjectID="_1296576850" r:id="rId413"/>
        </w:object>
      </w:r>
      <w:r w:rsidRPr="00B15A5D">
        <w:t>increment</w:t>
      </w:r>
      <w:r w:rsidRPr="00B15A5D">
        <w:rPr>
          <w:position w:val="-10"/>
        </w:rPr>
        <w:object w:dxaOrig="320" w:dyaOrig="320" w14:anchorId="00E213EF">
          <v:shape id="_x0000_i1225" type="#_x0000_t75" style="width:15.3pt;height:15.3pt" o:ole="">
            <v:imagedata r:id="rId414" o:title=""/>
          </v:shape>
          <o:OLEObject Type="Embed" ProgID="Equation.DSMT4" ShapeID="_x0000_i1225" DrawAspect="Content" ObjectID="_1296576851" r:id="rId415"/>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226" type="#_x0000_t75" style="width:31.4pt;height:15.3pt" o:ole="">
            <v:imagedata r:id="rId416" o:title=""/>
          </v:shape>
          <o:OLEObject Type="Embed" ProgID="Equation.DSMT4" ShapeID="_x0000_i1226" DrawAspect="Content" ObjectID="_1296576852" r:id="rId417"/>
        </w:object>
      </w:r>
      <w:r w:rsidRPr="00B15A5D">
        <w:t>or</w:t>
      </w:r>
      <w:r w:rsidRPr="00B15A5D">
        <w:rPr>
          <w:position w:val="-10"/>
        </w:rPr>
        <w:object w:dxaOrig="660" w:dyaOrig="320" w14:anchorId="729F3FC2">
          <v:shape id="_x0000_i1227" type="#_x0000_t75" style="width:33.7pt;height:15.3pt" o:ole="">
            <v:imagedata r:id="rId418" o:title=""/>
          </v:shape>
          <o:OLEObject Type="Embed" ProgID="Equation.DSMT4" ShapeID="_x0000_i1227" DrawAspect="Content" ObjectID="_1296576853" r:id="rId419"/>
        </w:object>
      </w:r>
      <w:r w:rsidRPr="00B15A5D">
        <w:t xml:space="preserve"> remove</w:t>
      </w:r>
      <w:r w:rsidRPr="00B15A5D">
        <w:rPr>
          <w:position w:val="-6"/>
        </w:rPr>
        <w:object w:dxaOrig="180" w:dyaOrig="240" w14:anchorId="625DFA53">
          <v:shape id="_x0000_i1228" type="#_x0000_t75" style="width:8.45pt;height:13pt" o:ole="">
            <v:imagedata r:id="rId420" o:title=""/>
          </v:shape>
          <o:OLEObject Type="Embed" ProgID="Equation.DSMT4" ShapeID="_x0000_i1228" DrawAspect="Content" ObjectID="_1296576854" r:id="rId421"/>
        </w:object>
      </w:r>
      <w:r w:rsidRPr="00B15A5D">
        <w:t>and decrease</w:t>
      </w:r>
      <w:r w:rsidRPr="00B15A5D">
        <w:rPr>
          <w:position w:val="-4"/>
        </w:rPr>
        <w:object w:dxaOrig="220" w:dyaOrig="220" w14:anchorId="4A591DF0">
          <v:shape id="_x0000_i1229" type="#_x0000_t75" style="width:12.25pt;height:13pt" o:ole="">
            <v:imagedata r:id="rId422" o:title=""/>
          </v:shape>
          <o:OLEObject Type="Embed" ProgID="Equation.DSMT4" ShapeID="_x0000_i1229" DrawAspect="Content" ObjectID="_1296576855" r:id="rId423"/>
        </w:object>
      </w:r>
      <w:r w:rsidRPr="00B15A5D">
        <w:t xml:space="preserve">. If </w:t>
      </w:r>
      <w:r w:rsidRPr="00B15A5D">
        <w:rPr>
          <w:position w:val="-14"/>
        </w:rPr>
        <w:object w:dxaOrig="639" w:dyaOrig="360" w14:anchorId="57DE6D95">
          <v:shape id="_x0000_i1230" type="#_x0000_t75" style="width:31.4pt;height:19.9pt" o:ole="">
            <v:imagedata r:id="rId424" o:title=""/>
          </v:shape>
          <o:OLEObject Type="Embed" ProgID="Equation.DSMT4" ShapeID="_x0000_i1230" DrawAspect="Content" ObjectID="_1296576856" r:id="rId425"/>
        </w:object>
      </w:r>
      <w:r w:rsidRPr="00B15A5D">
        <w:t>remove the component</w:t>
      </w:r>
      <w:r w:rsidRPr="00B15A5D">
        <w:rPr>
          <w:position w:val="-10"/>
        </w:rPr>
        <w:object w:dxaOrig="180" w:dyaOrig="279" w14:anchorId="0B1ECE77">
          <v:shape id="_x0000_i1231" type="#_x0000_t75" style="width:8.45pt;height:14.55pt" o:ole="">
            <v:imagedata r:id="rId426" o:title=""/>
          </v:shape>
          <o:OLEObject Type="Embed" ProgID="Equation.DSMT4" ShapeID="_x0000_i1231" DrawAspect="Content" ObjectID="_1296576857" r:id="rId427"/>
        </w:object>
      </w:r>
      <w:r w:rsidRPr="00B15A5D">
        <w:t>and decrease</w:t>
      </w:r>
      <w:r w:rsidRPr="00B15A5D">
        <w:rPr>
          <w:position w:val="-10"/>
        </w:rPr>
        <w:object w:dxaOrig="320" w:dyaOrig="320" w14:anchorId="37E35CD5">
          <v:shape id="_x0000_i1232" type="#_x0000_t75" style="width:15.3pt;height:15.3pt" o:ole="">
            <v:imagedata r:id="rId428" o:title=""/>
          </v:shape>
          <o:OLEObject Type="Embed" ProgID="Equation.DSMT4" ShapeID="_x0000_i1232" DrawAspect="Content" ObjectID="_1296576858" r:id="rId429"/>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lastRenderedPageBreak/>
        <w:t>For each</w:t>
      </w:r>
      <w:r w:rsidRPr="00B15A5D">
        <w:rPr>
          <w:position w:val="-12"/>
        </w:rPr>
        <w:object w:dxaOrig="1560" w:dyaOrig="400" w14:anchorId="286D3AA9">
          <v:shape id="_x0000_i1233" type="#_x0000_t75" style="width:78.15pt;height:20.7pt" o:ole="">
            <v:imagedata r:id="rId430" o:title=""/>
          </v:shape>
          <o:OLEObject Type="Embed" ProgID="Equation.DSMT4" ShapeID="_x0000_i1233" DrawAspect="Content" ObjectID="_1296576859" r:id="rId431"/>
        </w:object>
      </w:r>
      <w:r w:rsidRPr="00B15A5D">
        <w:t>set</w:t>
      </w:r>
      <w:r w:rsidRPr="00B15A5D">
        <w:rPr>
          <w:position w:val="-14"/>
        </w:rPr>
        <w:object w:dxaOrig="720" w:dyaOrig="360" w14:anchorId="017032BA">
          <v:shape id="_x0000_i1234" type="#_x0000_t75" style="width:38.3pt;height:19.9pt" o:ole="">
            <v:imagedata r:id="rId432" o:title=""/>
          </v:shape>
          <o:OLEObject Type="Embed" ProgID="Equation.DSMT4" ShapeID="_x0000_i1234" DrawAspect="Content" ObjectID="_1296576860" r:id="rId433"/>
        </w:object>
      </w:r>
      <w:r w:rsidRPr="00B15A5D">
        <w:t>and</w:t>
      </w:r>
      <w:r w:rsidRPr="00B15A5D">
        <w:rPr>
          <w:position w:val="-6"/>
        </w:rPr>
        <w:object w:dxaOrig="520" w:dyaOrig="260" w14:anchorId="4856A811">
          <v:shape id="_x0000_i1235" type="#_x0000_t75" style="width:26.8pt;height:14.55pt" o:ole="">
            <v:imagedata r:id="rId434" o:title=""/>
          </v:shape>
          <o:OLEObject Type="Embed" ProgID="Equation.DSMT4" ShapeID="_x0000_i1235" DrawAspect="Content" ObjectID="_1296576861" r:id="rId435"/>
        </w:object>
      </w:r>
      <w:r w:rsidRPr="00B15A5D">
        <w:t>. For each customer in restaurant</w:t>
      </w:r>
      <w:r w:rsidRPr="00B15A5D">
        <w:rPr>
          <w:position w:val="-10"/>
        </w:rPr>
        <w:object w:dxaOrig="200" w:dyaOrig="320" w14:anchorId="3F7A6B3E">
          <v:shape id="_x0000_i1236" type="#_x0000_t75" style="width:8.45pt;height:15.3pt" o:ole="">
            <v:imagedata r:id="rId436" o:title=""/>
          </v:shape>
          <o:OLEObject Type="Embed" ProgID="Equation.DSMT4" ShapeID="_x0000_i1236" DrawAspect="Content" ObjectID="_1296576862" r:id="rId437"/>
        </w:object>
      </w:r>
      <w:r w:rsidRPr="00B15A5D">
        <w:t>eating dish</w:t>
      </w:r>
      <w:r w:rsidRPr="00B15A5D">
        <w:rPr>
          <w:position w:val="-6"/>
        </w:rPr>
        <w:object w:dxaOrig="200" w:dyaOrig="260" w14:anchorId="5671115F">
          <v:shape id="_x0000_i1237" type="#_x0000_t75" style="width:8.45pt;height:14.55pt" o:ole="">
            <v:imagedata r:id="rId438" o:title=""/>
          </v:shape>
          <o:OLEObject Type="Embed" ProgID="Equation.DSMT4" ShapeID="_x0000_i1237" DrawAspect="Content" ObjectID="_1296576863" r:id="rId439"/>
        </w:object>
      </w:r>
      <w:r w:rsidRPr="00B15A5D">
        <w:t>(</w:t>
      </w:r>
      <w:r w:rsidRPr="00B15A5D">
        <w:rPr>
          <w:position w:val="-14"/>
        </w:rPr>
        <w:object w:dxaOrig="980" w:dyaOrig="360" w14:anchorId="4AB46046">
          <v:shape id="_x0000_i1238" type="#_x0000_t75" style="width:49.8pt;height:19.9pt" o:ole="">
            <v:imagedata r:id="rId440" o:title=""/>
          </v:shape>
          <o:OLEObject Type="Embed" ProgID="Equation.DSMT4" ShapeID="_x0000_i1238" DrawAspect="Content" ObjectID="_1296576864" r:id="rId441"/>
        </w:object>
      </w:r>
      <w:r w:rsidRPr="00B15A5D">
        <w:t>), sample:</w:t>
      </w:r>
    </w:p>
    <w:p w14:paraId="149EEB62" w14:textId="25E5F266" w:rsidR="008B2D1E" w:rsidRPr="00B15A5D" w:rsidRDefault="008B2D1E" w:rsidP="008B2D1E">
      <w:pPr>
        <w:pStyle w:val="MTDisplayEquation"/>
      </w:pPr>
      <w:r>
        <w:tab/>
      </w:r>
      <w:r w:rsidRPr="008B2D1E">
        <w:rPr>
          <w:position w:val="-30"/>
        </w:rPr>
        <w:object w:dxaOrig="2600" w:dyaOrig="720" w14:anchorId="04DE3374">
          <v:shape id="_x0000_i1239" type="#_x0000_t75" style="width:129.45pt;height:36pt" o:ole="">
            <v:imagedata r:id="rId442" o:title=""/>
          </v:shape>
          <o:OLEObject Type="Embed" ProgID="Equation.DSMT4" ShapeID="_x0000_i1239" DrawAspect="Content" ObjectID="_1296576865" r:id="rId443"/>
        </w:object>
      </w:r>
      <w:r>
        <w:tab/>
      </w:r>
      <w:r>
        <w:fldChar w:fldCharType="begin"/>
      </w:r>
      <w:r>
        <w:instrText xml:space="preserve"> MACROBUTTON MTPlaceRef \* MERGEFORMAT </w:instrText>
      </w:r>
      <w:fldSimple w:instr=" SEQ MTEqn \h \* MERGEFORMAT "/>
      <w:r>
        <w:instrText>(</w:instrText>
      </w:r>
      <w:fldSimple w:instr=" SEQ MTEqn \c \* Arabic \* MERGEFORMAT ">
        <w:ins w:id="419" w:author="Joseph Picone" w:date="2013-02-18T19:09:00Z">
          <w:r w:rsidR="003A7E7D">
            <w:rPr>
              <w:noProof/>
            </w:rPr>
            <w:instrText>30</w:instrText>
          </w:r>
        </w:ins>
        <w:del w:id="420" w:author="Joseph Picone" w:date="2013-02-18T19:09:00Z">
          <w:r w:rsidR="00BA1991" w:rsidDel="003A7E7D">
            <w:rPr>
              <w:noProof/>
            </w:rPr>
            <w:delInstrText>41</w:delInstrText>
          </w:r>
        </w:del>
      </w:fldSimple>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240" type="#_x0000_t75" style="width:8.45pt;height:8.45pt" o:ole="">
            <v:imagedata r:id="rId444" o:title=""/>
          </v:shape>
          <o:OLEObject Type="Embed" ProgID="Equation.DSMT4" ShapeID="_x0000_i1240" DrawAspect="Content" ObjectID="_1296576866" r:id="rId445"/>
        </w:object>
      </w:r>
      <w:r w:rsidRPr="00B15A5D">
        <w:t xml:space="preserve">and if </w:t>
      </w:r>
      <w:r w:rsidRPr="00B15A5D">
        <w:rPr>
          <w:position w:val="-6"/>
        </w:rPr>
        <w:object w:dxaOrig="480" w:dyaOrig="260" w14:anchorId="548FCAA0">
          <v:shape id="_x0000_i1241" type="#_x0000_t75" style="width:22.2pt;height:14.55pt" o:ole="">
            <v:imagedata r:id="rId446" o:title=""/>
          </v:shape>
          <o:OLEObject Type="Embed" ProgID="Equation.DSMT4" ShapeID="_x0000_i1241" DrawAspect="Content" ObjectID="_1296576867" r:id="rId447"/>
        </w:object>
      </w:r>
      <w:r w:rsidRPr="00B15A5D">
        <w:t>increment</w:t>
      </w:r>
      <w:r w:rsidRPr="00B15A5D">
        <w:rPr>
          <w:position w:val="-14"/>
        </w:rPr>
        <w:object w:dxaOrig="380" w:dyaOrig="360" w14:anchorId="2B5D3D9C">
          <v:shape id="_x0000_i1242" type="#_x0000_t75" style="width:19.9pt;height:19.9pt" o:ole="">
            <v:imagedata r:id="rId448" o:title=""/>
          </v:shape>
          <o:OLEObject Type="Embed" ProgID="Equation.DSMT4" ShapeID="_x0000_i1242" DrawAspect="Content" ObjectID="_1296576868" r:id="rId449"/>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243" type="#_x0000_t75" style="width:57.45pt;height:19.9pt" o:ole="">
            <v:imagedata r:id="rId450" o:title=""/>
          </v:shape>
          <o:OLEObject Type="Embed" ProgID="Equation.DSMT4" ShapeID="_x0000_i1243" DrawAspect="Content" ObjectID="_1296576869" r:id="rId451"/>
        </w:object>
      </w:r>
      <w:r w:rsidRPr="00B15A5D">
        <w:t>,sample the override variables in restaurant</w:t>
      </w:r>
      <w:r w:rsidRPr="00B15A5D">
        <w:rPr>
          <w:position w:val="-10"/>
        </w:rPr>
        <w:object w:dxaOrig="180" w:dyaOrig="279" w14:anchorId="393277A8">
          <v:shape id="_x0000_i1244" type="#_x0000_t75" style="width:8.45pt;height:14.55pt" o:ole="">
            <v:imagedata r:id="rId452" o:title=""/>
          </v:shape>
          <o:OLEObject Type="Embed" ProgID="Equation.DSMT4" ShapeID="_x0000_i1244" DrawAspect="Content" ObjectID="_1296576870" r:id="rId453"/>
        </w:object>
      </w:r>
      <w:r w:rsidRPr="00B15A5D">
        <w:t>:</w:t>
      </w:r>
    </w:p>
    <w:p w14:paraId="2EC7D1F9" w14:textId="0190EC61" w:rsidR="008B2D1E" w:rsidRPr="00B15A5D" w:rsidRDefault="008B2D1E" w:rsidP="008B2D1E">
      <w:pPr>
        <w:pStyle w:val="MTDisplayEquation"/>
      </w:pPr>
      <w:r>
        <w:tab/>
      </w:r>
      <w:r w:rsidRPr="008B2D1E">
        <w:rPr>
          <w:position w:val="-32"/>
        </w:rPr>
        <w:object w:dxaOrig="4239" w:dyaOrig="760" w14:anchorId="6025361B">
          <v:shape id="_x0000_i1245" type="#_x0000_t75" style="width:213.7pt;height:38.3pt" o:ole="">
            <v:imagedata r:id="rId454" o:title=""/>
          </v:shape>
          <o:OLEObject Type="Embed" ProgID="Equation.DSMT4" ShapeID="_x0000_i1245" DrawAspect="Content" ObjectID="_1296576871" r:id="rId455"/>
        </w:object>
      </w:r>
      <w:r>
        <w:tab/>
      </w:r>
      <w:r>
        <w:fldChar w:fldCharType="begin"/>
      </w:r>
      <w:r>
        <w:instrText xml:space="preserve"> MACROBUTTON MTPlaceRef \* MERGEFORMAT </w:instrText>
      </w:r>
      <w:fldSimple w:instr=" SEQ MTEqn \h \* MERGEFORMAT "/>
      <w:r>
        <w:instrText>(</w:instrText>
      </w:r>
      <w:fldSimple w:instr=" SEQ MTEqn \c \* Arabic \* MERGEFORMAT ">
        <w:ins w:id="421" w:author="Joseph Picone" w:date="2013-02-18T19:09:00Z">
          <w:r w:rsidR="003A7E7D">
            <w:rPr>
              <w:noProof/>
            </w:rPr>
            <w:instrText>31</w:instrText>
          </w:r>
        </w:ins>
        <w:del w:id="422" w:author="Joseph Picone" w:date="2013-02-18T19:09:00Z">
          <w:r w:rsidR="00BA1991" w:rsidDel="003A7E7D">
            <w:rPr>
              <w:noProof/>
            </w:rPr>
            <w:delInstrText>42</w:delInstrText>
          </w:r>
        </w:del>
      </w:fldSimple>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246" type="#_x0000_t75" style="width:8.45pt;height:14.55pt" o:ole="">
            <v:imagedata r:id="rId456" o:title=""/>
          </v:shape>
          <o:OLEObject Type="Embed" ProgID="Equation.DSMT4" ShapeID="_x0000_i1246" DrawAspect="Content" ObjectID="_1296576872" r:id="rId457"/>
        </w:object>
      </w:r>
      <w:r w:rsidRPr="00B15A5D">
        <w:t>:</w:t>
      </w:r>
    </w:p>
    <w:p w14:paraId="1BB267D2" w14:textId="2FC8F6FE" w:rsidR="008B2D1E" w:rsidRPr="00B15A5D" w:rsidRDefault="008B2D1E" w:rsidP="008B2D1E">
      <w:pPr>
        <w:pStyle w:val="MTDisplayEquation"/>
      </w:pPr>
      <w:r>
        <w:tab/>
      </w:r>
      <w:r w:rsidRPr="008B2D1E">
        <w:rPr>
          <w:position w:val="-30"/>
        </w:rPr>
        <w:object w:dxaOrig="2120" w:dyaOrig="720" w14:anchorId="33E8F721">
          <v:shape id="_x0000_i1247" type="#_x0000_t75" style="width:105.7pt;height:36pt" o:ole="">
            <v:imagedata r:id="rId458" o:title=""/>
          </v:shape>
          <o:OLEObject Type="Embed" ProgID="Equation.DSMT4" ShapeID="_x0000_i1247" DrawAspect="Content" ObjectID="_1296576873" r:id="rId459"/>
        </w:object>
      </w:r>
      <w:r>
        <w:tab/>
      </w:r>
      <w:r>
        <w:fldChar w:fldCharType="begin"/>
      </w:r>
      <w:r>
        <w:instrText xml:space="preserve"> MACROBUTTON MTPlaceRef \* MERGEFORMAT </w:instrText>
      </w:r>
      <w:fldSimple w:instr=" SEQ MTEqn \h \* MERGEFORMAT "/>
      <w:bookmarkStart w:id="423" w:name="ZEqnNum459416"/>
      <w:r>
        <w:instrText>(</w:instrText>
      </w:r>
      <w:fldSimple w:instr=" SEQ MTEqn \c \* Arabic \* MERGEFORMAT ">
        <w:ins w:id="424" w:author="Joseph Picone" w:date="2013-02-18T19:09:00Z">
          <w:r w:rsidR="003A7E7D">
            <w:rPr>
              <w:noProof/>
            </w:rPr>
            <w:instrText>32</w:instrText>
          </w:r>
        </w:ins>
        <w:del w:id="425" w:author="Joseph Picone" w:date="2013-02-18T19:09:00Z">
          <w:r w:rsidR="00BA1991" w:rsidDel="003A7E7D">
            <w:rPr>
              <w:noProof/>
            </w:rPr>
            <w:delInstrText>43</w:delInstrText>
          </w:r>
        </w:del>
      </w:fldSimple>
      <w:r>
        <w:instrText>)</w:instrText>
      </w:r>
      <w:bookmarkEnd w:id="423"/>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248" type="#_x0000_t75" style="width:13pt;height:15.3pt" o:ole="">
            <v:imagedata r:id="rId460" o:title=""/>
          </v:shape>
          <o:OLEObject Type="Embed" ProgID="Equation.DSMT4" ShapeID="_x0000_i1248" DrawAspect="Content" ObjectID="_1296576874" r:id="rId461"/>
        </w:object>
      </w:r>
      <w:r w:rsidRPr="00B15A5D">
        <w:t>:</w:t>
      </w:r>
    </w:p>
    <w:p w14:paraId="59CF0B2E" w14:textId="4BB83921" w:rsidR="008B2D1E" w:rsidRDefault="008B2D1E" w:rsidP="008B2D1E">
      <w:pPr>
        <w:pStyle w:val="MTDisplayEquation"/>
      </w:pPr>
      <w:r>
        <w:tab/>
      </w:r>
      <w:r w:rsidRPr="008B2D1E">
        <w:rPr>
          <w:position w:val="-12"/>
        </w:rPr>
        <w:object w:dxaOrig="2299" w:dyaOrig="380" w14:anchorId="1EFBB9D4">
          <v:shape id="_x0000_i1249" type="#_x0000_t75" style="width:114.9pt;height:19.9pt" o:ole="">
            <v:imagedata r:id="rId462" o:title=""/>
          </v:shape>
          <o:OLEObject Type="Embed" ProgID="Equation.DSMT4" ShapeID="_x0000_i1249" DrawAspect="Content" ObjectID="_1296576875" r:id="rId463"/>
        </w:object>
      </w:r>
      <w:r>
        <w:tab/>
      </w:r>
      <w:r>
        <w:fldChar w:fldCharType="begin"/>
      </w:r>
      <w:r>
        <w:instrText xml:space="preserve"> MACROBUTTON MTPlaceRef \* MERGEFORMAT </w:instrText>
      </w:r>
      <w:fldSimple w:instr=" SEQ MTEqn \h \* MERGEFORMAT "/>
      <w:r>
        <w:instrText>(</w:instrText>
      </w:r>
      <w:fldSimple w:instr=" SEQ MTEqn \c \* Arabic \* MERGEFORMAT ">
        <w:ins w:id="426" w:author="Joseph Picone" w:date="2013-02-18T19:09:00Z">
          <w:r w:rsidR="003A7E7D">
            <w:rPr>
              <w:noProof/>
            </w:rPr>
            <w:instrText>33</w:instrText>
          </w:r>
        </w:ins>
        <w:del w:id="427" w:author="Joseph Picone" w:date="2013-02-18T19:09:00Z">
          <w:r w:rsidR="00BA1991" w:rsidDel="003A7E7D">
            <w:rPr>
              <w:noProof/>
            </w:rPr>
            <w:delInstrText>44</w:delInstrText>
          </w:r>
        </w:del>
      </w:fldSimple>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50" type="#_x0000_t75" style="width:31.4pt;height:14.55pt" o:ole="">
            <v:imagedata r:id="rId464" o:title=""/>
          </v:shape>
          <o:OLEObject Type="Embed" ProgID="Equation.DSMT4" ShapeID="_x0000_i1250" DrawAspect="Content" ObjectID="_1296576876" r:id="rId465"/>
        </w:object>
      </w:r>
      <w:r w:rsidRPr="00B15A5D">
        <w:t>and</w:t>
      </w:r>
      <w:r w:rsidRPr="00B15A5D">
        <w:rPr>
          <w:position w:val="-4"/>
        </w:rPr>
        <w:object w:dxaOrig="220" w:dyaOrig="200" w14:anchorId="461CCEC6">
          <v:shape id="_x0000_i1251" type="#_x0000_t75" style="width:12.25pt;height:8.45pt" o:ole="">
            <v:imagedata r:id="rId466" o:title=""/>
          </v:shape>
          <o:OLEObject Type="Embed" ProgID="Equation.DSMT4" ShapeID="_x0000_i1251" DrawAspect="Content" ObjectID="_1296576877" r:id="rId467"/>
        </w:object>
      </w:r>
      <w:r w:rsidRPr="00B15A5D">
        <w:t xml:space="preserve">.     </w:t>
      </w:r>
    </w:p>
    <w:p w14:paraId="7524C564" w14:textId="77777777" w:rsidR="00B15A5D" w:rsidRPr="00B15A5D" w:rsidRDefault="00B15A5D" w:rsidP="00B15A5D">
      <w:pPr>
        <w:pStyle w:val="sect3isip"/>
        <w:rPr>
          <w:rFonts w:eastAsia="SimSun"/>
        </w:rPr>
      </w:pPr>
      <w:bookmarkStart w:id="428" w:name="_Toc318303872"/>
      <w:bookmarkStart w:id="429" w:name="_Toc318900823"/>
      <w:bookmarkStart w:id="430" w:name="_Toc347164375"/>
      <w:r w:rsidRPr="00B15A5D">
        <w:rPr>
          <w:rFonts w:eastAsia="SimSun"/>
        </w:rPr>
        <w:t>Block Sampler</w:t>
      </w:r>
      <w:bookmarkEnd w:id="428"/>
      <w:bookmarkEnd w:id="429"/>
      <w:bookmarkEnd w:id="430"/>
    </w:p>
    <w:p w14:paraId="1EB5728F" w14:textId="77777777" w:rsidR="00B15A5D" w:rsidRPr="00B15A5D" w:rsidRDefault="00B15A5D" w:rsidP="00FF548B">
      <w:pPr>
        <w:pStyle w:val="bodyisip"/>
      </w:pPr>
      <w:r w:rsidRPr="00B15A5D">
        <w:t>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52" type="#_x0000_t75" style="width:19.9pt;height:15.3pt" o:ole="">
            <v:imagedata r:id="rId468" o:title=""/>
          </v:shape>
          <o:OLEObject Type="Embed" ProgID="Equation.DSMT4" ShapeID="_x0000_i1252" DrawAspect="Content" ObjectID="_1296576878" r:id="rId469"/>
        </w:object>
      </w:r>
      <w:r w:rsidRPr="00B15A5D">
        <w:t>at once. To achieve this goal, a fixed truncation level</w:t>
      </w:r>
      <w:r w:rsidRPr="00B15A5D">
        <w:rPr>
          <w:position w:val="-4"/>
        </w:rPr>
        <w:object w:dxaOrig="200" w:dyaOrig="240" w14:anchorId="4B9B6B69">
          <v:shape id="_x0000_i1253" type="#_x0000_t75" style="width:8.45pt;height:13pt" o:ole="">
            <v:imagedata r:id="rId470" o:title=""/>
          </v:shape>
          <o:OLEObject Type="Embed" ProgID="Equation.DSMT4" ShapeID="_x0000_i1253" DrawAspect="Content" ObjectID="_1296576879" r:id="rId471"/>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w:t>
      </w:r>
      <w:r w:rsidRPr="00B15A5D">
        <w:lastRenderedPageBreak/>
        <w:t xml:space="preserve">Bayesian HMM since the truncated HDP priors induce a shared sparse subset of the </w:t>
      </w:r>
      <w:r w:rsidRPr="00B15A5D">
        <w:rPr>
          <w:position w:val="-4"/>
        </w:rPr>
        <w:object w:dxaOrig="200" w:dyaOrig="240" w14:anchorId="24747FED">
          <v:shape id="_x0000_i1254" type="#_x0000_t75" style="width:8.45pt;height:13pt" o:ole="">
            <v:imagedata r:id="rId472" o:title=""/>
          </v:shape>
          <o:OLEObject Type="Embed" ProgID="Equation.DSMT4" ShapeID="_x0000_i1254" DrawAspect="Content" ObjectID="_1296576880" r:id="rId473"/>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55" type="#_x0000_t75" style="width:8.45pt;height:13pt" o:ole="">
            <v:imagedata r:id="rId474" o:title=""/>
          </v:shape>
          <o:OLEObject Type="Embed" ProgID="Equation.DSMT4" ShapeID="_x0000_i1255" DrawAspect="Content" ObjectID="_1296576881" r:id="rId475"/>
        </w:object>
      </w:r>
      <w:r w:rsidRPr="00B15A5D">
        <w:t xml:space="preserve">. For almost all applications this should not cause any problem if we set </w:t>
      </w:r>
      <w:r w:rsidRPr="00B15A5D">
        <w:rPr>
          <w:position w:val="-4"/>
        </w:rPr>
        <w:object w:dxaOrig="200" w:dyaOrig="240" w14:anchorId="07CED6C6">
          <v:shape id="_x0000_i1256" type="#_x0000_t75" style="width:8.45pt;height:13pt" o:ole="">
            <v:imagedata r:id="rId476" o:title=""/>
          </v:shape>
          <o:OLEObject Type="Embed" ProgID="Equation.DSMT4" ShapeID="_x0000_i1256" DrawAspect="Content" ObjectID="_1296576882" r:id="rId477"/>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57" type="#_x0000_t75" style="width:8.45pt;height:13pt" o:ole="">
            <v:imagedata r:id="rId478" o:title=""/>
          </v:shape>
          <o:OLEObject Type="Embed" ProgID="Equation.DSMT4" ShapeID="_x0000_i1257" DrawAspect="Content" ObjectID="_1296576883" r:id="rId479"/>
        </w:object>
      </w:r>
      <w:r w:rsidRPr="00B15A5D">
        <w:t xml:space="preserve"> weak limit approximation to the DP</w:t>
      </w:r>
      <w:r w:rsidRPr="00B15A5D">
        <w:rPr>
          <w:noProof/>
        </w:rPr>
        <w:t xml:space="preserve"> (Ishwaran &amp; Zarepour, 2002)</w:t>
      </w:r>
      <w:r w:rsidRPr="00B15A5D">
        <w:t xml:space="preserve"> which is defined as:</w:t>
      </w:r>
    </w:p>
    <w:p w14:paraId="31F89AB6" w14:textId="75747792" w:rsidR="008B2D1E" w:rsidRDefault="008B2D1E" w:rsidP="003403AA">
      <w:pPr>
        <w:pStyle w:val="MTDisplayEquation"/>
        <w:ind w:firstLine="0"/>
      </w:pPr>
      <w:r>
        <w:tab/>
      </w:r>
      <w:r w:rsidRPr="008B2D1E">
        <w:rPr>
          <w:position w:val="-12"/>
        </w:rPr>
        <w:object w:dxaOrig="2920" w:dyaOrig="360" w14:anchorId="43B4084E">
          <v:shape id="_x0000_i1258" type="#_x0000_t75" style="width:145.55pt;height:18.4pt" o:ole="">
            <v:imagedata r:id="rId480" o:title=""/>
          </v:shape>
          <o:OLEObject Type="Embed" ProgID="Equation.DSMT4" ShapeID="_x0000_i1258" DrawAspect="Content" ObjectID="_1296576884" r:id="rId481"/>
        </w:object>
      </w:r>
      <w:r>
        <w:tab/>
      </w:r>
      <w:r>
        <w:fldChar w:fldCharType="begin"/>
      </w:r>
      <w:r>
        <w:instrText xml:space="preserve"> MACROBUTTON MTPlaceRef \* MERGEFORMAT </w:instrText>
      </w:r>
      <w:fldSimple w:instr=" SEQ MTEqn \h \* MERGEFORMAT "/>
      <w:bookmarkStart w:id="431" w:name="ZEqnNum472382"/>
      <w:r>
        <w:instrText>(</w:instrText>
      </w:r>
      <w:fldSimple w:instr=" SEQ MTEqn \c \* Arabic \* MERGEFORMAT ">
        <w:ins w:id="432" w:author="Joseph Picone" w:date="2013-02-18T19:09:00Z">
          <w:r w:rsidR="003A7E7D">
            <w:rPr>
              <w:noProof/>
            </w:rPr>
            <w:instrText>34</w:instrText>
          </w:r>
        </w:ins>
        <w:del w:id="433" w:author="Joseph Picone" w:date="2013-02-18T19:09:00Z">
          <w:r w:rsidR="00BA1991" w:rsidDel="003A7E7D">
            <w:rPr>
              <w:noProof/>
            </w:rPr>
            <w:delInstrText>45</w:delInstrText>
          </w:r>
        </w:del>
      </w:fldSimple>
      <w:r>
        <w:instrText>)</w:instrText>
      </w:r>
      <w:bookmarkEnd w:id="431"/>
      <w:r>
        <w:fldChar w:fldCharType="end"/>
      </w:r>
    </w:p>
    <w:p w14:paraId="29540BE4" w14:textId="101C16A0"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fldSimple w:instr=" REF ZEqnNum472382 \* Charformat \! \* MERGEFORMAT ">
        <w:ins w:id="434" w:author="Joseph Picone" w:date="2013-02-18T19:09:00Z">
          <w:r w:rsidR="003A7E7D">
            <w:instrText>(34)</w:instrText>
          </w:r>
        </w:ins>
        <w:del w:id="435" w:author="Joseph Picone" w:date="2013-02-18T19:09:00Z">
          <w:r w:rsidR="00BA1991" w:rsidDel="003A7E7D">
            <w:delInstrText>(45)</w:delInstrText>
          </w:r>
        </w:del>
      </w:fldSimple>
      <w:r w:rsidR="00AE1A75">
        <w:fldChar w:fldCharType="end"/>
      </w:r>
      <w:r w:rsidRPr="00B15A5D">
        <w:rPr>
          <w:position w:val="-10"/>
        </w:rPr>
        <w:object w:dxaOrig="240" w:dyaOrig="300" w14:anchorId="6CAF7AA4">
          <v:shape id="_x0000_i1259" type="#_x0000_t75" style="width:13pt;height:15.3pt" o:ole="">
            <v:imagedata r:id="rId482" o:title=""/>
          </v:shape>
          <o:OLEObject Type="Embed" ProgID="Equation.DSMT4" ShapeID="_x0000_i1259" DrawAspect="Content" ObjectID="_1296576885" r:id="rId483"/>
        </w:object>
      </w:r>
      <w:r w:rsidRPr="00B15A5D">
        <w:t>is approximated as</w:t>
      </w:r>
      <w:r w:rsidRPr="00B15A5D">
        <w:rPr>
          <w:noProof/>
        </w:rPr>
        <w:t xml:space="preserve"> (Fox et al, 2010)</w:t>
      </w:r>
      <w:r w:rsidRPr="00B15A5D">
        <w:t>:</w:t>
      </w:r>
    </w:p>
    <w:p w14:paraId="1858E027" w14:textId="209CB1E6" w:rsidR="008B2D1E" w:rsidRDefault="008B2D1E" w:rsidP="00671C45">
      <w:pPr>
        <w:pStyle w:val="MTDisplayEquation"/>
      </w:pPr>
      <w:r>
        <w:tab/>
      </w:r>
      <w:r w:rsidRPr="008B2D1E">
        <w:rPr>
          <w:position w:val="-12"/>
        </w:rPr>
        <w:object w:dxaOrig="2320" w:dyaOrig="360" w14:anchorId="2300CB68">
          <v:shape id="_x0000_i1260" type="#_x0000_t75" style="width:117.2pt;height:18.4pt" o:ole="">
            <v:imagedata r:id="rId484" o:title=""/>
          </v:shape>
          <o:OLEObject Type="Embed" ProgID="Equation.DSMT4" ShapeID="_x0000_i1260" DrawAspect="Content" ObjectID="_1296576886" r:id="rId485"/>
        </w:object>
      </w:r>
      <w:r>
        <w:tab/>
      </w:r>
      <w:r>
        <w:fldChar w:fldCharType="begin"/>
      </w:r>
      <w:r>
        <w:instrText xml:space="preserve"> MACROBUTTON MTPlaceRef \* MERGEFORMAT </w:instrText>
      </w:r>
      <w:fldSimple w:instr=" SEQ MTEqn \h \* MERGEFORMAT "/>
      <w:r>
        <w:instrText>(</w:instrText>
      </w:r>
      <w:fldSimple w:instr=" SEQ MTEqn \c \* Arabic \* MERGEFORMAT ">
        <w:ins w:id="436" w:author="Joseph Picone" w:date="2013-02-18T19:09:00Z">
          <w:r w:rsidR="003A7E7D">
            <w:rPr>
              <w:noProof/>
            </w:rPr>
            <w:instrText>35</w:instrText>
          </w:r>
        </w:ins>
        <w:del w:id="437" w:author="Joseph Picone" w:date="2013-02-18T19:09:00Z">
          <w:r w:rsidR="00BA1991" w:rsidDel="003A7E7D">
            <w:rPr>
              <w:noProof/>
            </w:rPr>
            <w:delInstrText>46</w:delInstrText>
          </w:r>
        </w:del>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366179C1" w:rsidR="008B2D1E" w:rsidRDefault="008B2D1E" w:rsidP="008B2D1E">
      <w:pPr>
        <w:pStyle w:val="MTDisplayEquation"/>
      </w:pPr>
      <w:r>
        <w:tab/>
      </w:r>
      <w:r w:rsidRPr="008B2D1E">
        <w:rPr>
          <w:position w:val="-16"/>
        </w:rPr>
        <w:object w:dxaOrig="3660" w:dyaOrig="420" w14:anchorId="708828EC">
          <v:shape id="_x0000_i1261" type="#_x0000_t75" style="width:182.3pt;height:21.45pt" o:ole="">
            <v:imagedata r:id="rId486" o:title=""/>
          </v:shape>
          <o:OLEObject Type="Embed" ProgID="Equation.DSMT4" ShapeID="_x0000_i1261" DrawAspect="Content" ObjectID="_1296576887" r:id="rId487"/>
        </w:object>
      </w:r>
      <w:r>
        <w:tab/>
      </w:r>
      <w:r>
        <w:fldChar w:fldCharType="begin"/>
      </w:r>
      <w:r>
        <w:instrText xml:space="preserve"> MACROBUTTON MTPlaceRef \* MERGEFORMAT </w:instrText>
      </w:r>
      <w:fldSimple w:instr=" SEQ MTEqn \h \* MERGEFORMAT "/>
      <w:r>
        <w:instrText>(</w:instrText>
      </w:r>
      <w:fldSimple w:instr=" SEQ MTEqn \c \* Arabic \* MERGEFORMAT ">
        <w:ins w:id="438" w:author="Joseph Picone" w:date="2013-02-18T19:09:00Z">
          <w:r w:rsidR="003A7E7D">
            <w:rPr>
              <w:noProof/>
            </w:rPr>
            <w:instrText>36</w:instrText>
          </w:r>
        </w:ins>
        <w:del w:id="439" w:author="Joseph Picone" w:date="2013-02-18T19:09:00Z">
          <w:r w:rsidR="00BA1991" w:rsidDel="003A7E7D">
            <w:rPr>
              <w:noProof/>
            </w:rPr>
            <w:delInstrText>47</w:delInstrText>
          </w:r>
        </w:del>
      </w:fldSimple>
      <w:r>
        <w:instrText>)</w:instrText>
      </w:r>
      <w:r>
        <w:fldChar w:fldCharType="end"/>
      </w:r>
    </w:p>
    <w:p w14:paraId="496C65D4" w14:textId="77777777" w:rsidR="00B15A5D" w:rsidRPr="00B15A5D" w:rsidRDefault="00B15A5D" w:rsidP="00FF548B">
      <w:pPr>
        <w:pStyle w:val="bodyisip"/>
      </w:pPr>
      <w:r w:rsidRPr="00B15A5D">
        <w:t>And posteriors are :</w:t>
      </w:r>
    </w:p>
    <w:p w14:paraId="5E8B5566" w14:textId="5488B99A" w:rsidR="008B2D1E" w:rsidRDefault="008B2D1E" w:rsidP="008B2D1E">
      <w:pPr>
        <w:pStyle w:val="MTDisplayEquation"/>
      </w:pPr>
      <w:r>
        <w:tab/>
      </w:r>
      <w:r w:rsidRPr="008B2D1E">
        <w:rPr>
          <w:position w:val="-34"/>
        </w:rPr>
        <w:object w:dxaOrig="5280" w:dyaOrig="800" w14:anchorId="3296E543">
          <v:shape id="_x0000_i1262" type="#_x0000_t75" style="width:264.25pt;height:38.3pt" o:ole="">
            <v:imagedata r:id="rId488" o:title=""/>
          </v:shape>
          <o:OLEObject Type="Embed" ProgID="Equation.DSMT4" ShapeID="_x0000_i1262" DrawAspect="Content" ObjectID="_1296576888" r:id="rId489"/>
        </w:object>
      </w:r>
      <w:r>
        <w:tab/>
      </w:r>
      <w:r>
        <w:fldChar w:fldCharType="begin"/>
      </w:r>
      <w:r>
        <w:instrText xml:space="preserve"> MACROBUTTON MTPlaceRef \* MERGEFORMAT </w:instrText>
      </w:r>
      <w:fldSimple w:instr=" SEQ MTEqn \h \* MERGEFORMAT "/>
      <w:bookmarkStart w:id="440" w:name="ZEqnNum678974"/>
      <w:r>
        <w:instrText>(</w:instrText>
      </w:r>
      <w:fldSimple w:instr=" SEQ MTEqn \c \* Arabic \* MERGEFORMAT ">
        <w:ins w:id="441" w:author="Joseph Picone" w:date="2013-02-18T19:09:00Z">
          <w:r w:rsidR="003A7E7D">
            <w:rPr>
              <w:noProof/>
            </w:rPr>
            <w:instrText>37</w:instrText>
          </w:r>
        </w:ins>
        <w:del w:id="442" w:author="Joseph Picone" w:date="2013-02-18T19:09:00Z">
          <w:r w:rsidR="00BA1991" w:rsidDel="003A7E7D">
            <w:rPr>
              <w:noProof/>
            </w:rPr>
            <w:delInstrText>48</w:delInstrText>
          </w:r>
        </w:del>
      </w:fldSimple>
      <w:r>
        <w:instrText>)</w:instrText>
      </w:r>
      <w:bookmarkEnd w:id="440"/>
      <w:r>
        <w:fldChar w:fldCharType="end"/>
      </w:r>
    </w:p>
    <w:p w14:paraId="22580CAA" w14:textId="264E086C"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fldSimple w:instr=" REF ZEqnNum678974 \* Charformat \! \* MERGEFORMAT ">
        <w:ins w:id="443" w:author="Joseph Picone" w:date="2013-02-18T19:09:00Z">
          <w:r w:rsidR="003A7E7D">
            <w:instrText>(37)</w:instrText>
          </w:r>
        </w:ins>
        <w:del w:id="444" w:author="Joseph Picone" w:date="2013-02-18T19:09:00Z">
          <w:r w:rsidR="00BA1991" w:rsidDel="003A7E7D">
            <w:delInstrText>(48)</w:delInstrText>
          </w:r>
        </w:del>
      </w:fldSimple>
      <w:r w:rsidR="00AE1A75">
        <w:fldChar w:fldCharType="end"/>
      </w:r>
      <w:r w:rsidRPr="00B15A5D">
        <w:t xml:space="preserve"> </w:t>
      </w:r>
      <w:r w:rsidRPr="00B15A5D">
        <w:rPr>
          <w:position w:val="-14"/>
        </w:rPr>
        <w:object w:dxaOrig="320" w:dyaOrig="360" w14:anchorId="61E61B2C">
          <v:shape id="_x0000_i1263" type="#_x0000_t75" style="width:15.3pt;height:19.9pt" o:ole="">
            <v:imagedata r:id="rId490" o:title=""/>
          </v:shape>
          <o:OLEObject Type="Embed" ProgID="Equation.DSMT4" ShapeID="_x0000_i1263" DrawAspect="Content" ObjectID="_1296576889" r:id="rId491"/>
        </w:object>
      </w:r>
      <w:r w:rsidRPr="00B15A5D">
        <w:t>is the number of transitions from state</w:t>
      </w:r>
      <w:r w:rsidRPr="00B15A5D">
        <w:rPr>
          <w:position w:val="-10"/>
        </w:rPr>
        <w:object w:dxaOrig="180" w:dyaOrig="279" w14:anchorId="53AD4D09">
          <v:shape id="_x0000_i1264" type="#_x0000_t75" style="width:8.45pt;height:14.55pt" o:ole="">
            <v:imagedata r:id="rId492" o:title=""/>
          </v:shape>
          <o:OLEObject Type="Embed" ProgID="Equation.DSMT4" ShapeID="_x0000_i1264" DrawAspect="Content" ObjectID="_1296576890" r:id="rId493"/>
        </w:object>
      </w:r>
      <w:r w:rsidRPr="00B15A5D">
        <w:t xml:space="preserve"> to state</w:t>
      </w:r>
      <w:r w:rsidRPr="00B15A5D">
        <w:rPr>
          <w:position w:val="-6"/>
        </w:rPr>
        <w:object w:dxaOrig="200" w:dyaOrig="260" w14:anchorId="3A713B3F">
          <v:shape id="_x0000_i1265" type="#_x0000_t75" style="width:8.45pt;height:14.55pt" o:ole="">
            <v:imagedata r:id="rId494" o:title=""/>
          </v:shape>
          <o:OLEObject Type="Embed" ProgID="Equation.DSMT4" ShapeID="_x0000_i1265" DrawAspect="Content" ObjectID="_1296576891" r:id="rId495"/>
        </w:object>
      </w:r>
      <w:r w:rsidRPr="00B15A5D">
        <w:t>and</w:t>
      </w:r>
      <w:r w:rsidRPr="00B15A5D">
        <w:rPr>
          <w:position w:val="-14"/>
        </w:rPr>
        <w:object w:dxaOrig="380" w:dyaOrig="360" w14:anchorId="24FAA5B9">
          <v:shape id="_x0000_i1266" type="#_x0000_t75" style="width:19.9pt;height:19.9pt" o:ole="">
            <v:imagedata r:id="rId496" o:title=""/>
          </v:shape>
          <o:OLEObject Type="Embed" ProgID="Equation.DSMT4" ShapeID="_x0000_i1266" DrawAspect="Content" ObjectID="_1296576892" r:id="rId497"/>
        </w:object>
      </w:r>
      <w:r w:rsidRPr="00B15A5D">
        <w:t xml:space="preserve"> is the same as</w:t>
      </w:r>
      <w:r w:rsidR="00AE1A75">
        <w:t xml:space="preserve"> </w:t>
      </w:r>
      <w:r w:rsidR="00AE1A75">
        <w:fldChar w:fldCharType="begin"/>
      </w:r>
      <w:r w:rsidR="00AE1A75">
        <w:instrText xml:space="preserve"> GOTOBUTTON ZEqnNum459416  \* MERGEFORMAT </w:instrText>
      </w:r>
      <w:fldSimple w:instr=" REF ZEqnNum459416 \* Charformat \! \* MERGEFORMAT ">
        <w:ins w:id="445" w:author="Joseph Picone" w:date="2013-02-18T19:09:00Z">
          <w:r w:rsidR="003A7E7D">
            <w:instrText>(32)</w:instrText>
          </w:r>
        </w:ins>
        <w:del w:id="446" w:author="Joseph Picone" w:date="2013-02-18T19:09:00Z">
          <w:r w:rsidR="00BA1991" w:rsidDel="003A7E7D">
            <w:delInstrText>(43)</w:delInstrText>
          </w:r>
        </w:del>
      </w:fldSimple>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67" type="#_x0000_t75" style="width:14.55pt;height:14.55pt" o:ole="">
            <v:imagedata r:id="rId498" o:title=""/>
          </v:shape>
          <o:OLEObject Type="Embed" ProgID="Equation.DSMT4" ShapeID="_x0000_i1267" DrawAspect="Content" ObjectID="_1296576893" r:id="rId499"/>
        </w:object>
      </w:r>
      <w:r w:rsidRPr="00B15A5D">
        <w:t>weak limit approximation is used for the DP prior on the emission parameters:</w:t>
      </w:r>
    </w:p>
    <w:p w14:paraId="0ED911E3" w14:textId="1AA5DEB8" w:rsidR="008B2D1E" w:rsidRDefault="008B2D1E" w:rsidP="008B2D1E">
      <w:pPr>
        <w:pStyle w:val="MTDisplayEquation"/>
      </w:pPr>
      <w:r>
        <w:tab/>
      </w:r>
      <w:r w:rsidRPr="008B2D1E">
        <w:rPr>
          <w:position w:val="-12"/>
        </w:rPr>
        <w:object w:dxaOrig="4300" w:dyaOrig="360" w14:anchorId="2A24411C">
          <v:shape id="_x0000_i1268" type="#_x0000_t75" style="width:215.25pt;height:18.4pt" o:ole="">
            <v:imagedata r:id="rId500" o:title=""/>
          </v:shape>
          <o:OLEObject Type="Embed" ProgID="Equation.DSMT4" ShapeID="_x0000_i1268" DrawAspect="Content" ObjectID="_1296576894" r:id="rId501"/>
        </w:object>
      </w:r>
      <w:r>
        <w:tab/>
      </w:r>
      <w:r>
        <w:fldChar w:fldCharType="begin"/>
      </w:r>
      <w:r>
        <w:instrText xml:space="preserve"> MACROBUTTON MTPlaceRef \* MERGEFORMAT </w:instrText>
      </w:r>
      <w:fldSimple w:instr=" SEQ MTEqn \h \* MERGEFORMAT "/>
      <w:r>
        <w:instrText>(</w:instrText>
      </w:r>
      <w:fldSimple w:instr=" SEQ MTEqn \c \* Arabic \* MERGEFORMAT ">
        <w:ins w:id="447" w:author="Joseph Picone" w:date="2013-02-18T19:09:00Z">
          <w:r w:rsidR="003A7E7D">
            <w:rPr>
              <w:noProof/>
            </w:rPr>
            <w:instrText>38</w:instrText>
          </w:r>
        </w:ins>
        <w:del w:id="448" w:author="Joseph Picone" w:date="2013-02-18T19:09:00Z">
          <w:r w:rsidR="00BA1991" w:rsidDel="003A7E7D">
            <w:rPr>
              <w:noProof/>
            </w:rPr>
            <w:delInstrText>49</w:delInstrText>
          </w:r>
        </w:del>
      </w:fldSimple>
      <w:r>
        <w:instrText>)</w:instrText>
      </w:r>
      <w:r>
        <w:fldChar w:fldCharType="end"/>
      </w:r>
    </w:p>
    <w:p w14:paraId="388FDECC" w14:textId="77777777" w:rsidR="00B15A5D" w:rsidRPr="00B15A5D" w:rsidRDefault="00B15A5D" w:rsidP="00FF548B">
      <w:pPr>
        <w:pStyle w:val="bodyisip"/>
      </w:pPr>
      <w:r w:rsidRPr="00B15A5D">
        <w:t xml:space="preserve">The forward-backward algorithm for the joint sample </w:t>
      </w:r>
      <w:r w:rsidRPr="00B15A5D">
        <w:rPr>
          <w:position w:val="-10"/>
        </w:rPr>
        <w:object w:dxaOrig="340" w:dyaOrig="320" w14:anchorId="4BE28618">
          <v:shape id="_x0000_i1269" type="#_x0000_t75" style="width:16.85pt;height:15.3pt" o:ole="">
            <v:imagedata r:id="rId502" o:title=""/>
          </v:shape>
          <o:OLEObject Type="Embed" ProgID="Equation.DSMT4" ShapeID="_x0000_i1269" DrawAspect="Content" ObjectID="_1296576895" r:id="rId503"/>
        </w:object>
      </w:r>
      <w:r w:rsidRPr="00B15A5D">
        <w:t xml:space="preserve"> and</w:t>
      </w:r>
      <w:r w:rsidRPr="00B15A5D">
        <w:rPr>
          <w:position w:val="-10"/>
        </w:rPr>
        <w:object w:dxaOrig="340" w:dyaOrig="320" w14:anchorId="4C3F2607">
          <v:shape id="_x0000_i1270" type="#_x0000_t75" style="width:16.85pt;height:15.3pt" o:ole="">
            <v:imagedata r:id="rId504" o:title=""/>
          </v:shape>
          <o:OLEObject Type="Embed" ProgID="Equation.DSMT4" ShapeID="_x0000_i1270" DrawAspect="Content" ObjectID="_1296576896" r:id="rId505"/>
        </w:object>
      </w:r>
      <w:r w:rsidRPr="00B15A5D">
        <w:t xml:space="preserve">given </w:t>
      </w:r>
      <w:r w:rsidRPr="00B15A5D">
        <w:rPr>
          <w:position w:val="-10"/>
        </w:rPr>
        <w:object w:dxaOrig="340" w:dyaOrig="320" w14:anchorId="2DA2B62F">
          <v:shape id="_x0000_i1271" type="#_x0000_t75" style="width:16.85pt;height:15.3pt" o:ole="">
            <v:imagedata r:id="rId506" o:title=""/>
          </v:shape>
          <o:OLEObject Type="Embed" ProgID="Equation.DSMT4" ShapeID="_x0000_i1271" DrawAspect="Content" ObjectID="_1296576897" r:id="rId507"/>
        </w:object>
      </w:r>
      <w:r w:rsidRPr="00B15A5D">
        <w:t>can be obtained by:</w:t>
      </w:r>
    </w:p>
    <w:p w14:paraId="02630DD5" w14:textId="685DF742" w:rsidR="008B2D1E" w:rsidRDefault="008B2D1E" w:rsidP="008B2D1E">
      <w:pPr>
        <w:pStyle w:val="MTDisplayEquation"/>
      </w:pPr>
      <w:r>
        <w:tab/>
      </w:r>
      <w:r w:rsidRPr="008B2D1E">
        <w:rPr>
          <w:position w:val="-36"/>
        </w:rPr>
        <w:object w:dxaOrig="7280" w:dyaOrig="820" w14:anchorId="5633E22B">
          <v:shape id="_x0000_i1272" type="#_x0000_t75" style="width:362.3pt;height:41.35pt" o:ole="">
            <v:imagedata r:id="rId508" o:title=""/>
          </v:shape>
          <o:OLEObject Type="Embed" ProgID="Equation.DSMT4" ShapeID="_x0000_i1272" DrawAspect="Content" ObjectID="_1296576898" r:id="rId509"/>
        </w:object>
      </w:r>
      <w:r>
        <w:tab/>
      </w:r>
      <w:r w:rsidR="00F74BBB">
        <w:t xml:space="preserve"> </w:t>
      </w:r>
      <w:r w:rsidR="00F74BBB">
        <w:fldChar w:fldCharType="begin"/>
      </w:r>
      <w:r w:rsidR="00F74BBB">
        <w:instrText xml:space="preserve"> MACROBUTTON MTPlaceRef \* MERGEFORMAT </w:instrText>
      </w:r>
      <w:fldSimple w:instr=" SEQ MTEqn \h \* MERGEFORMAT "/>
      <w:bookmarkStart w:id="449" w:name="ZEqnNum685297"/>
      <w:r w:rsidR="00F74BBB">
        <w:instrText>(</w:instrText>
      </w:r>
      <w:fldSimple w:instr=" SEQ MTEqn \c \* Arabic \* MERGEFORMAT ">
        <w:ins w:id="450" w:author="Joseph Picone" w:date="2013-02-18T19:09:00Z">
          <w:r w:rsidR="003A7E7D">
            <w:rPr>
              <w:noProof/>
            </w:rPr>
            <w:instrText>39</w:instrText>
          </w:r>
        </w:ins>
        <w:del w:id="451" w:author="Joseph Picone" w:date="2013-02-18T19:09:00Z">
          <w:r w:rsidR="00BA1991" w:rsidDel="003A7E7D">
            <w:rPr>
              <w:noProof/>
            </w:rPr>
            <w:delInstrText>50</w:delInstrText>
          </w:r>
        </w:del>
      </w:fldSimple>
      <w:r w:rsidR="00F74BBB">
        <w:instrText>)</w:instrText>
      </w:r>
      <w:bookmarkEnd w:id="449"/>
      <w:r w:rsidR="00F74BBB">
        <w:fldChar w:fldCharType="end"/>
      </w:r>
    </w:p>
    <w:p w14:paraId="2D165010" w14:textId="77E38494"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fldSimple w:instr=" REF ZEqnNum685297 \* Charformat \! \* MERGEFORMAT ">
        <w:ins w:id="452" w:author="Joseph Picone" w:date="2013-02-18T19:09:00Z">
          <w:r w:rsidR="003A7E7D">
            <w:instrText>(39)</w:instrText>
          </w:r>
        </w:ins>
        <w:del w:id="453" w:author="Joseph Picone" w:date="2013-02-18T19:09:00Z">
          <w:r w:rsidR="00BA1991" w:rsidDel="003A7E7D">
            <w:delInstrText>(50)</w:delInstrText>
          </w:r>
        </w:del>
      </w:fldSimple>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73" type="#_x0000_t75" style="width:268.85pt;height:21.45pt" o:ole="">
            <v:imagedata r:id="rId510" o:title=""/>
          </v:shape>
          <o:OLEObject Type="Embed" ProgID="Equation.DSMT4" ShapeID="_x0000_i1273" DrawAspect="Content" ObjectID="_1296576899" r:id="rId511"/>
        </w:object>
      </w:r>
      <w:r w:rsidRPr="00B15A5D">
        <w:t xml:space="preserve">   and backward probability includes</w:t>
      </w:r>
      <w:r w:rsidRPr="00B15A5D">
        <w:rPr>
          <w:position w:val="-12"/>
        </w:rPr>
        <w:object w:dxaOrig="1760" w:dyaOrig="360" w14:anchorId="6B34D661">
          <v:shape id="_x0000_i1274" type="#_x0000_t75" style="width:87.3pt;height:19.9pt" o:ole="">
            <v:imagedata r:id="rId512" o:title=""/>
          </v:shape>
          <o:OLEObject Type="Embed" ProgID="Equation.DSMT4" ShapeID="_x0000_i1274" DrawAspect="Content" ObjectID="_1296576900" r:id="rId513"/>
        </w:object>
      </w:r>
      <w:r w:rsidRPr="00B15A5D">
        <w:t>. The forward probabilities approximated with</w:t>
      </w:r>
      <w:r w:rsidRPr="00B15A5D">
        <w:rPr>
          <w:position w:val="-16"/>
        </w:rPr>
        <w:object w:dxaOrig="3739" w:dyaOrig="440" w14:anchorId="6511318F">
          <v:shape id="_x0000_i1275" type="#_x0000_t75" style="width:186.15pt;height:21.45pt" o:ole="">
            <v:imagedata r:id="rId514" o:title=""/>
          </v:shape>
          <o:OLEObject Type="Embed" ProgID="Equation.DSMT4" ShapeID="_x0000_i1275" DrawAspect="Content" ObjectID="_1296576901" r:id="rId515"/>
        </w:object>
      </w:r>
      <w:r w:rsidRPr="00B15A5D">
        <w:t>, therefore for backward probabilities we have:</w:t>
      </w:r>
    </w:p>
    <w:p w14:paraId="4C0A4BAF" w14:textId="6E62074A" w:rsidR="008B2D1E" w:rsidRDefault="008B2D1E" w:rsidP="008B2D1E">
      <w:pPr>
        <w:pStyle w:val="MTDisplayEquation"/>
      </w:pPr>
      <w:r>
        <w:tab/>
      </w:r>
      <w:r w:rsidRPr="008B2D1E">
        <w:rPr>
          <w:position w:val="-122"/>
        </w:rPr>
        <w:object w:dxaOrig="6500" w:dyaOrig="2560" w14:anchorId="5FA7318F">
          <v:shape id="_x0000_i1276" type="#_x0000_t75" style="width:324.75pt;height:128.7pt" o:ole="">
            <v:imagedata r:id="rId516" o:title=""/>
          </v:shape>
          <o:OLEObject Type="Embed" ProgID="Equation.DSMT4" ShapeID="_x0000_i1276" DrawAspect="Content" ObjectID="_1296576902" r:id="rId517"/>
        </w:object>
      </w:r>
      <w:r>
        <w:tab/>
      </w:r>
      <w:r>
        <w:fldChar w:fldCharType="begin"/>
      </w:r>
      <w:r>
        <w:instrText xml:space="preserve"> MACROBUTTON MTPlaceRef \* MERGEFORMAT </w:instrText>
      </w:r>
      <w:fldSimple w:instr=" SEQ MTEqn \h \* MERGEFORMAT "/>
      <w:r>
        <w:instrText>(</w:instrText>
      </w:r>
      <w:fldSimple w:instr=" SEQ MTEqn \c \* Arabic \* MERGEFORMAT ">
        <w:ins w:id="454" w:author="Joseph Picone" w:date="2013-02-18T19:09:00Z">
          <w:r w:rsidR="003A7E7D">
            <w:rPr>
              <w:noProof/>
            </w:rPr>
            <w:instrText>40</w:instrText>
          </w:r>
        </w:ins>
        <w:del w:id="455" w:author="Joseph Picone" w:date="2013-02-18T19:09:00Z">
          <w:r w:rsidR="00BA1991" w:rsidDel="003A7E7D">
            <w:rPr>
              <w:noProof/>
            </w:rPr>
            <w:delInstrText>51</w:delInstrText>
          </w:r>
        </w:del>
      </w:fldSimple>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r w:rsidRPr="00B15A5D">
        <w:t xml:space="preserve"> :</w:t>
      </w:r>
    </w:p>
    <w:p w14:paraId="0632EE17" w14:textId="41BEA6E1" w:rsidR="008B2D1E" w:rsidRDefault="008B2D1E" w:rsidP="008B2D1E">
      <w:pPr>
        <w:pStyle w:val="MTDisplayEquation"/>
      </w:pPr>
      <w:r>
        <w:tab/>
      </w:r>
      <w:r w:rsidRPr="008B2D1E">
        <w:rPr>
          <w:position w:val="-36"/>
        </w:rPr>
        <w:object w:dxaOrig="2820" w:dyaOrig="820" w14:anchorId="2C252965">
          <v:shape id="_x0000_i1277" type="#_x0000_t75" style="width:142.45pt;height:41.35pt" o:ole="">
            <v:imagedata r:id="rId518" o:title=""/>
          </v:shape>
          <o:OLEObject Type="Embed" ProgID="Equation.DSMT4" ShapeID="_x0000_i1277" DrawAspect="Content" ObjectID="_1296576903" r:id="rId519"/>
        </w:object>
      </w:r>
      <w:r>
        <w:tab/>
      </w:r>
      <w:r>
        <w:fldChar w:fldCharType="begin"/>
      </w:r>
      <w:r>
        <w:instrText xml:space="preserve"> MACROBUTTON MTPlaceRef \* MERGEFORMAT </w:instrText>
      </w:r>
      <w:fldSimple w:instr=" SEQ MTEqn \h \* MERGEFORMAT "/>
      <w:r>
        <w:instrText>(</w:instrText>
      </w:r>
      <w:fldSimple w:instr=" SEQ MTEqn \c \* Arabic \* MERGEFORMAT ">
        <w:ins w:id="456" w:author="Joseph Picone" w:date="2013-02-18T19:09:00Z">
          <w:r w:rsidR="003A7E7D">
            <w:rPr>
              <w:noProof/>
            </w:rPr>
            <w:instrText>41</w:instrText>
          </w:r>
        </w:ins>
        <w:del w:id="457" w:author="Joseph Picone" w:date="2013-02-18T19:09:00Z">
          <w:r w:rsidR="00BA1991" w:rsidDel="003A7E7D">
            <w:rPr>
              <w:noProof/>
            </w:rPr>
            <w:delInstrText>52</w:delInstrText>
          </w:r>
        </w:del>
      </w:fldSimple>
      <w:r>
        <w:instrText>)</w:instrText>
      </w:r>
      <w:r>
        <w:fldChar w:fldCharType="end"/>
      </w:r>
    </w:p>
    <w:p w14:paraId="6AE4A38C" w14:textId="77777777" w:rsidR="00B15A5D" w:rsidRPr="00B15A5D" w:rsidRDefault="00B15A5D" w:rsidP="00FF548B">
      <w:pPr>
        <w:pStyle w:val="bodyisip"/>
      </w:pPr>
      <w:r w:rsidRPr="00B15A5D">
        <w:t xml:space="preserve">where for Gaussian emission for components are given by </w:t>
      </w:r>
      <w:r w:rsidRPr="00B15A5D">
        <w:rPr>
          <w:position w:val="-16"/>
        </w:rPr>
        <w:object w:dxaOrig="2560" w:dyaOrig="440" w14:anchorId="28B1D77E">
          <v:shape id="_x0000_i1278" type="#_x0000_t75" style="width:129.45pt;height:21.45pt" o:ole="">
            <v:imagedata r:id="rId520" o:title=""/>
          </v:shape>
          <o:OLEObject Type="Embed" ProgID="Equation.DSMT4" ShapeID="_x0000_i1278" DrawAspect="Content" ObjectID="_1296576904" r:id="rId521"/>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79" type="#_x0000_t75" style="width:79.65pt;height:19.9pt" o:ole="">
            <v:imagedata r:id="rId522" o:title=""/>
          </v:shape>
          <o:OLEObject Type="Embed" ProgID="Equation.DSMT4" ShapeID="_x0000_i1279" DrawAspect="Content" ObjectID="_1296576905" r:id="rId523"/>
        </w:object>
      </w:r>
      <w:r w:rsidRPr="00B15A5D">
        <w:t>and</w:t>
      </w:r>
      <w:r w:rsidRPr="00B15A5D">
        <w:rPr>
          <w:position w:val="-6"/>
        </w:rPr>
        <w:object w:dxaOrig="520" w:dyaOrig="320" w14:anchorId="509C9B4E">
          <v:shape id="_x0000_i1280" type="#_x0000_t75" style="width:26.8pt;height:15.3pt" o:ole="">
            <v:imagedata r:id="rId524" o:title=""/>
          </v:shape>
          <o:OLEObject Type="Embed" ProgID="Equation.DSMT4" ShapeID="_x0000_i1280" DrawAspect="Content" ObjectID="_1296576906" r:id="rId525"/>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81" type="#_x0000_t75" style="width:55.9pt;height:19.9pt" o:ole="">
            <v:imagedata r:id="rId526" o:title=""/>
          </v:shape>
          <o:OLEObject Type="Embed" ProgID="Equation.DSMT4" ShapeID="_x0000_i1281" DrawAspect="Content" ObjectID="_1296576907" r:id="rId527"/>
        </w:object>
      </w:r>
      <w:r w:rsidRPr="00B15A5D">
        <w:t xml:space="preserve">, initialize messages to </w:t>
      </w:r>
      <w:r w:rsidRPr="00B15A5D">
        <w:rPr>
          <w:position w:val="-14"/>
        </w:rPr>
        <w:object w:dxaOrig="1200" w:dyaOrig="380" w14:anchorId="281A6B49">
          <v:shape id="_x0000_i1282" type="#_x0000_t75" style="width:57.45pt;height:19.9pt" o:ole="">
            <v:imagedata r:id="rId528" o:title=""/>
          </v:shape>
          <o:OLEObject Type="Embed" ProgID="Equation.DSMT4" ShapeID="_x0000_i1282" DrawAspect="Content" ObjectID="_1296576908" r:id="rId529"/>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83" type="#_x0000_t75" style="width:66.65pt;height:19.9pt" o:ole="">
            <v:imagedata r:id="rId530" o:title=""/>
          </v:shape>
          <o:OLEObject Type="Embed" ProgID="Equation.DSMT4" ShapeID="_x0000_i1283" DrawAspect="Content" ObjectID="_1296576909" r:id="rId531"/>
        </w:object>
      </w:r>
      <w:r w:rsidRPr="00B15A5D">
        <w:t>and</w:t>
      </w:r>
      <w:r w:rsidRPr="00B15A5D">
        <w:rPr>
          <w:position w:val="-12"/>
        </w:rPr>
        <w:object w:dxaOrig="1080" w:dyaOrig="360" w14:anchorId="4B3BF9D4">
          <v:shape id="_x0000_i1284" type="#_x0000_t75" style="width:55.9pt;height:19.9pt" o:ole="">
            <v:imagedata r:id="rId532" o:title=""/>
          </v:shape>
          <o:OLEObject Type="Embed" ProgID="Equation.DSMT4" ShapeID="_x0000_i1284" DrawAspect="Content" ObjectID="_1296576910" r:id="rId533"/>
        </w:object>
      </w:r>
      <w:r w:rsidRPr="00B15A5D">
        <w:t xml:space="preserve"> compute</w:t>
      </w:r>
    </w:p>
    <w:p w14:paraId="59A7E0C3" w14:textId="4A14EF76" w:rsidR="0094379B" w:rsidRDefault="0094379B" w:rsidP="0094379B">
      <w:pPr>
        <w:pStyle w:val="MTDisplayEquation"/>
      </w:pPr>
      <w:r>
        <w:tab/>
      </w:r>
      <w:r w:rsidRPr="0094379B">
        <w:rPr>
          <w:position w:val="-28"/>
        </w:rPr>
        <w:object w:dxaOrig="4120" w:dyaOrig="680" w14:anchorId="56EC21DD">
          <v:shape id="_x0000_i1285" type="#_x0000_t75" style="width:207.55pt;height:33.7pt" o:ole="">
            <v:imagedata r:id="rId534" o:title=""/>
          </v:shape>
          <o:OLEObject Type="Embed" ProgID="Equation.DSMT4" ShapeID="_x0000_i1285" DrawAspect="Content" ObjectID="_1296576911" r:id="rId535"/>
        </w:object>
      </w:r>
      <w:r>
        <w:tab/>
      </w:r>
      <w:r>
        <w:fldChar w:fldCharType="begin"/>
      </w:r>
      <w:r>
        <w:instrText xml:space="preserve"> MACROBUTTON MTPlaceRef \* MERGEFORMAT </w:instrText>
      </w:r>
      <w:fldSimple w:instr=" SEQ MTEqn \h \* MERGEFORMAT "/>
      <w:r>
        <w:instrText>(</w:instrText>
      </w:r>
      <w:fldSimple w:instr=" SEQ MTEqn \c \* Arabic \* MERGEFORMAT ">
        <w:ins w:id="458" w:author="Joseph Picone" w:date="2013-02-18T19:09:00Z">
          <w:r w:rsidR="003A7E7D">
            <w:rPr>
              <w:noProof/>
            </w:rPr>
            <w:instrText>42</w:instrText>
          </w:r>
        </w:ins>
        <w:del w:id="459" w:author="Joseph Picone" w:date="2013-02-18T19:09:00Z">
          <w:r w:rsidR="00BA1991" w:rsidDel="003A7E7D">
            <w:rPr>
              <w:noProof/>
            </w:rPr>
            <w:delInstrText>53</w:delInstrText>
          </w:r>
        </w:del>
      </w:fldSimple>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86" type="#_x0000_t75" style="width:31.4pt;height:19.9pt" o:ole="">
            <v:imagedata r:id="rId536" o:title=""/>
          </v:shape>
          <o:OLEObject Type="Embed" ProgID="Equation.DSMT4" ShapeID="_x0000_i1286" DrawAspect="Content" ObjectID="_1296576912" r:id="rId537"/>
        </w:object>
      </w:r>
      <w:r w:rsidRPr="00B15A5D">
        <w:t xml:space="preserve"> sequentially and start from</w:t>
      </w:r>
      <w:r w:rsidRPr="00B15A5D">
        <w:rPr>
          <w:position w:val="-6"/>
        </w:rPr>
        <w:object w:dxaOrig="420" w:dyaOrig="260" w14:anchorId="04AD2C62">
          <v:shape id="_x0000_i1287" type="#_x0000_t75" style="width:20.7pt;height:14.55pt" o:ole="">
            <v:imagedata r:id="rId538" o:title=""/>
          </v:shape>
          <o:OLEObject Type="Embed" ProgID="Equation.DSMT4" ShapeID="_x0000_i1287" DrawAspect="Content" ObjectID="_1296576913" r:id="rId539"/>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88" type="#_x0000_t75" style="width:63.55pt;height:19.9pt" o:ole="">
            <v:imagedata r:id="rId540" o:title=""/>
          </v:shape>
          <o:OLEObject Type="Embed" ProgID="Equation.DSMT4" ShapeID="_x0000_i1288" DrawAspect="Content" ObjectID="_1296576914" r:id="rId541"/>
        </w:object>
      </w:r>
      <w:r w:rsidRPr="00B15A5D">
        <w:t>and</w:t>
      </w:r>
      <w:r w:rsidRPr="00B15A5D">
        <w:rPr>
          <w:position w:val="-14"/>
        </w:rPr>
        <w:object w:dxaOrig="680" w:dyaOrig="360" w14:anchorId="5B6AF37E">
          <v:shape id="_x0000_i1289" type="#_x0000_t75" style="width:33.7pt;height:19.9pt" o:ole="">
            <v:imagedata r:id="rId542" o:title=""/>
          </v:shape>
          <o:OLEObject Type="Embed" ProgID="Equation.DSMT4" ShapeID="_x0000_i1289" DrawAspect="Content" ObjectID="_1296576915" r:id="rId543"/>
        </w:object>
      </w:r>
      <w:r w:rsidRPr="00B15A5D">
        <w:t>for</w:t>
      </w:r>
      <w:r w:rsidRPr="00B15A5D">
        <w:rPr>
          <w:position w:val="-12"/>
        </w:rPr>
        <w:object w:dxaOrig="1460" w:dyaOrig="400" w14:anchorId="310C0A42">
          <v:shape id="_x0000_i1290" type="#_x0000_t75" style="width:1in;height:20.7pt" o:ole="">
            <v:imagedata r:id="rId544" o:title=""/>
          </v:shape>
          <o:OLEObject Type="Embed" ProgID="Equation.DSMT4" ShapeID="_x0000_i1290" DrawAspect="Content" ObjectID="_1296576916" r:id="rId545"/>
        </w:object>
      </w:r>
      <w:r w:rsidRPr="00B15A5D">
        <w:t>and</w:t>
      </w:r>
      <w:r w:rsidRPr="00B15A5D">
        <w:rPr>
          <w:position w:val="-12"/>
        </w:rPr>
        <w:object w:dxaOrig="2360" w:dyaOrig="360" w14:anchorId="35F25C85">
          <v:shape id="_x0000_i1291" type="#_x0000_t75" style="width:118.7pt;height:19.9pt" o:ole="">
            <v:imagedata r:id="rId546" o:title=""/>
          </v:shape>
          <o:OLEObject Type="Embed" ProgID="Equation.DSMT4" ShapeID="_x0000_i1291" DrawAspect="Content" ObjectID="_1296576917" r:id="rId547"/>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92" type="#_x0000_t75" style="width:118.7pt;height:19.9pt" o:ole="">
            <v:imagedata r:id="rId548" o:title=""/>
          </v:shape>
          <o:OLEObject Type="Embed" ProgID="Equation.DSMT4" ShapeID="_x0000_i1292" DrawAspect="Content" ObjectID="_1296576918" r:id="rId549"/>
        </w:object>
      </w:r>
      <w:r w:rsidRPr="00B15A5D">
        <w:t xml:space="preserve"> compute: </w:t>
      </w:r>
    </w:p>
    <w:p w14:paraId="53AAD592" w14:textId="20336706" w:rsidR="0094379B" w:rsidRDefault="0094379B" w:rsidP="0094379B">
      <w:pPr>
        <w:pStyle w:val="MTDisplayEquation"/>
      </w:pPr>
      <w:r>
        <w:tab/>
      </w:r>
      <w:r w:rsidRPr="0094379B">
        <w:rPr>
          <w:position w:val="-16"/>
        </w:rPr>
        <w:object w:dxaOrig="4000" w:dyaOrig="420" w14:anchorId="3FB3E1C8">
          <v:shape id="_x0000_i1293" type="#_x0000_t75" style="width:200.7pt;height:21.45pt" o:ole="">
            <v:imagedata r:id="rId550" o:title=""/>
          </v:shape>
          <o:OLEObject Type="Embed" ProgID="Equation.DSMT4" ShapeID="_x0000_i1293" DrawAspect="Content" ObjectID="_1296576919" r:id="rId551"/>
        </w:object>
      </w:r>
      <w:r>
        <w:tab/>
      </w:r>
      <w:r>
        <w:fldChar w:fldCharType="begin"/>
      </w:r>
      <w:r>
        <w:instrText xml:space="preserve"> MACROBUTTON MTPlaceRef \* MERGEFORMAT </w:instrText>
      </w:r>
      <w:fldSimple w:instr=" SEQ MTEqn \h \* MERGEFORMAT "/>
      <w:r>
        <w:instrText>(</w:instrText>
      </w:r>
      <w:fldSimple w:instr=" SEQ MTEqn \c \* Arabic \* MERGEFORMAT ">
        <w:ins w:id="460" w:author="Joseph Picone" w:date="2013-02-18T19:09:00Z">
          <w:r w:rsidR="003A7E7D">
            <w:rPr>
              <w:noProof/>
            </w:rPr>
            <w:instrText>43</w:instrText>
          </w:r>
        </w:ins>
        <w:del w:id="461" w:author="Joseph Picone" w:date="2013-02-18T19:09:00Z">
          <w:r w:rsidR="00BA1991" w:rsidDel="003A7E7D">
            <w:rPr>
              <w:noProof/>
            </w:rPr>
            <w:delInstrText>54</w:delInstrText>
          </w:r>
        </w:del>
      </w:fldSimple>
      <w:r>
        <w:instrText>)</w:instrText>
      </w:r>
      <w:r>
        <w:fldChar w:fldCharType="end"/>
      </w:r>
    </w:p>
    <w:p w14:paraId="5BD019A1" w14:textId="77777777" w:rsidR="00B15A5D" w:rsidRPr="00B15A5D" w:rsidRDefault="00B15A5D" w:rsidP="00155B0D">
      <w:pPr>
        <w:pStyle w:val="bodyisip"/>
        <w:numPr>
          <w:ilvl w:val="0"/>
          <w:numId w:val="9"/>
        </w:numPr>
      </w:pPr>
      <w:r w:rsidRPr="00B15A5D">
        <w:lastRenderedPageBreak/>
        <w:t>Sample augmented state</w:t>
      </w:r>
      <w:r w:rsidRPr="00B15A5D">
        <w:rPr>
          <w:position w:val="-12"/>
        </w:rPr>
        <w:object w:dxaOrig="639" w:dyaOrig="360" w14:anchorId="72E999C2">
          <v:shape id="_x0000_i1294" type="#_x0000_t75" style="width:31.4pt;height:19.9pt" o:ole="">
            <v:imagedata r:id="rId552" o:title=""/>
          </v:shape>
          <o:OLEObject Type="Embed" ProgID="Equation.DSMT4" ShapeID="_x0000_i1294" DrawAspect="Content" ObjectID="_1296576920" r:id="rId553"/>
        </w:object>
      </w:r>
      <w:r w:rsidRPr="00B15A5D">
        <w:t>:</w:t>
      </w:r>
    </w:p>
    <w:p w14:paraId="59741C4A" w14:textId="6F040CE5" w:rsidR="0094379B" w:rsidRDefault="0094379B" w:rsidP="0094379B">
      <w:pPr>
        <w:pStyle w:val="MTDisplayEquation"/>
      </w:pPr>
      <w:r>
        <w:tab/>
      </w:r>
      <w:r w:rsidRPr="0094379B">
        <w:rPr>
          <w:position w:val="-26"/>
        </w:rPr>
        <w:object w:dxaOrig="3080" w:dyaOrig="600" w14:anchorId="06BC9B18">
          <v:shape id="_x0000_i1295" type="#_x0000_t75" style="width:153.2pt;height:29.85pt" o:ole="">
            <v:imagedata r:id="rId554" o:title=""/>
          </v:shape>
          <o:OLEObject Type="Embed" ProgID="Equation.DSMT4" ShapeID="_x0000_i1295" DrawAspect="Content" ObjectID="_1296576921" r:id="rId555"/>
        </w:object>
      </w:r>
      <w:r>
        <w:tab/>
      </w:r>
      <w:r>
        <w:fldChar w:fldCharType="begin"/>
      </w:r>
      <w:r>
        <w:instrText xml:space="preserve"> MACROBUTTON MTPlaceRef \* MERGEFORMAT </w:instrText>
      </w:r>
      <w:fldSimple w:instr=" SEQ MTEqn \h \* MERGEFORMAT "/>
      <w:r>
        <w:instrText>(</w:instrText>
      </w:r>
      <w:fldSimple w:instr=" SEQ MTEqn \c \* Arabic \* MERGEFORMAT ">
        <w:ins w:id="462" w:author="Joseph Picone" w:date="2013-02-18T19:09:00Z">
          <w:r w:rsidR="003A7E7D">
            <w:rPr>
              <w:noProof/>
            </w:rPr>
            <w:instrText>44</w:instrText>
          </w:r>
        </w:ins>
        <w:del w:id="463" w:author="Joseph Picone" w:date="2013-02-18T19:09:00Z">
          <w:r w:rsidR="00BA1991" w:rsidDel="003A7E7D">
            <w:rPr>
              <w:noProof/>
            </w:rPr>
            <w:delInstrText>55</w:delInstrText>
          </w:r>
        </w:del>
      </w:fldSimple>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296" type="#_x0000_t75" style="width:22.2pt;height:19.9pt" o:ole="">
            <v:imagedata r:id="rId556" o:title=""/>
          </v:shape>
          <o:OLEObject Type="Embed" ProgID="Equation.DSMT4" ShapeID="_x0000_i1296" DrawAspect="Content" ObjectID="_1296576922" r:id="rId557"/>
        </w:object>
      </w:r>
      <w:r w:rsidRPr="00B15A5D">
        <w:t>and</w:t>
      </w:r>
      <w:r w:rsidRPr="00B15A5D">
        <w:rPr>
          <w:position w:val="-14"/>
        </w:rPr>
        <w:object w:dxaOrig="400" w:dyaOrig="360" w14:anchorId="0A5F0CBC">
          <v:shape id="_x0000_i1297" type="#_x0000_t75" style="width:20.7pt;height:19.9pt" o:ole="">
            <v:imagedata r:id="rId558" o:title=""/>
          </v:shape>
          <o:OLEObject Type="Embed" ProgID="Equation.DSMT4" ShapeID="_x0000_i1297" DrawAspect="Content" ObjectID="_1296576923" r:id="rId559"/>
        </w:object>
      </w:r>
      <w:r w:rsidRPr="00B15A5D">
        <w:t>and  add</w:t>
      </w:r>
      <w:r w:rsidRPr="00B15A5D">
        <w:rPr>
          <w:position w:val="-10"/>
        </w:rPr>
        <w:object w:dxaOrig="220" w:dyaOrig="320" w14:anchorId="7B7839D2">
          <v:shape id="_x0000_i1298" type="#_x0000_t75" style="width:12.25pt;height:15.3pt" o:ole="">
            <v:imagedata r:id="rId560" o:title=""/>
          </v:shape>
          <o:OLEObject Type="Embed" ProgID="Equation.DSMT4" ShapeID="_x0000_i1298" DrawAspect="Content" ObjectID="_1296576924" r:id="rId561"/>
        </w:object>
      </w:r>
      <w:r w:rsidRPr="00B15A5D">
        <w:t xml:space="preserve"> to the cached statistics. </w:t>
      </w:r>
    </w:p>
    <w:p w14:paraId="5A8728E9" w14:textId="096FA47B" w:rsidR="0094379B" w:rsidRDefault="0094379B" w:rsidP="0094379B">
      <w:pPr>
        <w:pStyle w:val="MTDisplayEquation"/>
      </w:pPr>
      <w:r>
        <w:tab/>
      </w:r>
      <w:r w:rsidRPr="0094379B">
        <w:rPr>
          <w:position w:val="-14"/>
        </w:rPr>
        <w:object w:dxaOrig="1520" w:dyaOrig="360" w14:anchorId="4E4F2FF7">
          <v:shape id="_x0000_i1299" type="#_x0000_t75" style="width:75.85pt;height:18.4pt" o:ole="">
            <v:imagedata r:id="rId562" o:title=""/>
          </v:shape>
          <o:OLEObject Type="Embed" ProgID="Equation.DSMT4" ShapeID="_x0000_i1299" DrawAspect="Content" ObjectID="_1296576925" r:id="rId563"/>
        </w:object>
      </w:r>
      <w:r>
        <w:tab/>
      </w:r>
      <w:r>
        <w:fldChar w:fldCharType="begin"/>
      </w:r>
      <w:r>
        <w:instrText xml:space="preserve"> MACROBUTTON MTPlaceRef \* MERGEFORMAT </w:instrText>
      </w:r>
      <w:fldSimple w:instr=" SEQ MTEqn \h \* MERGEFORMAT "/>
      <w:r>
        <w:instrText>(</w:instrText>
      </w:r>
      <w:fldSimple w:instr=" SEQ MTEqn \c \* Arabic \* MERGEFORMAT ">
        <w:ins w:id="464" w:author="Joseph Picone" w:date="2013-02-18T19:09:00Z">
          <w:r w:rsidR="003A7E7D">
            <w:rPr>
              <w:noProof/>
            </w:rPr>
            <w:instrText>45</w:instrText>
          </w:r>
        </w:ins>
        <w:del w:id="465" w:author="Joseph Picone" w:date="2013-02-18T19:09:00Z">
          <w:r w:rsidR="00BA1991" w:rsidDel="003A7E7D">
            <w:rPr>
              <w:noProof/>
            </w:rPr>
            <w:delInstrText>56</w:delInstrText>
          </w:r>
        </w:del>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300" type="#_x0000_t75" style="width:38.3pt;height:14.55pt" o:ole="">
            <v:imagedata r:id="rId564" o:title=""/>
          </v:shape>
          <o:OLEObject Type="Embed" ProgID="Equation.DSMT4" ShapeID="_x0000_i1300" DrawAspect="Content" ObjectID="_1296576926" r:id="rId565"/>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301" type="#_x0000_t75" style="width:13pt;height:15.3pt" o:ole="">
            <v:imagedata r:id="rId566" o:title=""/>
          </v:shape>
          <o:OLEObject Type="Embed" ProgID="Equation.DSMT4" ShapeID="_x0000_i1301" DrawAspect="Content" ObjectID="_1296576927" r:id="rId567"/>
        </w:object>
      </w:r>
      <w:r w:rsidRPr="00B15A5D">
        <w:t>:</w:t>
      </w:r>
    </w:p>
    <w:p w14:paraId="15430C96" w14:textId="1B05BCC1" w:rsidR="0094379B" w:rsidRDefault="0094379B" w:rsidP="0094379B">
      <w:pPr>
        <w:pStyle w:val="MTDisplayEquation"/>
      </w:pPr>
      <w:r>
        <w:tab/>
      </w:r>
      <w:r w:rsidRPr="0094379B">
        <w:rPr>
          <w:position w:val="-12"/>
        </w:rPr>
        <w:object w:dxaOrig="3080" w:dyaOrig="360" w14:anchorId="0CF3E5C1">
          <v:shape id="_x0000_i1302" type="#_x0000_t75" style="width:153.2pt;height:18.4pt" o:ole="">
            <v:imagedata r:id="rId568" o:title=""/>
          </v:shape>
          <o:OLEObject Type="Embed" ProgID="Equation.DSMT4" ShapeID="_x0000_i1302" DrawAspect="Content" ObjectID="_1296576928" r:id="rId569"/>
        </w:object>
      </w:r>
      <w:r>
        <w:tab/>
      </w:r>
      <w:r>
        <w:fldChar w:fldCharType="begin"/>
      </w:r>
      <w:r>
        <w:instrText xml:space="preserve"> MACROBUTTON MTPlaceRef \* MERGEFORMAT </w:instrText>
      </w:r>
      <w:fldSimple w:instr=" SEQ MTEqn \h \* MERGEFORMAT "/>
      <w:r>
        <w:instrText>(</w:instrText>
      </w:r>
      <w:fldSimple w:instr=" SEQ MTEqn \c \* Arabic \* MERGEFORMAT ">
        <w:ins w:id="466" w:author="Joseph Picone" w:date="2013-02-18T19:09:00Z">
          <w:r w:rsidR="003A7E7D">
            <w:rPr>
              <w:noProof/>
            </w:rPr>
            <w:instrText>46</w:instrText>
          </w:r>
        </w:ins>
        <w:del w:id="467" w:author="Joseph Picone" w:date="2013-02-18T19:09:00Z">
          <w:r w:rsidR="00BA1991" w:rsidDel="003A7E7D">
            <w:rPr>
              <w:noProof/>
            </w:rPr>
            <w:delInstrText>57</w:delInstrText>
          </w:r>
        </w:del>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303" type="#_x0000_t75" style="width:55.9pt;height:19.9pt" o:ole="">
            <v:imagedata r:id="rId570" o:title=""/>
          </v:shape>
          <o:OLEObject Type="Embed" ProgID="Equation.DSMT4" ShapeID="_x0000_i1303" DrawAspect="Content" ObjectID="_1296576929" r:id="rId571"/>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304" type="#_x0000_t75" style="width:14.55pt;height:15.3pt" o:ole="">
            <v:imagedata r:id="rId572" o:title=""/>
          </v:shape>
          <o:OLEObject Type="Embed" ProgID="Equation.DSMT4" ShapeID="_x0000_i1304" DrawAspect="Content" ObjectID="_1296576930" r:id="rId573"/>
        </w:object>
      </w:r>
      <w:r w:rsidRPr="00B15A5D">
        <w:t>and</w:t>
      </w:r>
      <w:r w:rsidRPr="00B15A5D">
        <w:rPr>
          <w:position w:val="-10"/>
        </w:rPr>
        <w:object w:dxaOrig="300" w:dyaOrig="320" w14:anchorId="0EA79EA7">
          <v:shape id="_x0000_i1305" type="#_x0000_t75" style="width:15.3pt;height:15.3pt" o:ole="">
            <v:imagedata r:id="rId574" o:title=""/>
          </v:shape>
          <o:OLEObject Type="Embed" ProgID="Equation.DSMT4" ShapeID="_x0000_i1305" DrawAspect="Content" ObjectID="_1296576931" r:id="rId575"/>
        </w:object>
      </w:r>
      <w:r w:rsidRPr="00B15A5D">
        <w:t>:</w:t>
      </w:r>
    </w:p>
    <w:p w14:paraId="13F29348" w14:textId="46270930" w:rsidR="0094379B" w:rsidRDefault="0094379B" w:rsidP="0094379B">
      <w:pPr>
        <w:pStyle w:val="MTDisplayEquation"/>
      </w:pPr>
      <w:r>
        <w:tab/>
      </w:r>
      <w:r w:rsidRPr="0094379B">
        <w:rPr>
          <w:position w:val="-32"/>
        </w:rPr>
        <w:object w:dxaOrig="4459" w:dyaOrig="740" w14:anchorId="4F7E1534">
          <v:shape id="_x0000_i1306" type="#_x0000_t75" style="width:222.9pt;height:36.75pt" o:ole="">
            <v:imagedata r:id="rId576" o:title=""/>
          </v:shape>
          <o:OLEObject Type="Embed" ProgID="Equation.DSMT4" ShapeID="_x0000_i1306" DrawAspect="Content" ObjectID="_1296576932" r:id="rId577"/>
        </w:object>
      </w:r>
      <w:r>
        <w:tab/>
      </w:r>
      <w:r>
        <w:fldChar w:fldCharType="begin"/>
      </w:r>
      <w:r>
        <w:instrText xml:space="preserve"> MACROBUTTON MTPlaceRef \* MERGEFORMAT </w:instrText>
      </w:r>
      <w:fldSimple w:instr=" SEQ MTEqn \h \* MERGEFORMAT "/>
      <w:r>
        <w:instrText>(</w:instrText>
      </w:r>
      <w:fldSimple w:instr=" SEQ MTEqn \c \* Arabic \* MERGEFORMAT ">
        <w:ins w:id="468" w:author="Joseph Picone" w:date="2013-02-18T19:09:00Z">
          <w:r w:rsidR="003A7E7D">
            <w:rPr>
              <w:noProof/>
            </w:rPr>
            <w:instrText>47</w:instrText>
          </w:r>
        </w:ins>
        <w:del w:id="469" w:author="Joseph Picone" w:date="2013-02-18T19:09:00Z">
          <w:r w:rsidR="00BA1991" w:rsidDel="003A7E7D">
            <w:rPr>
              <w:noProof/>
            </w:rPr>
            <w:delInstrText>58</w:delInstrText>
          </w:r>
        </w:del>
      </w:fldSimple>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307" type="#_x0000_t75" style="width:57.45pt;height:19.9pt" o:ole="">
            <v:imagedata r:id="rId578" o:title=""/>
          </v:shape>
          <o:OLEObject Type="Embed" ProgID="Equation.DSMT4" ShapeID="_x0000_i1307" DrawAspect="Content" ObjectID="_1296576933" r:id="rId579"/>
        </w:object>
      </w:r>
      <w:r w:rsidRPr="00B15A5D">
        <w:t xml:space="preserve"> sample:</w:t>
      </w:r>
    </w:p>
    <w:p w14:paraId="5B5D765A" w14:textId="62983E71" w:rsidR="0094379B" w:rsidRDefault="0094379B" w:rsidP="0094379B">
      <w:pPr>
        <w:pStyle w:val="MTDisplayEquation"/>
      </w:pPr>
      <w:r>
        <w:tab/>
      </w:r>
      <w:r w:rsidRPr="0094379B">
        <w:rPr>
          <w:position w:val="-16"/>
        </w:rPr>
        <w:object w:dxaOrig="1780" w:dyaOrig="420" w14:anchorId="2E09B6E4">
          <v:shape id="_x0000_i1308" type="#_x0000_t75" style="width:88.85pt;height:21.45pt" o:ole="">
            <v:imagedata r:id="rId580" o:title=""/>
          </v:shape>
          <o:OLEObject Type="Embed" ProgID="Equation.DSMT4" ShapeID="_x0000_i1308" DrawAspect="Content" ObjectID="_1296576934" r:id="rId581"/>
        </w:object>
      </w:r>
      <w:r>
        <w:tab/>
      </w:r>
      <w:r>
        <w:fldChar w:fldCharType="begin"/>
      </w:r>
      <w:r>
        <w:instrText xml:space="preserve"> MACROBUTTON MTPlaceRef \* MERGEFORMAT </w:instrText>
      </w:r>
      <w:fldSimple w:instr=" SEQ MTEqn \h \* MERGEFORMAT "/>
      <w:r>
        <w:instrText>(</w:instrText>
      </w:r>
      <w:fldSimple w:instr=" SEQ MTEqn \c \* Arabic \* MERGEFORMAT ">
        <w:ins w:id="470" w:author="Joseph Picone" w:date="2013-02-18T19:09:00Z">
          <w:r w:rsidR="003A7E7D">
            <w:rPr>
              <w:noProof/>
            </w:rPr>
            <w:instrText>48</w:instrText>
          </w:r>
        </w:ins>
        <w:del w:id="471" w:author="Joseph Picone" w:date="2013-02-18T19:09:00Z">
          <w:r w:rsidR="00BA1991" w:rsidDel="003A7E7D">
            <w:rPr>
              <w:noProof/>
            </w:rPr>
            <w:delInstrText>59</w:delInstrText>
          </w:r>
        </w:del>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309" type="#_x0000_t75" style="width:120.25pt;height:19.9pt" o:ole="">
            <v:imagedata r:id="rId582" o:title=""/>
          </v:shape>
          <o:OLEObject Type="Embed" ProgID="Equation.DSMT4" ShapeID="_x0000_i1309" DrawAspect="Content" ObjectID="_1296576935" r:id="rId583"/>
        </w:object>
      </w:r>
      <w:r w:rsidRPr="00B15A5D">
        <w:t>and</w:t>
      </w:r>
      <w:r w:rsidRPr="00B15A5D">
        <w:rPr>
          <w:position w:val="-6"/>
        </w:rPr>
        <w:object w:dxaOrig="720" w:dyaOrig="320" w14:anchorId="0CA09C09">
          <v:shape id="_x0000_i1310" type="#_x0000_t75" style="width:38.3pt;height:15.3pt" o:ole="">
            <v:imagedata r:id="rId584" o:title=""/>
          </v:shape>
          <o:OLEObject Type="Embed" ProgID="Equation.DSMT4" ShapeID="_x0000_i1310" DrawAspect="Content" ObjectID="_1296576936" r:id="rId585"/>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311" type="#_x0000_t75" style="width:31.4pt;height:14.55pt" o:ole="">
            <v:imagedata r:id="rId586" o:title=""/>
          </v:shape>
          <o:OLEObject Type="Embed" ProgID="Equation.DSMT4" ShapeID="_x0000_i1311" DrawAspect="Content" ObjectID="_1296576937" r:id="rId587"/>
        </w:object>
      </w:r>
      <w:r w:rsidRPr="00B15A5D">
        <w:t>and</w:t>
      </w:r>
      <w:r w:rsidRPr="00B15A5D">
        <w:rPr>
          <w:position w:val="-4"/>
        </w:rPr>
        <w:object w:dxaOrig="220" w:dyaOrig="200" w14:anchorId="66A5A54E">
          <v:shape id="_x0000_i1312" type="#_x0000_t75" style="width:12.25pt;height:8.45pt" o:ole="">
            <v:imagedata r:id="rId588" o:title=""/>
          </v:shape>
          <o:OLEObject Type="Embed" ProgID="Equation.DSMT4" ShapeID="_x0000_i1312" DrawAspect="Content" ObjectID="_1296576938" r:id="rId589"/>
        </w:object>
      </w:r>
      <w:r w:rsidRPr="00B15A5D">
        <w:t xml:space="preserve">.     </w:t>
      </w:r>
    </w:p>
    <w:p w14:paraId="751434E9" w14:textId="77777777" w:rsidR="00B15A5D" w:rsidRPr="00B15A5D" w:rsidRDefault="00B15A5D" w:rsidP="00B15A5D">
      <w:pPr>
        <w:pStyle w:val="sect3isip"/>
        <w:rPr>
          <w:rFonts w:eastAsia="SimSun"/>
        </w:rPr>
      </w:pPr>
      <w:bookmarkStart w:id="472" w:name="_Toc318303873"/>
      <w:bookmarkStart w:id="473" w:name="_Toc318900824"/>
      <w:bookmarkStart w:id="474" w:name="_Toc347164376"/>
      <w:r w:rsidRPr="00B15A5D">
        <w:rPr>
          <w:rFonts w:eastAsia="SimSun"/>
        </w:rPr>
        <w:t>Learning Hyper-parameters</w:t>
      </w:r>
      <w:bookmarkEnd w:id="472"/>
      <w:bookmarkEnd w:id="473"/>
      <w:bookmarkEnd w:id="474"/>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313" type="#_x0000_t75" style="width:29.85pt;height:14.55pt" o:ole="">
            <v:imagedata r:id="rId590" o:title=""/>
          </v:shape>
          <o:OLEObject Type="Embed" ProgID="Equation.DSMT4" ShapeID="_x0000_i1313" DrawAspect="Content" ObjectID="_1296576939" r:id="rId591"/>
        </w:object>
      </w:r>
      <w:r w:rsidRPr="00B15A5D">
        <w:t>and</w:t>
      </w:r>
      <w:r w:rsidRPr="00B15A5D">
        <w:rPr>
          <w:position w:val="-6"/>
        </w:rPr>
        <w:object w:dxaOrig="220" w:dyaOrig="200" w14:anchorId="1A5E2537">
          <v:shape id="_x0000_i1314" type="#_x0000_t75" style="width:12.25pt;height:8.45pt" o:ole="">
            <v:imagedata r:id="rId592" o:title=""/>
          </v:shape>
          <o:OLEObject Type="Embed" ProgID="Equation.DSMT4" ShapeID="_x0000_i1314" DrawAspect="Content" ObjectID="_1296576940" r:id="rId593"/>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315" type="#_x0000_t75" style="width:37.55pt;height:19.9pt" o:ole="">
            <v:imagedata r:id="rId594" o:title=""/>
          </v:shape>
          <o:OLEObject Type="Embed" ProgID="Equation.DSMT4" ShapeID="_x0000_i1315" DrawAspect="Content" ObjectID="_1296576941" r:id="rId595"/>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316" type="#_x0000_t75" style="width:15.3pt;height:19.9pt" o:ole="">
            <v:imagedata r:id="rId596" o:title=""/>
          </v:shape>
          <o:OLEObject Type="Embed" ProgID="Equation.DSMT4" ShapeID="_x0000_i1316" DrawAspect="Content" ObjectID="_1296576942" r:id="rId597"/>
        </w:object>
      </w:r>
      <w:r w:rsidRPr="00B15A5D">
        <w:t>to sit behind table</w:t>
      </w:r>
      <w:r w:rsidRPr="00B15A5D">
        <w:rPr>
          <w:position w:val="-6"/>
        </w:rPr>
        <w:object w:dxaOrig="139" w:dyaOrig="240" w14:anchorId="06B97146">
          <v:shape id="_x0000_i1317" type="#_x0000_t75" style="width:5.35pt;height:13pt" o:ole="">
            <v:imagedata r:id="rId598" o:title=""/>
          </v:shape>
          <o:OLEObject Type="Embed" ProgID="Equation.DSMT4" ShapeID="_x0000_i1317" DrawAspect="Content" ObjectID="_1296576943" r:id="rId599"/>
        </w:object>
      </w:r>
      <w:r w:rsidRPr="00B15A5D">
        <w:t>:</w:t>
      </w:r>
    </w:p>
    <w:p w14:paraId="0BD5D975" w14:textId="05A06440" w:rsidR="0094379B" w:rsidRDefault="0094379B" w:rsidP="0094379B">
      <w:pPr>
        <w:pStyle w:val="MTDisplayEquation"/>
      </w:pPr>
      <w:r>
        <w:lastRenderedPageBreak/>
        <w:tab/>
      </w:r>
      <w:r w:rsidRPr="0094379B">
        <w:rPr>
          <w:position w:val="-36"/>
        </w:rPr>
        <w:object w:dxaOrig="4320" w:dyaOrig="840" w14:anchorId="133B2D0D">
          <v:shape id="_x0000_i1318" type="#_x0000_t75" style="width:3in;height:42.15pt" o:ole="">
            <v:imagedata r:id="rId600" o:title=""/>
          </v:shape>
          <o:OLEObject Type="Embed" ProgID="Equation.DSMT4" ShapeID="_x0000_i1318" DrawAspect="Content" ObjectID="_1296576944" r:id="rId601"/>
        </w:object>
      </w:r>
      <w:r>
        <w:tab/>
      </w:r>
      <w:r>
        <w:fldChar w:fldCharType="begin"/>
      </w:r>
      <w:r>
        <w:instrText xml:space="preserve"> MACROBUTTON MTPlaceRef \* MERGEFORMAT </w:instrText>
      </w:r>
      <w:fldSimple w:instr=" SEQ MTEqn \h \* MERGEFORMAT "/>
      <w:r>
        <w:instrText>(</w:instrText>
      </w:r>
      <w:fldSimple w:instr=" SEQ MTEqn \c \* Arabic \* MERGEFORMAT ">
        <w:ins w:id="475" w:author="Joseph Picone" w:date="2013-02-18T19:09:00Z">
          <w:r w:rsidR="003A7E7D">
            <w:rPr>
              <w:noProof/>
            </w:rPr>
            <w:instrText>49</w:instrText>
          </w:r>
        </w:ins>
        <w:del w:id="476" w:author="Joseph Picone" w:date="2013-02-18T19:09:00Z">
          <w:r w:rsidR="00BA1991" w:rsidDel="003A7E7D">
            <w:rPr>
              <w:noProof/>
            </w:rPr>
            <w:delInstrText>60</w:delInstrText>
          </w:r>
        </w:del>
      </w:fldSimple>
      <w:r>
        <w:instrText>)</w:instrText>
      </w:r>
      <w:r>
        <w:fldChar w:fldCharType="end"/>
      </w:r>
    </w:p>
    <w:p w14:paraId="2604140E" w14:textId="2F70B4BB"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fldSimple w:instr=" REF ZEqnNum178669 \* Charformat \! \* MERGEFORMAT ">
        <w:ins w:id="477" w:author="Joseph Picone" w:date="2013-02-18T19:09:00Z">
          <w:r w:rsidR="003A7E7D">
            <w:instrText>(13)</w:instrText>
          </w:r>
        </w:ins>
        <w:del w:id="478" w:author="Joseph Picone" w:date="2013-02-18T19:09:00Z">
          <w:r w:rsidR="00BA1991" w:rsidDel="003A7E7D">
            <w:delInstrText>(24)</w:delInstrText>
          </w:r>
        </w:del>
      </w:fldSimple>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ins w:id="479" w:author="Joseph Picone" w:date="2013-02-18T19:09:00Z">
        <w:r w:rsidR="003A7E7D" w:rsidRPr="003A7E7D">
          <w:rPr>
            <w:iCs/>
            <w:rPrChange w:id="480" w:author="Joseph Picone" w:date="2013-02-18T19:09:00Z">
              <w:rPr/>
            </w:rPrChange>
          </w:rPr>
          <w:instrText>(17)</w:instrText>
        </w:r>
      </w:ins>
      <w:del w:id="481" w:author="Joseph Picone" w:date="2013-02-18T19:09:00Z">
        <w:r w:rsidR="00BA1991" w:rsidRPr="00EE352D" w:rsidDel="003A7E7D">
          <w:rPr>
            <w:iCs/>
          </w:rPr>
          <w:delInstrText>(28)</w:delInstrText>
        </w:r>
      </w:del>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319" type="#_x0000_t75" style="width:28.35pt;height:12.25pt" o:ole="">
            <v:imagedata r:id="rId602" o:title=""/>
          </v:shape>
          <o:OLEObject Type="Embed" ProgID="Equation.DSMT4" ShapeID="_x0000_i1319" DrawAspect="Content" ObjectID="_1296576945" r:id="rId603"/>
        </w:object>
      </w:r>
      <w:r w:rsidRPr="00B15A5D">
        <w:t>. Antoniak</w:t>
      </w:r>
      <w:r w:rsidRPr="00B15A5D">
        <w:rPr>
          <w:noProof/>
        </w:rPr>
        <w:t xml:space="preserve"> (Antoniak, 1974)</w:t>
      </w:r>
      <w:r w:rsidRPr="00B15A5D">
        <w:t xml:space="preserve"> has shown that if </w:t>
      </w:r>
      <w:r w:rsidRPr="00B15A5D">
        <w:rPr>
          <w:position w:val="-12"/>
        </w:rPr>
        <w:object w:dxaOrig="1900" w:dyaOrig="360" w14:anchorId="78415EA1">
          <v:shape id="_x0000_i1320" type="#_x0000_t75" style="width:94.2pt;height:19.9pt" o:ole="">
            <v:imagedata r:id="rId604" o:title=""/>
          </v:shape>
          <o:OLEObject Type="Embed" ProgID="Equation.DSMT4" ShapeID="_x0000_i1320" DrawAspect="Content" ObjectID="_1296576946" r:id="rId605"/>
        </w:object>
      </w:r>
      <w:r w:rsidRPr="00B15A5D">
        <w:t xml:space="preserve"> then the distribution of the number of unique values of </w:t>
      </w:r>
      <w:r w:rsidRPr="00B15A5D">
        <w:rPr>
          <w:position w:val="-10"/>
        </w:rPr>
        <w:object w:dxaOrig="220" w:dyaOrig="320" w14:anchorId="7ED83381">
          <v:shape id="_x0000_i1321" type="#_x0000_t75" style="width:12.25pt;height:15.3pt" o:ole="">
            <v:imagedata r:id="rId606" o:title=""/>
          </v:shape>
          <o:OLEObject Type="Embed" ProgID="Equation.DSMT4" ShapeID="_x0000_i1321" DrawAspect="Content" ObjectID="_1296576947" r:id="rId607"/>
        </w:object>
      </w:r>
      <w:r w:rsidRPr="00B15A5D">
        <w:rPr>
          <w:position w:val="-10"/>
        </w:rPr>
        <w:t xml:space="preserve"> </w:t>
      </w:r>
      <w:r w:rsidRPr="00B15A5D">
        <w:t xml:space="preserve">resulting from </w:t>
      </w:r>
      <w:r w:rsidRPr="00B15A5D">
        <w:rPr>
          <w:position w:val="-6"/>
        </w:rPr>
        <w:object w:dxaOrig="260" w:dyaOrig="260" w14:anchorId="473CE728">
          <v:shape id="_x0000_i1322" type="#_x0000_t75" style="width:14.55pt;height:14.55pt" o:ole="">
            <v:imagedata r:id="rId608" o:title=""/>
          </v:shape>
          <o:OLEObject Type="Embed" ProgID="Equation.DSMT4" ShapeID="_x0000_i1322" DrawAspect="Content" ObjectID="_1296576948" r:id="rId609"/>
        </w:object>
      </w:r>
      <w:r w:rsidRPr="00B15A5D">
        <w:t xml:space="preserve">draws from </w:t>
      </w:r>
      <w:r w:rsidRPr="00B15A5D">
        <w:rPr>
          <w:position w:val="-10"/>
        </w:rPr>
        <w:object w:dxaOrig="240" w:dyaOrig="300" w14:anchorId="067CB6C9">
          <v:shape id="_x0000_i1323" type="#_x0000_t75" style="width:13pt;height:15.3pt" o:ole="">
            <v:imagedata r:id="rId610" o:title=""/>
          </v:shape>
          <o:OLEObject Type="Embed" ProgID="Equation.DSMT4" ShapeID="_x0000_i1323" DrawAspect="Content" ObjectID="_1296576949" r:id="rId611"/>
        </w:object>
      </w:r>
      <w:r w:rsidRPr="00B15A5D">
        <w:t>has the following form:</w:t>
      </w:r>
    </w:p>
    <w:p w14:paraId="0582198F" w14:textId="11D22FFF" w:rsidR="0094379B" w:rsidRDefault="0094379B" w:rsidP="0094379B">
      <w:pPr>
        <w:pStyle w:val="MTDisplayEquation"/>
      </w:pPr>
      <w:r>
        <w:tab/>
      </w:r>
      <w:r w:rsidRPr="0094379B">
        <w:rPr>
          <w:position w:val="-28"/>
        </w:rPr>
        <w:object w:dxaOrig="3140" w:dyaOrig="639" w14:anchorId="797CFAE8">
          <v:shape id="_x0000_i1324" type="#_x0000_t75" style="width:157pt;height:33.7pt" o:ole="">
            <v:imagedata r:id="rId612" o:title=""/>
          </v:shape>
          <o:OLEObject Type="Embed" ProgID="Equation.DSMT4" ShapeID="_x0000_i1324" DrawAspect="Content" ObjectID="_1296576950" r:id="rId613"/>
        </w:object>
      </w:r>
      <w:r>
        <w:tab/>
      </w:r>
      <w:r>
        <w:fldChar w:fldCharType="begin"/>
      </w:r>
      <w:r>
        <w:instrText xml:space="preserve"> MACROBUTTON MTPlaceRef \* MERGEFORMAT </w:instrText>
      </w:r>
      <w:fldSimple w:instr=" SEQ MTEqn \h \* MERGEFORMAT "/>
      <w:bookmarkStart w:id="482" w:name="ZEqnNum756502"/>
      <w:r>
        <w:instrText>(</w:instrText>
      </w:r>
      <w:fldSimple w:instr=" SEQ MTEqn \c \* Arabic \* MERGEFORMAT ">
        <w:ins w:id="483" w:author="Joseph Picone" w:date="2013-02-18T19:09:00Z">
          <w:r w:rsidR="003A7E7D">
            <w:rPr>
              <w:noProof/>
            </w:rPr>
            <w:instrText>50</w:instrText>
          </w:r>
        </w:ins>
        <w:del w:id="484" w:author="Joseph Picone" w:date="2013-02-18T19:09:00Z">
          <w:r w:rsidR="00BA1991" w:rsidDel="003A7E7D">
            <w:rPr>
              <w:noProof/>
            </w:rPr>
            <w:delInstrText>61</w:delInstrText>
          </w:r>
        </w:del>
      </w:fldSimple>
      <w:r>
        <w:instrText>)</w:instrText>
      </w:r>
      <w:bookmarkEnd w:id="482"/>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325" type="#_x0000_t75" style="width:38.3pt;height:15.3pt" o:ole="">
            <v:imagedata r:id="rId614" o:title=""/>
          </v:shape>
          <o:OLEObject Type="Embed" ProgID="Equation.DSMT4" ShapeID="_x0000_i1325" DrawAspect="Content" ObjectID="_1296576951" r:id="rId615"/>
        </w:object>
      </w:r>
      <w:r w:rsidRPr="00B15A5D">
        <w:t xml:space="preserve"> is the Stirling number of the first kind. Using these two equations the distribution of the number of tables in the restaurant</w:t>
      </w:r>
      <w:r w:rsidRPr="00B15A5D">
        <w:rPr>
          <w:position w:val="-10"/>
        </w:rPr>
        <w:object w:dxaOrig="180" w:dyaOrig="279" w14:anchorId="4077A277">
          <v:shape id="_x0000_i1326" type="#_x0000_t75" style="width:8.45pt;height:14.55pt" o:ole="">
            <v:imagedata r:id="rId616" o:title=""/>
          </v:shape>
          <o:OLEObject Type="Embed" ProgID="Equation.DSMT4" ShapeID="_x0000_i1326" DrawAspect="Content" ObjectID="_1296576952" r:id="rId617"/>
        </w:object>
      </w:r>
      <w:r w:rsidRPr="00B15A5D">
        <w:t>is as follows:</w:t>
      </w:r>
    </w:p>
    <w:p w14:paraId="0B9F80D2" w14:textId="4787F6BE" w:rsidR="0094379B" w:rsidRDefault="0094379B" w:rsidP="0094379B">
      <w:pPr>
        <w:pStyle w:val="MTDisplayEquation"/>
      </w:pPr>
      <w:r>
        <w:tab/>
      </w:r>
      <w:r w:rsidRPr="0094379B">
        <w:rPr>
          <w:position w:val="-36"/>
        </w:rPr>
        <w:object w:dxaOrig="5080" w:dyaOrig="760" w14:anchorId="48A09223">
          <v:shape id="_x0000_i1327" type="#_x0000_t75" style="width:254.3pt;height:38.3pt" o:ole="">
            <v:imagedata r:id="rId618" o:title=""/>
          </v:shape>
          <o:OLEObject Type="Embed" ProgID="Equation.DSMT4" ShapeID="_x0000_i1327" DrawAspect="Content" ObjectID="_1296576953" r:id="rId619"/>
        </w:object>
      </w:r>
      <w:r>
        <w:tab/>
      </w:r>
      <w:r>
        <w:fldChar w:fldCharType="begin"/>
      </w:r>
      <w:r>
        <w:instrText xml:space="preserve"> MACROBUTTON MTPlaceRef \* MERGEFORMAT </w:instrText>
      </w:r>
      <w:fldSimple w:instr=" SEQ MTEqn \h \* MERGEFORMAT "/>
      <w:r>
        <w:instrText>(</w:instrText>
      </w:r>
      <w:fldSimple w:instr=" SEQ MTEqn \c \* Arabic \* MERGEFORMAT ">
        <w:ins w:id="485" w:author="Joseph Picone" w:date="2013-02-18T19:09:00Z">
          <w:r w:rsidR="003A7E7D">
            <w:rPr>
              <w:noProof/>
            </w:rPr>
            <w:instrText>51</w:instrText>
          </w:r>
        </w:ins>
        <w:del w:id="486" w:author="Joseph Picone" w:date="2013-02-18T19:09:00Z">
          <w:r w:rsidR="00BA1991" w:rsidDel="003A7E7D">
            <w:rPr>
              <w:noProof/>
            </w:rPr>
            <w:delInstrText>62</w:delInstrText>
          </w:r>
        </w:del>
      </w:fldSimple>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328" type="#_x0000_t75" style="width:28.35pt;height:12.25pt" o:ole="">
            <v:imagedata r:id="rId620" o:title=""/>
          </v:shape>
          <o:OLEObject Type="Embed" ProgID="Equation.DSMT4" ShapeID="_x0000_i1328" DrawAspect="Content" ObjectID="_1296576954" r:id="rId621"/>
        </w:object>
      </w:r>
      <w:r w:rsidRPr="00B15A5D">
        <w:t>is as follows:</w:t>
      </w:r>
    </w:p>
    <w:p w14:paraId="69959869" w14:textId="4611BE33" w:rsidR="0094379B" w:rsidRDefault="0094379B" w:rsidP="0094379B">
      <w:pPr>
        <w:pStyle w:val="MTDisplayEquation"/>
      </w:pPr>
      <w:r>
        <w:tab/>
      </w:r>
      <w:r w:rsidRPr="0094379B">
        <w:rPr>
          <w:position w:val="-126"/>
        </w:rPr>
        <w:object w:dxaOrig="7360" w:dyaOrig="2620" w14:anchorId="1EC882C7">
          <v:shape id="_x0000_i1329" type="#_x0000_t75" style="width:368.45pt;height:131pt" o:ole="">
            <v:imagedata r:id="rId622" o:title=""/>
          </v:shape>
          <o:OLEObject Type="Embed" ProgID="Equation.DSMT4" ShapeID="_x0000_i1329" DrawAspect="Content" ObjectID="_1296576955" r:id="rId623"/>
        </w:object>
      </w:r>
      <w:r>
        <w:tab/>
      </w:r>
      <w:r>
        <w:fldChar w:fldCharType="begin"/>
      </w:r>
      <w:r>
        <w:instrText xml:space="preserve"> MACROBUTTON MTPlaceRef \* MERGEFORMAT </w:instrText>
      </w:r>
      <w:fldSimple w:instr=" SEQ MTEqn \h \* MERGEFORMAT "/>
      <w:r>
        <w:instrText>(</w:instrText>
      </w:r>
      <w:fldSimple w:instr=" SEQ MTEqn \c \* Arabic \* MERGEFORMAT ">
        <w:ins w:id="487" w:author="Joseph Picone" w:date="2013-02-18T19:09:00Z">
          <w:r w:rsidR="003A7E7D">
            <w:rPr>
              <w:noProof/>
            </w:rPr>
            <w:instrText>52</w:instrText>
          </w:r>
        </w:ins>
        <w:del w:id="488" w:author="Joseph Picone" w:date="2013-02-18T19:09:00Z">
          <w:r w:rsidR="00BA1991" w:rsidDel="003A7E7D">
            <w:rPr>
              <w:noProof/>
            </w:rPr>
            <w:delInstrText>63</w:delInstrText>
          </w:r>
        </w:del>
      </w:fldSimple>
      <w:r>
        <w:instrText>)</w:instrText>
      </w:r>
      <w:r>
        <w:fldChar w:fldCharType="end"/>
      </w:r>
    </w:p>
    <w:p w14:paraId="2B04D0FC" w14:textId="77777777" w:rsidR="00B15A5D" w:rsidRPr="00B15A5D" w:rsidRDefault="00B15A5D" w:rsidP="00FF548B">
      <w:pPr>
        <w:pStyle w:val="bodyisip"/>
      </w:pPr>
      <w:r w:rsidRPr="00B15A5D">
        <w:t xml:space="preserve">The reason for the last line is that </w:t>
      </w:r>
      <w:r w:rsidRPr="00B15A5D">
        <w:rPr>
          <w:position w:val="-32"/>
        </w:rPr>
        <w:object w:dxaOrig="1300" w:dyaOrig="720" w14:anchorId="0D4DE17D">
          <v:shape id="_x0000_i1330" type="#_x0000_t75" style="width:66.65pt;height:38.3pt" o:ole="">
            <v:imagedata r:id="rId624" o:title=""/>
          </v:shape>
          <o:OLEObject Type="Embed" ProgID="Equation.DSMT4" ShapeID="_x0000_i1330" DrawAspect="Content" ObjectID="_1296576956" r:id="rId625"/>
        </w:object>
      </w:r>
      <w:r w:rsidRPr="00B15A5D">
        <w:t xml:space="preserve">is not a function of </w:t>
      </w:r>
      <w:r w:rsidRPr="00B15A5D">
        <w:rPr>
          <w:position w:val="-6"/>
        </w:rPr>
        <w:object w:dxaOrig="560" w:dyaOrig="220" w14:anchorId="7FD0400A">
          <v:shape id="_x0000_i1331" type="#_x0000_t75" style="width:28.35pt;height:12.25pt" o:ole="">
            <v:imagedata r:id="rId626" o:title=""/>
          </v:shape>
          <o:OLEObject Type="Embed" ProgID="Equation.DSMT4" ShapeID="_x0000_i1331" DrawAspect="Content" ObjectID="_1296576957" r:id="rId627"/>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332" type="#_x0000_t75" style="width:175.4pt;height:38.3pt" o:ole="">
            <v:imagedata r:id="rId628" o:title=""/>
          </v:shape>
          <o:OLEObject Type="Embed" ProgID="Equation.DSMT4" ShapeID="_x0000_i1332" DrawAspect="Content" ObjectID="_1296576958" r:id="rId629"/>
        </w:object>
      </w:r>
      <w:r w:rsidRPr="00B15A5D">
        <w:t xml:space="preserve"> and also by considering that </w:t>
      </w:r>
      <w:r w:rsidRPr="00B15A5D">
        <w:rPr>
          <w:position w:val="-12"/>
        </w:rPr>
        <w:object w:dxaOrig="1560" w:dyaOrig="360" w14:anchorId="6E07DDC4">
          <v:shape id="_x0000_i1333" type="#_x0000_t75" style="width:78.15pt;height:19.9pt" o:ole="">
            <v:imagedata r:id="rId630" o:title=""/>
          </v:shape>
          <o:OLEObject Type="Embed" ProgID="Equation.DSMT4" ShapeID="_x0000_i1333" DrawAspect="Content" ObjectID="_1296576959" r:id="rId631"/>
        </w:object>
      </w:r>
      <w:r w:rsidRPr="00B15A5D">
        <w:t xml:space="preserve"> we obtain: </w:t>
      </w:r>
    </w:p>
    <w:p w14:paraId="0069AB94" w14:textId="31BA88F0" w:rsidR="0094379B" w:rsidRDefault="0094379B" w:rsidP="0094379B">
      <w:pPr>
        <w:pStyle w:val="MTDisplayEquation"/>
      </w:pPr>
      <w:r>
        <w:lastRenderedPageBreak/>
        <w:tab/>
      </w:r>
      <w:r w:rsidRPr="0094379B">
        <w:rPr>
          <w:position w:val="-32"/>
        </w:rPr>
        <w:object w:dxaOrig="7900" w:dyaOrig="740" w14:anchorId="3ED39586">
          <v:shape id="_x0000_i1334" type="#_x0000_t75" style="width:395.25pt;height:36.75pt" o:ole="">
            <v:imagedata r:id="rId632" o:title=""/>
          </v:shape>
          <o:OLEObject Type="Embed" ProgID="Equation.DSMT4" ShapeID="_x0000_i1334" DrawAspect="Content" ObjectID="_1296576960" r:id="rId633"/>
        </w:object>
      </w:r>
      <w:r>
        <w:tab/>
      </w:r>
      <w:r>
        <w:fldChar w:fldCharType="begin"/>
      </w:r>
      <w:r>
        <w:instrText xml:space="preserve"> MACROBUTTON MTPlaceRef \* MERGEFORMAT </w:instrText>
      </w:r>
      <w:fldSimple w:instr=" SEQ MTEqn \h \* MERGEFORMAT "/>
      <w:r>
        <w:instrText>(</w:instrText>
      </w:r>
      <w:fldSimple w:instr=" SEQ MTEqn \c \* Arabic \* MERGEFORMAT ">
        <w:ins w:id="489" w:author="Joseph Picone" w:date="2013-02-18T19:09:00Z">
          <w:r w:rsidR="003A7E7D">
            <w:rPr>
              <w:noProof/>
            </w:rPr>
            <w:instrText>53</w:instrText>
          </w:r>
        </w:ins>
        <w:del w:id="490" w:author="Joseph Picone" w:date="2013-02-18T19:09:00Z">
          <w:r w:rsidR="00BA1991" w:rsidDel="003A7E7D">
            <w:rPr>
              <w:noProof/>
            </w:rPr>
            <w:delInstrText>64</w:delInstrText>
          </w:r>
        </w:del>
      </w:fldSimple>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335" type="#_x0000_t75" style="width:63.55pt;height:19.9pt" o:ole="">
            <v:imagedata r:id="rId634" o:title=""/>
          </v:shape>
          <o:OLEObject Type="Embed" ProgID="Equation.DSMT4" ShapeID="_x0000_i1335" DrawAspect="Content" ObjectID="_1296576961" r:id="rId635"/>
        </w:object>
      </w:r>
      <w:r w:rsidRPr="00B15A5D">
        <w:t xml:space="preserve"> prior on</w:t>
      </w:r>
      <w:r w:rsidRPr="00B15A5D">
        <w:rPr>
          <w:position w:val="-6"/>
        </w:rPr>
        <w:object w:dxaOrig="560" w:dyaOrig="220" w14:anchorId="0DA331F5">
          <v:shape id="_x0000_i1336" type="#_x0000_t75" style="width:28.35pt;height:12.25pt" o:ole="">
            <v:imagedata r:id="rId636" o:title=""/>
          </v:shape>
          <o:OLEObject Type="Embed" ProgID="Equation.DSMT4" ShapeID="_x0000_i1336" DrawAspect="Content" ObjectID="_1296576962" r:id="rId637"/>
        </w:object>
      </w:r>
      <w:r w:rsidRPr="00B15A5D">
        <w:t xml:space="preserve"> we can write:</w:t>
      </w:r>
    </w:p>
    <w:p w14:paraId="0D6432F6" w14:textId="5C2433EE" w:rsidR="0094379B" w:rsidRDefault="0094379B" w:rsidP="0094379B">
      <w:pPr>
        <w:pStyle w:val="MTDisplayEquation"/>
      </w:pPr>
      <w:r>
        <w:tab/>
      </w:r>
      <w:r w:rsidRPr="0094379B">
        <w:rPr>
          <w:position w:val="-32"/>
        </w:rPr>
        <w:object w:dxaOrig="7780" w:dyaOrig="780" w14:anchorId="48C03C6D">
          <v:shape id="_x0000_i1337" type="#_x0000_t75" style="width:388.35pt;height:39.85pt" o:ole="">
            <v:imagedata r:id="rId638" o:title=""/>
          </v:shape>
          <o:OLEObject Type="Embed" ProgID="Equation.DSMT4" ShapeID="_x0000_i1337" DrawAspect="Content" ObjectID="_1296576963" r:id="rId639"/>
        </w:object>
      </w:r>
      <w:r>
        <w:tab/>
      </w:r>
      <w:r>
        <w:fldChar w:fldCharType="begin"/>
      </w:r>
      <w:r>
        <w:instrText xml:space="preserve"> MACROBUTTON MTPlaceRef \* MERGEFORMAT </w:instrText>
      </w:r>
      <w:fldSimple w:instr=" SEQ MTEqn \h \* MERGEFORMAT "/>
      <w:r>
        <w:instrText>(</w:instrText>
      </w:r>
      <w:fldSimple w:instr=" SEQ MTEqn \c \* Arabic \* MERGEFORMAT ">
        <w:ins w:id="491" w:author="Joseph Picone" w:date="2013-02-18T19:09:00Z">
          <w:r w:rsidR="003A7E7D">
            <w:rPr>
              <w:noProof/>
            </w:rPr>
            <w:instrText>54</w:instrText>
          </w:r>
        </w:ins>
        <w:del w:id="492" w:author="Joseph Picone" w:date="2013-02-18T19:09:00Z">
          <w:r w:rsidR="00BA1991" w:rsidDel="003A7E7D">
            <w:rPr>
              <w:noProof/>
            </w:rPr>
            <w:delInstrText>65</w:delInstrText>
          </w:r>
        </w:del>
      </w:fldSimple>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338" type="#_x0000_t75" style="width:13pt;height:19.9pt" o:ole="">
            <v:imagedata r:id="rId640" o:title=""/>
          </v:shape>
          <o:OLEObject Type="Embed" ProgID="Equation.DSMT4" ShapeID="_x0000_i1338" DrawAspect="Content" ObjectID="_1296576964" r:id="rId641"/>
        </w:object>
      </w:r>
      <w:r w:rsidRPr="00B15A5D">
        <w:t>can be either one or zero. For marginal probabilities we obtain:</w:t>
      </w:r>
    </w:p>
    <w:p w14:paraId="23B0704C" w14:textId="73E91C02" w:rsidR="0094379B" w:rsidRDefault="0094379B" w:rsidP="0094379B">
      <w:pPr>
        <w:pStyle w:val="MTDisplayEquation"/>
      </w:pPr>
      <w:r>
        <w:tab/>
      </w:r>
      <w:r w:rsidRPr="0094379B">
        <w:rPr>
          <w:position w:val="-48"/>
        </w:rPr>
        <w:object w:dxaOrig="7119" w:dyaOrig="1080" w14:anchorId="17A2383C">
          <v:shape id="_x0000_i1339" type="#_x0000_t75" style="width:356.95pt;height:54.4pt" o:ole="">
            <v:imagedata r:id="rId642" o:title=""/>
          </v:shape>
          <o:OLEObject Type="Embed" ProgID="Equation.DSMT4" ShapeID="_x0000_i1339" DrawAspect="Content" ObjectID="_1296576965" r:id="rId643"/>
        </w:object>
      </w:r>
      <w:r>
        <w:tab/>
      </w:r>
      <w:r>
        <w:fldChar w:fldCharType="begin"/>
      </w:r>
      <w:r>
        <w:instrText xml:space="preserve"> MACROBUTTON MTPlaceRef \* MERGEFORMAT </w:instrText>
      </w:r>
      <w:fldSimple w:instr=" SEQ MTEqn \h \* MERGEFORMAT "/>
      <w:r>
        <w:instrText>(</w:instrText>
      </w:r>
      <w:fldSimple w:instr=" SEQ MTEqn \c \* Arabic \* MERGEFORMAT ">
        <w:ins w:id="493" w:author="Joseph Picone" w:date="2013-02-18T19:09:00Z">
          <w:r w:rsidR="003A7E7D">
            <w:rPr>
              <w:noProof/>
            </w:rPr>
            <w:instrText>55</w:instrText>
          </w:r>
        </w:ins>
        <w:del w:id="494" w:author="Joseph Picone" w:date="2013-02-18T19:09:00Z">
          <w:r w:rsidR="00BA1991" w:rsidDel="003A7E7D">
            <w:rPr>
              <w:noProof/>
            </w:rPr>
            <w:delInstrText>66</w:delInstrText>
          </w:r>
        </w:del>
      </w:fldSimple>
      <w:r>
        <w:instrText>)</w:instrText>
      </w:r>
      <w:r>
        <w:fldChar w:fldCharType="end"/>
      </w:r>
    </w:p>
    <w:p w14:paraId="42D0CD61" w14:textId="50E45DCE" w:rsidR="0094379B" w:rsidRDefault="0094379B" w:rsidP="00F74BBB">
      <w:pPr>
        <w:pStyle w:val="bodyisip"/>
      </w:pPr>
      <w:r>
        <w:tab/>
      </w:r>
      <w:r w:rsidRPr="0094379B">
        <w:rPr>
          <w:position w:val="-16"/>
        </w:rPr>
        <w:object w:dxaOrig="7020" w:dyaOrig="480" w14:anchorId="45541663">
          <v:shape id="_x0000_i1340" type="#_x0000_t75" style="width:352.35pt;height:23.75pt" o:ole="">
            <v:imagedata r:id="rId644" o:title=""/>
          </v:shape>
          <o:OLEObject Type="Embed" ProgID="Equation.DSMT4" ShapeID="_x0000_i1340" DrawAspect="Content" ObjectID="_1296576966" r:id="rId645"/>
        </w:object>
      </w:r>
      <w:r>
        <w:tab/>
      </w:r>
      <w:r>
        <w:fldChar w:fldCharType="begin"/>
      </w:r>
      <w:r>
        <w:instrText xml:space="preserve"> MACROBUTTON MTPlaceRef \* MERGEFORMAT </w:instrText>
      </w:r>
      <w:fldSimple w:instr=" SEQ MTEqn \h \* MERGEFORMAT "/>
      <w:r>
        <w:instrText>(</w:instrText>
      </w:r>
      <w:fldSimple w:instr=" SEQ MTEqn \c \* Arabic \* MERGEFORMAT ">
        <w:ins w:id="495" w:author="Joseph Picone" w:date="2013-02-18T19:09:00Z">
          <w:r w:rsidR="003A7E7D">
            <w:rPr>
              <w:noProof/>
            </w:rPr>
            <w:instrText>56</w:instrText>
          </w:r>
        </w:ins>
        <w:del w:id="496" w:author="Joseph Picone" w:date="2013-02-18T19:09:00Z">
          <w:r w:rsidR="00BA1991" w:rsidDel="003A7E7D">
            <w:rPr>
              <w:noProof/>
            </w:rPr>
            <w:delInstrText>67</w:delInstrText>
          </w:r>
        </w:del>
      </w:fldSimple>
      <w:r>
        <w:instrText>)</w:instrText>
      </w:r>
      <w:r>
        <w:fldChar w:fldCharType="end"/>
      </w:r>
    </w:p>
    <w:p w14:paraId="5F63DDCD" w14:textId="63EF8306" w:rsidR="0094379B" w:rsidRDefault="0094379B" w:rsidP="0094379B">
      <w:pPr>
        <w:pStyle w:val="MTDisplayEquation"/>
      </w:pPr>
      <w:r>
        <w:tab/>
      </w:r>
      <w:r w:rsidRPr="0094379B">
        <w:rPr>
          <w:position w:val="-32"/>
        </w:rPr>
        <w:object w:dxaOrig="6320" w:dyaOrig="780" w14:anchorId="45EB9D78">
          <v:shape id="_x0000_i1341" type="#_x0000_t75" style="width:316.35pt;height:39.85pt" o:ole="">
            <v:imagedata r:id="rId646" o:title=""/>
          </v:shape>
          <o:OLEObject Type="Embed" ProgID="Equation.DSMT4" ShapeID="_x0000_i1341" DrawAspect="Content" ObjectID="_1296576967" r:id="rId647"/>
        </w:object>
      </w:r>
      <w:r>
        <w:tab/>
      </w:r>
      <w:r>
        <w:fldChar w:fldCharType="begin"/>
      </w:r>
      <w:r>
        <w:instrText xml:space="preserve"> MACROBUTTON MTPlaceRef \* MERGEFORMAT </w:instrText>
      </w:r>
      <w:fldSimple w:instr=" SEQ MTEqn \h \* MERGEFORMAT "/>
      <w:r>
        <w:instrText>(</w:instrText>
      </w:r>
      <w:fldSimple w:instr=" SEQ MTEqn \c \* Arabic \* MERGEFORMAT ">
        <w:ins w:id="497" w:author="Joseph Picone" w:date="2013-02-18T19:09:00Z">
          <w:r w:rsidR="003A7E7D">
            <w:rPr>
              <w:noProof/>
            </w:rPr>
            <w:instrText>57</w:instrText>
          </w:r>
        </w:ins>
        <w:del w:id="498" w:author="Joseph Picone" w:date="2013-02-18T19:09:00Z">
          <w:r w:rsidR="00BA1991" w:rsidDel="003A7E7D">
            <w:rPr>
              <w:noProof/>
            </w:rPr>
            <w:delInstrText>68</w:delInstrText>
          </w:r>
        </w:del>
      </w:fldSimple>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w14:anchorId="7B04E5B3">
          <v:shape id="_x0000_i1342" type="#_x0000_t75" style="width:9.2pt;height:13pt" o:ole="">
            <v:imagedata r:id="rId648" o:title=""/>
          </v:shape>
          <o:OLEObject Type="Embed" ProgID="Equation.DSMT4" ShapeID="_x0000_i1342" DrawAspect="Content" ObjectID="_1296576968" r:id="rId649"/>
        </w:object>
      </w:r>
    </w:p>
    <w:p w14:paraId="73F6A00F" w14:textId="76825930"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fldSimple w:instr=" REF ZEqnNum756502 \* Charformat \! \* MERGEFORMAT ">
        <w:ins w:id="499" w:author="Joseph Picone" w:date="2013-02-18T19:09:00Z">
          <w:r w:rsidR="003A7E7D">
            <w:instrText>(50)</w:instrText>
          </w:r>
        </w:ins>
        <w:del w:id="500" w:author="Joseph Picone" w:date="2013-02-18T19:09:00Z">
          <w:r w:rsidR="00BA1991" w:rsidDel="003A7E7D">
            <w:delInstrText>(61)</w:delInstrText>
          </w:r>
        </w:del>
      </w:fldSimple>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w14:anchorId="05ECED75">
          <v:shape id="_x0000_i1343" type="#_x0000_t75" style="width:158.55pt;height:38.3pt" o:ole="">
            <v:imagedata r:id="rId650" o:title=""/>
          </v:shape>
          <o:OLEObject Type="Embed" ProgID="Equation.DSMT4" ShapeID="_x0000_i1343" DrawAspect="Content" ObjectID="_1296576969" r:id="rId651"/>
        </w:object>
      </w:r>
      <w:r w:rsidRPr="00B15A5D">
        <w:t>. Therefore for the posterior distribution of</w:t>
      </w:r>
      <w:r w:rsidRPr="00B15A5D">
        <w:rPr>
          <w:position w:val="-10"/>
        </w:rPr>
        <w:object w:dxaOrig="200" w:dyaOrig="260" w14:anchorId="6D5E447E">
          <v:shape id="_x0000_i1344" type="#_x0000_t75" style="width:8.45pt;height:14.55pt" o:ole="">
            <v:imagedata r:id="rId652" o:title=""/>
          </v:shape>
          <o:OLEObject Type="Embed" ProgID="Equation.DSMT4" ShapeID="_x0000_i1344" DrawAspect="Content" ObjectID="_1296576970" r:id="rId653"/>
        </w:object>
      </w:r>
      <w:r w:rsidRPr="00B15A5D">
        <w:t xml:space="preserve"> we can write:</w:t>
      </w:r>
    </w:p>
    <w:p w14:paraId="57675CA7" w14:textId="01A488BE" w:rsidR="0094379B" w:rsidRDefault="0094379B" w:rsidP="0094379B">
      <w:pPr>
        <w:pStyle w:val="MTDisplayEquation"/>
      </w:pPr>
      <w:r>
        <w:tab/>
      </w:r>
      <w:r w:rsidRPr="0094379B">
        <w:rPr>
          <w:position w:val="-106"/>
        </w:rPr>
        <w:object w:dxaOrig="4440" w:dyaOrig="1840" w14:anchorId="54768F4E">
          <v:shape id="_x0000_i1345" type="#_x0000_t75" style="width:222.15pt;height:92.7pt" o:ole="">
            <v:imagedata r:id="rId654" o:title=""/>
          </v:shape>
          <o:OLEObject Type="Embed" ProgID="Equation.DSMT4" ShapeID="_x0000_i1345" DrawAspect="Content" ObjectID="_1296576971" r:id="rId655"/>
        </w:object>
      </w:r>
      <w:r>
        <w:tab/>
      </w:r>
      <w:r>
        <w:fldChar w:fldCharType="begin"/>
      </w:r>
      <w:r>
        <w:instrText xml:space="preserve"> MACROBUTTON MTPlaceRef \* MERGEFORMAT </w:instrText>
      </w:r>
      <w:fldSimple w:instr=" SEQ MTEqn \h \* MERGEFORMAT "/>
      <w:r>
        <w:instrText>(</w:instrText>
      </w:r>
      <w:fldSimple w:instr=" SEQ MTEqn \c \* Arabic \* MERGEFORMAT ">
        <w:ins w:id="501" w:author="Joseph Picone" w:date="2013-02-18T19:09:00Z">
          <w:r w:rsidR="003A7E7D">
            <w:rPr>
              <w:noProof/>
            </w:rPr>
            <w:instrText>58</w:instrText>
          </w:r>
        </w:ins>
        <w:del w:id="502" w:author="Joseph Picone" w:date="2013-02-18T19:09:00Z">
          <w:r w:rsidR="00BA1991" w:rsidDel="003A7E7D">
            <w:rPr>
              <w:noProof/>
            </w:rPr>
            <w:delInstrText>69</w:delInstrText>
          </w:r>
        </w:del>
      </w:fldSimple>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346" type="#_x0000_t75" style="width:8.45pt;height:14.55pt" o:ole="">
            <v:imagedata r:id="rId656" o:title=""/>
          </v:shape>
          <o:OLEObject Type="Embed" ProgID="Equation.DSMT4" ShapeID="_x0000_i1346" DrawAspect="Content" ObjectID="_1296576972" r:id="rId657"/>
        </w:object>
      </w:r>
      <w:r w:rsidR="00793F81">
        <w:t xml:space="preserve"> </w:t>
      </w:r>
      <w:r w:rsidRPr="00B15A5D">
        <w:t>is</w:t>
      </w:r>
      <w:r w:rsidRPr="00B15A5D">
        <w:rPr>
          <w:position w:val="-12"/>
        </w:rPr>
        <w:object w:dxaOrig="1260" w:dyaOrig="360" w14:anchorId="24BACFA3">
          <v:shape id="_x0000_i1347" type="#_x0000_t75" style="width:63.55pt;height:19.9pt" o:ole="">
            <v:imagedata r:id="rId658" o:title=""/>
          </v:shape>
          <o:OLEObject Type="Embed" ProgID="Equation.DSMT4" ShapeID="_x0000_i1347" DrawAspect="Content" ObjectID="_1296576973" r:id="rId659"/>
        </w:object>
      </w:r>
      <w:r w:rsidRPr="00B15A5D">
        <w:t>we can finally write:</w:t>
      </w:r>
    </w:p>
    <w:p w14:paraId="2D38463E" w14:textId="201E8FB5" w:rsidR="0094379B" w:rsidRDefault="0094379B" w:rsidP="0094379B">
      <w:pPr>
        <w:pStyle w:val="MTDisplayEquation"/>
      </w:pPr>
      <w:r>
        <w:lastRenderedPageBreak/>
        <w:tab/>
      </w:r>
      <w:r w:rsidRPr="0094379B">
        <w:rPr>
          <w:position w:val="-28"/>
        </w:rPr>
        <w:object w:dxaOrig="4800" w:dyaOrig="720" w14:anchorId="2DBC6B38">
          <v:shape id="_x0000_i1348" type="#_x0000_t75" style="width:239pt;height:36pt" o:ole="">
            <v:imagedata r:id="rId660" o:title=""/>
          </v:shape>
          <o:OLEObject Type="Embed" ProgID="Equation.DSMT4" ShapeID="_x0000_i1348" DrawAspect="Content" ObjectID="_1296576974" r:id="rId661"/>
        </w:object>
      </w:r>
      <w:r>
        <w:tab/>
      </w:r>
      <w:r>
        <w:fldChar w:fldCharType="begin"/>
      </w:r>
      <w:r>
        <w:instrText xml:space="preserve"> MACROBUTTON MTPlaceRef \* MERGEFORMAT </w:instrText>
      </w:r>
      <w:fldSimple w:instr=" SEQ MTEqn \h \* MERGEFORMAT "/>
      <w:r>
        <w:instrText>(</w:instrText>
      </w:r>
      <w:fldSimple w:instr=" SEQ MTEqn \c \* Arabic \* MERGEFORMAT ">
        <w:ins w:id="503" w:author="Joseph Picone" w:date="2013-02-18T19:09:00Z">
          <w:r w:rsidR="003A7E7D">
            <w:rPr>
              <w:noProof/>
            </w:rPr>
            <w:instrText>59</w:instrText>
          </w:r>
        </w:ins>
        <w:del w:id="504" w:author="Joseph Picone" w:date="2013-02-18T19:09:00Z">
          <w:r w:rsidR="00BA1991" w:rsidDel="003A7E7D">
            <w:rPr>
              <w:noProof/>
            </w:rPr>
            <w:delInstrText>70</w:delInstrText>
          </w:r>
        </w:del>
      </w:fldSimple>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4F7BCC73" w:rsidR="00B15A5D" w:rsidRPr="00B15A5D" w:rsidRDefault="0094379B" w:rsidP="00793F81">
      <w:pPr>
        <w:pStyle w:val="MTDisplayEquation"/>
      </w:pPr>
      <w:r>
        <w:tab/>
      </w:r>
      <w:r w:rsidRPr="0094379B">
        <w:rPr>
          <w:position w:val="-12"/>
        </w:rPr>
        <w:object w:dxaOrig="6140" w:dyaOrig="400" w14:anchorId="306A165E">
          <v:shape id="_x0000_i1349" type="#_x0000_t75" style="width:306.4pt;height:20.7pt" o:ole="">
            <v:imagedata r:id="rId662" o:title=""/>
          </v:shape>
          <o:OLEObject Type="Embed" ProgID="Equation.DSMT4" ShapeID="_x0000_i1349" DrawAspect="Content" ObjectID="_1296576975" r:id="rId663"/>
        </w:object>
      </w:r>
      <w:r>
        <w:tab/>
      </w:r>
      <w:r>
        <w:fldChar w:fldCharType="begin"/>
      </w:r>
      <w:r>
        <w:instrText xml:space="preserve"> MACROBUTTON MTPlaceRef \* MERGEFORMAT </w:instrText>
      </w:r>
      <w:fldSimple w:instr=" SEQ MTEqn \h \* MERGEFORMAT "/>
      <w:r>
        <w:instrText>(</w:instrText>
      </w:r>
      <w:fldSimple w:instr=" SEQ MTEqn \c \* Arabic \* MERGEFORMAT ">
        <w:ins w:id="505" w:author="Joseph Picone" w:date="2013-02-18T19:09:00Z">
          <w:r w:rsidR="003A7E7D">
            <w:rPr>
              <w:noProof/>
            </w:rPr>
            <w:instrText>60</w:instrText>
          </w:r>
        </w:ins>
        <w:del w:id="506" w:author="Joseph Picone" w:date="2013-02-18T19:09:00Z">
          <w:r w:rsidR="00BA1991" w:rsidDel="003A7E7D">
            <w:rPr>
              <w:noProof/>
            </w:rPr>
            <w:delInstrText>71</w:delInstrText>
          </w:r>
        </w:del>
      </w:fldSimple>
      <w:r>
        <w:instrText>)</w:instrText>
      </w:r>
      <w:r>
        <w:fldChar w:fldCharType="end"/>
      </w:r>
    </w:p>
    <w:p w14:paraId="537689B8" w14:textId="5B5F37DF" w:rsidR="0094379B" w:rsidRDefault="0094379B" w:rsidP="0094379B">
      <w:pPr>
        <w:pStyle w:val="MTDisplayEquation"/>
      </w:pPr>
      <w:r>
        <w:tab/>
      </w:r>
      <w:r w:rsidRPr="0094379B">
        <w:rPr>
          <w:position w:val="-12"/>
        </w:rPr>
        <w:object w:dxaOrig="4520" w:dyaOrig="400" w14:anchorId="70E8D183">
          <v:shape id="_x0000_i1350" type="#_x0000_t75" style="width:225.2pt;height:20.7pt" o:ole="">
            <v:imagedata r:id="rId664" o:title=""/>
          </v:shape>
          <o:OLEObject Type="Embed" ProgID="Equation.DSMT4" ShapeID="_x0000_i1350" DrawAspect="Content" ObjectID="_1296576976" r:id="rId665"/>
        </w:object>
      </w:r>
      <w:r>
        <w:tab/>
      </w:r>
      <w:r>
        <w:fldChar w:fldCharType="begin"/>
      </w:r>
      <w:r>
        <w:instrText xml:space="preserve"> MACROBUTTON MTPlaceRef \* MERGEFORMAT </w:instrText>
      </w:r>
      <w:fldSimple w:instr=" SEQ MTEqn \h \* MERGEFORMAT "/>
      <w:r>
        <w:instrText>(</w:instrText>
      </w:r>
      <w:fldSimple w:instr=" SEQ MTEqn \c \* Arabic \* MERGEFORMAT ">
        <w:ins w:id="507" w:author="Joseph Picone" w:date="2013-02-18T19:09:00Z">
          <w:r w:rsidR="003A7E7D">
            <w:rPr>
              <w:noProof/>
            </w:rPr>
            <w:instrText>61</w:instrText>
          </w:r>
        </w:ins>
        <w:del w:id="508" w:author="Joseph Picone" w:date="2013-02-18T19:09:00Z">
          <w:r w:rsidR="00BA1991" w:rsidDel="003A7E7D">
            <w:rPr>
              <w:noProof/>
            </w:rPr>
            <w:delInstrText>72</w:delInstrText>
          </w:r>
        </w:del>
      </w:fldSimple>
      <w:r>
        <w:instrText>)</w:instrText>
      </w:r>
      <w:r>
        <w:fldChar w:fldCharType="end"/>
      </w:r>
    </w:p>
    <w:p w14:paraId="058E4C5C" w14:textId="6EEF514E" w:rsidR="0094379B" w:rsidRDefault="0094379B" w:rsidP="0094379B">
      <w:pPr>
        <w:pStyle w:val="MTDisplayEquation"/>
      </w:pPr>
      <w:r>
        <w:tab/>
      </w:r>
      <w:r w:rsidRPr="0094379B">
        <w:rPr>
          <w:position w:val="-30"/>
        </w:rPr>
        <w:object w:dxaOrig="3840" w:dyaOrig="740" w14:anchorId="2EBA85BA">
          <v:shape id="_x0000_i1351" type="#_x0000_t75" style="width:192.25pt;height:36.75pt" o:ole="">
            <v:imagedata r:id="rId666" o:title=""/>
          </v:shape>
          <o:OLEObject Type="Embed" ProgID="Equation.DSMT4" ShapeID="_x0000_i1351" DrawAspect="Content" ObjectID="_1296576977" r:id="rId667"/>
        </w:object>
      </w:r>
      <w:r>
        <w:tab/>
      </w:r>
      <w:r>
        <w:fldChar w:fldCharType="begin"/>
      </w:r>
      <w:r>
        <w:instrText xml:space="preserve"> MACROBUTTON MTPlaceRef \* MERGEFORMAT </w:instrText>
      </w:r>
      <w:fldSimple w:instr=" SEQ MTEqn \h \* MERGEFORMAT "/>
      <w:r>
        <w:instrText>(</w:instrText>
      </w:r>
      <w:fldSimple w:instr=" SEQ MTEqn \c \* Arabic \* MERGEFORMAT ">
        <w:ins w:id="509" w:author="Joseph Picone" w:date="2013-02-18T19:09:00Z">
          <w:r w:rsidR="003A7E7D">
            <w:rPr>
              <w:noProof/>
            </w:rPr>
            <w:instrText>62</w:instrText>
          </w:r>
        </w:ins>
        <w:del w:id="510" w:author="Joseph Picone" w:date="2013-02-18T19:09:00Z">
          <w:r w:rsidR="00BA1991" w:rsidDel="003A7E7D">
            <w:rPr>
              <w:noProof/>
            </w:rPr>
            <w:delInstrText>73</w:delInstrText>
          </w:r>
        </w:del>
      </w:fldSimple>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52" type="#_x0000_t75" style="width:9.2pt;height:12.25pt" o:ole="">
            <v:imagedata r:id="rId668" o:title=""/>
          </v:shape>
          <o:OLEObject Type="Embed" ProgID="Equation.DSMT4" ShapeID="_x0000_i1352" DrawAspect="Content" ObjectID="_1296576978" r:id="rId669"/>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53" type="#_x0000_t75" style="width:12.25pt;height:8.45pt" o:ole="">
            <v:imagedata r:id="rId670" o:title=""/>
          </v:shape>
          <o:OLEObject Type="Embed" ProgID="Equation.DSMT4" ShapeID="_x0000_i1353" DrawAspect="Content" ObjectID="_1296576979" r:id="rId671"/>
        </w:object>
      </w:r>
      <w:r w:rsidRPr="00B15A5D">
        <w:t>is obtained in a similar way to</w:t>
      </w:r>
      <w:r w:rsidRPr="00B15A5D">
        <w:rPr>
          <w:position w:val="-6"/>
        </w:rPr>
        <w:object w:dxaOrig="560" w:dyaOrig="220" w14:anchorId="022C88D1">
          <v:shape id="_x0000_i1354" type="#_x0000_t75" style="width:28.35pt;height:12.25pt" o:ole="">
            <v:imagedata r:id="rId672" o:title=""/>
          </v:shape>
          <o:OLEObject Type="Embed" ProgID="Equation.DSMT4" ShapeID="_x0000_i1354" DrawAspect="Content" ObjectID="_1296576980" r:id="rId673"/>
        </w:object>
      </w:r>
      <w:r w:rsidRPr="00B15A5D">
        <w:t>. We use two auxiliary variables</w:t>
      </w:r>
      <w:r w:rsidRPr="00B15A5D">
        <w:rPr>
          <w:position w:val="-4"/>
        </w:rPr>
        <w:object w:dxaOrig="220" w:dyaOrig="260" w14:anchorId="01896431">
          <v:shape id="_x0000_i1355" type="#_x0000_t75" style="width:12.25pt;height:14.55pt" o:ole="">
            <v:imagedata r:id="rId674" o:title=""/>
          </v:shape>
          <o:OLEObject Type="Embed" ProgID="Equation.DSMT4" ShapeID="_x0000_i1355" DrawAspect="Content" ObjectID="_1296576981" r:id="rId675"/>
        </w:object>
      </w:r>
      <w:r w:rsidRPr="00B15A5D">
        <w:t>and</w:t>
      </w:r>
      <w:r w:rsidRPr="00B15A5D">
        <w:rPr>
          <w:position w:val="-6"/>
        </w:rPr>
        <w:object w:dxaOrig="220" w:dyaOrig="279" w14:anchorId="0ED54A01">
          <v:shape id="_x0000_i1356" type="#_x0000_t75" style="width:12.25pt;height:14.55pt" o:ole="">
            <v:imagedata r:id="rId676" o:title=""/>
          </v:shape>
          <o:OLEObject Type="Embed" ProgID="Equation.DSMT4" ShapeID="_x0000_i1356" DrawAspect="Content" ObjectID="_1296576982" r:id="rId677"/>
        </w:object>
      </w:r>
      <w:r w:rsidRPr="00B15A5D">
        <w:t xml:space="preserve"> and the final marginalized distributions are:</w:t>
      </w:r>
    </w:p>
    <w:p w14:paraId="46217434" w14:textId="6E0F21BB" w:rsidR="0094379B" w:rsidRDefault="0094379B" w:rsidP="0094379B">
      <w:pPr>
        <w:pStyle w:val="MTDisplayEquation"/>
      </w:pPr>
      <w:r>
        <w:tab/>
      </w:r>
      <w:r w:rsidRPr="0094379B">
        <w:rPr>
          <w:position w:val="-12"/>
        </w:rPr>
        <w:object w:dxaOrig="5800" w:dyaOrig="520" w14:anchorId="2784B431">
          <v:shape id="_x0000_i1357" type="#_x0000_t75" style="width:288.75pt;height:26.8pt" o:ole="">
            <v:imagedata r:id="rId678" o:title=""/>
          </v:shape>
          <o:OLEObject Type="Embed" ProgID="Equation.DSMT4" ShapeID="_x0000_i1357" DrawAspect="Content" ObjectID="_1296576983" r:id="rId679"/>
        </w:object>
      </w:r>
      <w:r>
        <w:tab/>
      </w:r>
      <w:r>
        <w:fldChar w:fldCharType="begin"/>
      </w:r>
      <w:r>
        <w:instrText xml:space="preserve"> MACROBUTTON MTPlaceRef \* MERGEFORMAT </w:instrText>
      </w:r>
      <w:fldSimple w:instr=" SEQ MTEqn \h \* MERGEFORMAT "/>
      <w:r>
        <w:instrText>(</w:instrText>
      </w:r>
      <w:fldSimple w:instr=" SEQ MTEqn \c \* Arabic \* MERGEFORMAT ">
        <w:ins w:id="511" w:author="Joseph Picone" w:date="2013-02-18T19:09:00Z">
          <w:r w:rsidR="003A7E7D">
            <w:rPr>
              <w:noProof/>
            </w:rPr>
            <w:instrText>63</w:instrText>
          </w:r>
        </w:ins>
        <w:del w:id="512" w:author="Joseph Picone" w:date="2013-02-18T19:09:00Z">
          <w:r w:rsidR="00BA1991" w:rsidDel="003A7E7D">
            <w:rPr>
              <w:noProof/>
            </w:rPr>
            <w:delInstrText>74</w:delInstrText>
          </w:r>
        </w:del>
      </w:fldSimple>
      <w:r>
        <w:instrText>)</w:instrText>
      </w:r>
      <w:r>
        <w:fldChar w:fldCharType="end"/>
      </w:r>
    </w:p>
    <w:p w14:paraId="0C73C6EF" w14:textId="558E01A3" w:rsidR="0094379B" w:rsidRDefault="0094379B" w:rsidP="0094379B">
      <w:pPr>
        <w:pStyle w:val="MTDisplayEquation"/>
      </w:pPr>
      <w:r>
        <w:tab/>
      </w:r>
      <w:r w:rsidRPr="0094379B">
        <w:rPr>
          <w:position w:val="-16"/>
        </w:rPr>
        <w:object w:dxaOrig="4800" w:dyaOrig="480" w14:anchorId="29018C7B">
          <v:shape id="_x0000_i1358" type="#_x0000_t75" style="width:239pt;height:23.75pt" o:ole="">
            <v:imagedata r:id="rId680" o:title=""/>
          </v:shape>
          <o:OLEObject Type="Embed" ProgID="Equation.DSMT4" ShapeID="_x0000_i1358" DrawAspect="Content" ObjectID="_1296576984" r:id="rId681"/>
        </w:object>
      </w:r>
      <w:r>
        <w:tab/>
      </w:r>
      <w:r>
        <w:fldChar w:fldCharType="begin"/>
      </w:r>
      <w:r>
        <w:instrText xml:space="preserve"> MACROBUTTON MTPlaceRef \* MERGEFORMAT </w:instrText>
      </w:r>
      <w:fldSimple w:instr=" SEQ MTEqn \h \* MERGEFORMAT "/>
      <w:r>
        <w:instrText>(</w:instrText>
      </w:r>
      <w:fldSimple w:instr=" SEQ MTEqn \c \* Arabic \* MERGEFORMAT ">
        <w:ins w:id="513" w:author="Joseph Picone" w:date="2013-02-18T19:09:00Z">
          <w:r w:rsidR="003A7E7D">
            <w:rPr>
              <w:noProof/>
            </w:rPr>
            <w:instrText>64</w:instrText>
          </w:r>
        </w:ins>
        <w:del w:id="514" w:author="Joseph Picone" w:date="2013-02-18T19:09:00Z">
          <w:r w:rsidR="00BA1991" w:rsidDel="003A7E7D">
            <w:rPr>
              <w:noProof/>
            </w:rPr>
            <w:delInstrText>75</w:delInstrText>
          </w:r>
        </w:del>
      </w:fldSimple>
      <w:r>
        <w:instrText>)</w:instrText>
      </w:r>
      <w:r>
        <w:fldChar w:fldCharType="end"/>
      </w:r>
    </w:p>
    <w:p w14:paraId="50A382B5" w14:textId="43E1AA0C" w:rsidR="0094379B" w:rsidRDefault="0094379B" w:rsidP="0094379B">
      <w:pPr>
        <w:pStyle w:val="MTDisplayEquation"/>
      </w:pPr>
      <w:r>
        <w:tab/>
      </w:r>
      <w:r w:rsidRPr="0094379B">
        <w:rPr>
          <w:position w:val="-30"/>
        </w:rPr>
        <w:object w:dxaOrig="4160" w:dyaOrig="760" w14:anchorId="3B771E14">
          <v:shape id="_x0000_i1359" type="#_x0000_t75" style="width:208.35pt;height:38.3pt" o:ole="">
            <v:imagedata r:id="rId682" o:title=""/>
          </v:shape>
          <o:OLEObject Type="Embed" ProgID="Equation.DSMT4" ShapeID="_x0000_i1359" DrawAspect="Content" ObjectID="_1296576985" r:id="rId683"/>
        </w:object>
      </w:r>
      <w:r>
        <w:tab/>
        <w:t xml:space="preserve"> </w:t>
      </w:r>
      <w:r>
        <w:fldChar w:fldCharType="begin"/>
      </w:r>
      <w:r>
        <w:instrText xml:space="preserve"> MACROBUTTON MTPlaceRef \* MERGEFORMAT </w:instrText>
      </w:r>
      <w:fldSimple w:instr=" SEQ MTEqn \h \* MERGEFORMAT "/>
      <w:r>
        <w:instrText>(</w:instrText>
      </w:r>
      <w:fldSimple w:instr=" SEQ MTEqn \c \* Arabic \* MERGEFORMAT ">
        <w:ins w:id="515" w:author="Joseph Picone" w:date="2013-02-18T19:09:00Z">
          <w:r w:rsidR="003A7E7D">
            <w:rPr>
              <w:noProof/>
            </w:rPr>
            <w:instrText>65</w:instrText>
          </w:r>
        </w:ins>
        <w:del w:id="516" w:author="Joseph Picone" w:date="2013-02-18T19:09:00Z">
          <w:r w:rsidR="00BA1991" w:rsidDel="003A7E7D">
            <w:rPr>
              <w:noProof/>
            </w:rPr>
            <w:delInstrText>76</w:delInstrText>
          </w:r>
        </w:del>
      </w:fldSimple>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60" type="#_x0000_t75" style="width:9.2pt;height:13pt" o:ole="">
            <v:imagedata r:id="rId684" o:title=""/>
          </v:shape>
          <o:OLEObject Type="Embed" ProgID="Equation.DSMT4" ShapeID="_x0000_i1360" DrawAspect="Content" ObjectID="_1296576986" r:id="rId685"/>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61" type="#_x0000_t75" style="width:48.25pt;height:29.85pt" o:ole="">
            <v:imagedata r:id="rId686" o:title=""/>
          </v:shape>
          <o:OLEObject Type="Embed" ProgID="Equation.DSMT4" ShapeID="_x0000_i1361" DrawAspect="Content" ObjectID="_1296576987" r:id="rId687"/>
        </w:object>
      </w:r>
      <w:r w:rsidRPr="00B15A5D">
        <w:t xml:space="preserve"> and by considering the fact that the prior on </w:t>
      </w:r>
      <w:r w:rsidRPr="00B15A5D">
        <w:rPr>
          <w:position w:val="-10"/>
        </w:rPr>
        <w:object w:dxaOrig="220" w:dyaOrig="260" w14:anchorId="5AD8B0C7">
          <v:shape id="_x0000_i1362" type="#_x0000_t75" style="width:12.25pt;height:14.55pt" o:ole="">
            <v:imagedata r:id="rId688" o:title=""/>
          </v:shape>
          <o:OLEObject Type="Embed" ProgID="Equation.DSMT4" ShapeID="_x0000_i1362" DrawAspect="Content" ObjectID="_1296576988" r:id="rId689"/>
        </w:object>
      </w:r>
      <w:r w:rsidRPr="00B15A5D">
        <w:t xml:space="preserve">is </w:t>
      </w:r>
      <w:r w:rsidRPr="00B15A5D">
        <w:rPr>
          <w:position w:val="-12"/>
        </w:rPr>
        <w:object w:dxaOrig="999" w:dyaOrig="360" w14:anchorId="4602B05D">
          <v:shape id="_x0000_i1363" type="#_x0000_t75" style="width:50.55pt;height:19.9pt" o:ole="">
            <v:imagedata r:id="rId690" o:title=""/>
          </v:shape>
          <o:OLEObject Type="Embed" ProgID="Equation.DSMT4" ShapeID="_x0000_i1363" DrawAspect="Content" ObjectID="_1296576989" r:id="rId691"/>
        </w:object>
      </w:r>
      <w:r w:rsidRPr="00B15A5D">
        <w:t xml:space="preserve">and </w:t>
      </w:r>
      <w:r w:rsidRPr="00B15A5D">
        <w:rPr>
          <w:position w:val="-14"/>
        </w:rPr>
        <w:object w:dxaOrig="1240" w:dyaOrig="380" w14:anchorId="7034B31A">
          <v:shape id="_x0000_i1364" type="#_x0000_t75" style="width:63.55pt;height:19.9pt" o:ole="">
            <v:imagedata r:id="rId692" o:title=""/>
          </v:shape>
          <o:OLEObject Type="Embed" ProgID="Equation.DSMT4" ShapeID="_x0000_i1364" DrawAspect="Content" ObjectID="_1296576990" r:id="rId693"/>
        </w:object>
      </w:r>
      <w:r w:rsidRPr="00B15A5D">
        <w:t>we can write:</w:t>
      </w:r>
    </w:p>
    <w:p w14:paraId="0C79D873" w14:textId="43457469" w:rsidR="0094379B" w:rsidRDefault="0094379B" w:rsidP="0094379B">
      <w:pPr>
        <w:pStyle w:val="MTDisplayEquation"/>
      </w:pPr>
      <w:r>
        <w:lastRenderedPageBreak/>
        <w:tab/>
      </w:r>
      <w:r w:rsidRPr="0094379B">
        <w:rPr>
          <w:position w:val="-112"/>
        </w:rPr>
        <w:object w:dxaOrig="4160" w:dyaOrig="1939" w14:anchorId="30C7EC0D">
          <v:shape id="_x0000_i1365" type="#_x0000_t75" style="width:208.35pt;height:96.5pt" o:ole="">
            <v:imagedata r:id="rId694" o:title=""/>
          </v:shape>
          <o:OLEObject Type="Embed" ProgID="Equation.DSMT4" ShapeID="_x0000_i1365" DrawAspect="Content" ObjectID="_1296576991" r:id="rId695"/>
        </w:object>
      </w:r>
      <w:r>
        <w:tab/>
      </w:r>
      <w:r>
        <w:fldChar w:fldCharType="begin"/>
      </w:r>
      <w:r>
        <w:instrText xml:space="preserve"> MACROBUTTON MTPlaceRef \* MERGEFORMAT </w:instrText>
      </w:r>
      <w:fldSimple w:instr=" SEQ MTEqn \h \* MERGEFORMAT "/>
      <w:r>
        <w:instrText>(</w:instrText>
      </w:r>
      <w:fldSimple w:instr=" SEQ MTEqn \c \* Arabic \* MERGEFORMAT ">
        <w:ins w:id="517" w:author="Joseph Picone" w:date="2013-02-18T19:09:00Z">
          <w:r w:rsidR="003A7E7D">
            <w:rPr>
              <w:noProof/>
            </w:rPr>
            <w:instrText>66</w:instrText>
          </w:r>
        </w:ins>
        <w:del w:id="518" w:author="Joseph Picone" w:date="2013-02-18T19:09:00Z">
          <w:r w:rsidR="00BA1991" w:rsidDel="003A7E7D">
            <w:rPr>
              <w:noProof/>
            </w:rPr>
            <w:delInstrText>77</w:delInstrText>
          </w:r>
        </w:del>
      </w:fldSimple>
      <w:r>
        <w:instrText>)</w:instrText>
      </w:r>
      <w:r>
        <w:fldChar w:fldCharType="end"/>
      </w:r>
    </w:p>
    <w:p w14:paraId="39716EAC" w14:textId="77777777" w:rsidR="00F06C34" w:rsidRDefault="00F06C34" w:rsidP="00EE352D">
      <w:pPr>
        <w:pStyle w:val="chptisip"/>
        <w:pPrChange w:id="519" w:author="Joseph Picone" w:date="2013-02-18T18:50:00Z">
          <w:pPr>
            <w:pStyle w:val="chptisip"/>
          </w:pPr>
        </w:pPrChange>
      </w:pPr>
      <w:r>
        <w:lastRenderedPageBreak/>
        <w:br/>
      </w:r>
      <w:bookmarkStart w:id="520" w:name="_Ref348276618"/>
      <w:bookmarkStart w:id="521" w:name="_Ref348276737"/>
      <w:bookmarkStart w:id="522" w:name="_Toc348276849"/>
      <w:r w:rsidRPr="00F06C34">
        <w:t>ACOUSTIC MODELING</w:t>
      </w:r>
      <w:bookmarkEnd w:id="520"/>
      <w:bookmarkEnd w:id="521"/>
      <w:bookmarkEnd w:id="522"/>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5A8FC91E" w:rsidR="00F06C34" w:rsidRDefault="00F06C34" w:rsidP="00F06C34">
      <w:pPr>
        <w:pStyle w:val="MTDisplayEquation"/>
      </w:pPr>
      <w:r>
        <w:tab/>
      </w:r>
      <w:r w:rsidRPr="00F06C34">
        <w:rPr>
          <w:position w:val="-28"/>
        </w:rPr>
        <w:object w:dxaOrig="2580" w:dyaOrig="660" w14:anchorId="00B76F17">
          <v:shape id="_x0000_i1366" type="#_x0000_t75" style="width:129.45pt;height:33.7pt" o:ole="">
            <v:imagedata r:id="rId696" o:title=""/>
          </v:shape>
          <o:OLEObject Type="Embed" ProgID="Equation.DSMT4" ShapeID="_x0000_i1366" DrawAspect="Content" ObjectID="_1296576992" r:id="rId697"/>
        </w:object>
      </w:r>
      <w:r>
        <w:tab/>
      </w:r>
      <w:r>
        <w:fldChar w:fldCharType="begin"/>
      </w:r>
      <w:r>
        <w:instrText xml:space="preserve"> MACROBUTTON MTPlaceRef \* MERGEFORMAT </w:instrText>
      </w:r>
      <w:fldSimple w:instr=" SEQ MTEqn \h \* MERGEFORMAT "/>
      <w:r>
        <w:instrText>(</w:instrText>
      </w:r>
      <w:fldSimple w:instr=" SEQ MTEqn \c \* Arabic \* MERGEFORMAT ">
        <w:ins w:id="523" w:author="Joseph Picone" w:date="2013-02-18T19:09:00Z">
          <w:r w:rsidR="003A7E7D">
            <w:rPr>
              <w:noProof/>
            </w:rPr>
            <w:instrText>67</w:instrText>
          </w:r>
        </w:ins>
        <w:del w:id="524" w:author="Joseph Picone" w:date="2013-02-18T19:09:00Z">
          <w:r w:rsidR="00BA1991" w:rsidDel="003A7E7D">
            <w:rPr>
              <w:noProof/>
            </w:rPr>
            <w:delInstrText>78</w:delInstrText>
          </w:r>
        </w:del>
      </w:fldSimple>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67" type="#_x0000_t75" style="width:45.2pt;height:15.3pt" o:ole="">
            <v:imagedata r:id="rId698" o:title=""/>
          </v:shape>
          <o:OLEObject Type="Embed" ProgID="Equation.DSMT4" ShapeID="_x0000_i1367" DrawAspect="Content" ObjectID="_1296576993" r:id="rId699"/>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68" type="#_x0000_t75" style="width:30.65pt;height:15.3pt" o:ole="">
            <v:imagedata r:id="rId700" o:title=""/>
          </v:shape>
          <o:OLEObject Type="Embed" ProgID="Equation.DSMT4" ShapeID="_x0000_i1368" DrawAspect="Content" ObjectID="_1296576994" r:id="rId701"/>
        </w:object>
      </w:r>
      <w:r>
        <w:t xml:space="preserve"> is the language model and indicates what is the prior probability of words.</w:t>
      </w:r>
      <w:r w:rsidRPr="00457EFA">
        <w:rPr>
          <w:position w:val="-10"/>
        </w:rPr>
        <w:object w:dxaOrig="560" w:dyaOrig="320" w14:anchorId="29C8ECFA">
          <v:shape id="_x0000_i1369" type="#_x0000_t75" style="width:28.35pt;height:15.3pt" o:ole="">
            <v:imagedata r:id="rId702" o:title=""/>
          </v:shape>
          <o:OLEObject Type="Embed" ProgID="Equation.DSMT4" ShapeID="_x0000_i1369" DrawAspect="Content" ObjectID="_1296576995" r:id="rId703"/>
        </w:object>
      </w:r>
      <w:r>
        <w:t xml:space="preserve"> is the probability of the observed acoustic data and  usually can be ignored and finally </w:t>
      </w:r>
      <w:r w:rsidRPr="00457EFA">
        <w:rPr>
          <w:position w:val="-10"/>
        </w:rPr>
        <w:object w:dxaOrig="920" w:dyaOrig="320" w14:anchorId="1C37EEF4">
          <v:shape id="_x0000_i1370" type="#_x0000_t75" style="width:45.2pt;height:15.3pt" o:ole="">
            <v:imagedata r:id="rId704" o:title=""/>
          </v:shape>
          <o:OLEObject Type="Embed" ProgID="Equation.DSMT4" ShapeID="_x0000_i1370" DrawAspect="Content" ObjectID="_1296576996" r:id="rId705"/>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525" w:name="_Toc347164378"/>
      <w:bookmarkStart w:id="526" w:name="_Toc348276850"/>
      <w:r>
        <w:t>Acoustic Modeling in sate of the Art Automatic Speech Recognizers</w:t>
      </w:r>
      <w:bookmarkEnd w:id="525"/>
      <w:bookmarkEnd w:id="526"/>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tasks,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Paliwal,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triphones).  However, the number of units grows exponentially with increasing the depth of the context. For example, number of triphones  is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  phonemes)  decomposition.</w:t>
      </w:r>
    </w:p>
    <w:p w14:paraId="14ECAD7A" w14:textId="77777777"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rsidP="00EE352D">
      <w:pPr>
        <w:pStyle w:val="chptisip"/>
        <w:pPrChange w:id="527" w:author="Joseph Picone" w:date="2013-02-18T18:50:00Z">
          <w:pPr>
            <w:pStyle w:val="chptisip"/>
          </w:pPr>
        </w:pPrChange>
      </w:pPr>
      <w:bookmarkStart w:id="528" w:name="_Toc347164383"/>
      <w:r>
        <w:lastRenderedPageBreak/>
        <w:br/>
      </w:r>
      <w:bookmarkStart w:id="529" w:name="_Ref348276637"/>
      <w:bookmarkStart w:id="530" w:name="_Ref348276758"/>
      <w:bookmarkStart w:id="531" w:name="_Toc348276851"/>
      <w:r>
        <w:t>Speech Segmentation and Acoustical Unit Learning</w:t>
      </w:r>
      <w:bookmarkEnd w:id="528"/>
      <w:bookmarkEnd w:id="529"/>
      <w:bookmarkEnd w:id="530"/>
      <w:bookmarkEnd w:id="531"/>
    </w:p>
    <w:p w14:paraId="0A5EBF79" w14:textId="77777777" w:rsidR="002D0EAB" w:rsidRDefault="002D0EAB" w:rsidP="002D0EAB">
      <w:pPr>
        <w:pStyle w:val="sect1isip"/>
      </w:pPr>
      <w:bookmarkStart w:id="532" w:name="_Toc347164384"/>
      <w:bookmarkStart w:id="533" w:name="_Toc348276852"/>
      <w:r>
        <w:t>Problem statement</w:t>
      </w:r>
      <w:bookmarkEnd w:id="532"/>
      <w:bookmarkEnd w:id="533"/>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534" w:name="_Toc347164385"/>
      <w:bookmarkStart w:id="535" w:name="_Toc348276853"/>
      <w:r>
        <w:t>Related Works</w:t>
      </w:r>
      <w:bookmarkEnd w:id="534"/>
      <w:bookmarkEnd w:id="535"/>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536" w:name="_Toc347164386"/>
      <w:bookmarkStart w:id="537" w:name="_Toc348276854"/>
      <w:r>
        <w:lastRenderedPageBreak/>
        <w:t>Proposed Approach</w:t>
      </w:r>
      <w:bookmarkEnd w:id="536"/>
      <w:bookmarkEnd w:id="537"/>
    </w:p>
    <w:p w14:paraId="0BA5DAE3" w14:textId="5944910E"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ins w:id="538" w:author="Joseph Picone" w:date="2013-02-18T19:09:00Z">
        <w:r w:rsidR="003A7E7D" w:rsidRPr="00E17884">
          <w:t>Figure</w:t>
        </w:r>
        <w:r w:rsidR="003A7E7D" w:rsidRPr="003A7E7D">
          <w:rPr>
            <w:b/>
            <w:rPrChange w:id="539" w:author="Joseph Picone" w:date="2013-02-18T19:09:00Z">
              <w:rPr/>
            </w:rPrChange>
          </w:rPr>
          <w:t xml:space="preserve"> </w:t>
        </w:r>
        <w:r w:rsidR="003A7E7D">
          <w:rPr>
            <w:noProof/>
          </w:rPr>
          <w:t>4</w:t>
        </w:r>
      </w:ins>
      <w:del w:id="540" w:author="Joseph Picone" w:date="2013-02-18T19:09:00Z">
        <w:r w:rsidR="00BA1991" w:rsidRPr="00E17884" w:rsidDel="003A7E7D">
          <w:delText>Figure</w:delText>
        </w:r>
        <w:r w:rsidR="00BA1991" w:rsidRPr="00EE352D" w:rsidDel="003A7E7D">
          <w:rPr>
            <w:b/>
          </w:rPr>
          <w:delText xml:space="preserve"> </w:delText>
        </w:r>
        <w:r w:rsidR="00BA1991" w:rsidDel="003A7E7D">
          <w:rPr>
            <w:noProof/>
          </w:rPr>
          <w:delText>4</w:delText>
        </w:r>
      </w:del>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ins w:id="541" w:author="Joseph Picone" w:date="2013-02-18T19:09:00Z">
        <w:r w:rsidR="003A7E7D" w:rsidRPr="00E17884">
          <w:t>Table</w:t>
        </w:r>
        <w:r w:rsidR="003A7E7D" w:rsidRPr="003A7E7D">
          <w:rPr>
            <w:b/>
            <w:rPrChange w:id="542" w:author="Joseph Picone" w:date="2013-02-18T19:09:00Z">
              <w:rPr/>
            </w:rPrChange>
          </w:rPr>
          <w:t xml:space="preserve"> </w:t>
        </w:r>
        <w:r w:rsidR="003A7E7D">
          <w:rPr>
            <w:noProof/>
          </w:rPr>
          <w:t>1</w:t>
        </w:r>
      </w:ins>
      <w:del w:id="543" w:author="Joseph Picone" w:date="2013-02-18T19:09:00Z">
        <w:r w:rsidR="00BA1991" w:rsidRPr="00E17884" w:rsidDel="003A7E7D">
          <w:delText>Table</w:delText>
        </w:r>
        <w:r w:rsidR="00BA1991" w:rsidRPr="00EE352D" w:rsidDel="003A7E7D">
          <w:rPr>
            <w:b/>
          </w:rPr>
          <w:delText xml:space="preserve"> </w:delText>
        </w:r>
        <w:r w:rsidR="00BA1991" w:rsidDel="003A7E7D">
          <w:rPr>
            <w:noProof/>
          </w:rPr>
          <w:delText>1</w:delText>
        </w:r>
      </w:del>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367DA58C" w:rsidR="002D0EAB" w:rsidRPr="00D0151F" w:rsidRDefault="002D0EAB" w:rsidP="002D0EAB">
      <w:pPr>
        <w:pStyle w:val="MTDisplayEquation"/>
      </w:pPr>
      <w:r>
        <w:tab/>
      </w:r>
      <w:r w:rsidRPr="00484947">
        <w:rPr>
          <w:position w:val="-22"/>
        </w:rPr>
        <w:object w:dxaOrig="2900" w:dyaOrig="580" w14:anchorId="28D6C459">
          <v:shape id="_x0000_i1371" type="#_x0000_t75" style="width:144.75pt;height:29.1pt" o:ole="">
            <v:imagedata r:id="rId706" o:title=""/>
          </v:shape>
          <o:OLEObject Type="Embed" ProgID="Equation.DSMT4" ShapeID="_x0000_i1371" DrawAspect="Content" ObjectID="_1296576997" r:id="rId707"/>
        </w:object>
      </w:r>
      <w:r>
        <w:tab/>
      </w:r>
      <w:r>
        <w:fldChar w:fldCharType="begin"/>
      </w:r>
      <w:r>
        <w:instrText xml:space="preserve"> MACROBUTTON MTPlaceRef \* MERGEFORMAT </w:instrText>
      </w:r>
      <w:fldSimple w:instr=" SEQ MTEqn \h \* MERGEFORMAT "/>
      <w:r>
        <w:instrText>(</w:instrText>
      </w:r>
      <w:fldSimple w:instr=" SEQ MTEqn \c \* Arabic \* MERGEFORMAT ">
        <w:ins w:id="544" w:author="Joseph Picone" w:date="2013-02-18T19:09:00Z">
          <w:r w:rsidR="003A7E7D">
            <w:rPr>
              <w:noProof/>
            </w:rPr>
            <w:instrText>68</w:instrText>
          </w:r>
        </w:ins>
        <w:del w:id="545" w:author="Joseph Picone" w:date="2013-02-18T19:09:00Z">
          <w:r w:rsidR="00BA1991" w:rsidDel="003A7E7D">
            <w:rPr>
              <w:noProof/>
            </w:rPr>
            <w:delInstrText>79</w:delInstrText>
          </w:r>
        </w:del>
      </w:fldSimple>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EE352D" w:rsidRDefault="00EE352D"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08">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EE352D" w:rsidRPr="00E17884" w:rsidRDefault="00EE352D" w:rsidP="00A57B89">
                            <w:pPr>
                              <w:pStyle w:val="Caption"/>
                              <w:rPr>
                                <w:szCs w:val="22"/>
                              </w:rPr>
                            </w:pPr>
                            <w:bookmarkStart w:id="546" w:name="_Ref346479790"/>
                            <w:bookmarkStart w:id="547"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546"/>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54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" o:allowoverlap="f" stroked="f">
                <v:textbox>
                  <w:txbxContent>
                    <w:p w14:paraId="0E8C138E" w14:textId="77777777" w:rsidR="00EE352D" w:rsidRDefault="00EE352D"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08">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EE352D" w:rsidRPr="00E17884" w:rsidRDefault="00EE352D" w:rsidP="00A57B89">
                      <w:pPr>
                        <w:pStyle w:val="Caption"/>
                        <w:rPr>
                          <w:szCs w:val="22"/>
                        </w:rPr>
                      </w:pPr>
                      <w:bookmarkStart w:id="548" w:name="_Ref346479790"/>
                      <w:bookmarkStart w:id="549"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548"/>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549"/>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EE352D" w:rsidRPr="00E17884" w:rsidRDefault="00EE352D" w:rsidP="00A57B89">
                            <w:pPr>
                              <w:pStyle w:val="Caption"/>
                              <w:keepNext/>
                              <w:rPr>
                                <w:szCs w:val="22"/>
                              </w:rPr>
                            </w:pPr>
                            <w:bookmarkStart w:id="550" w:name="_Ref346479824"/>
                            <w:bookmarkStart w:id="551"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550"/>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551"/>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EE352D"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EE352D" w:rsidRPr="002F115A" w:rsidRDefault="00EE352D"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EE352D" w:rsidRPr="002F115A" w:rsidRDefault="00EE352D"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EE352D" w:rsidRPr="002F115A" w:rsidRDefault="00EE352D"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EE352D" w:rsidRPr="004F701E" w:rsidRDefault="00EE352D"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EE352D" w14:paraId="462DAC42" w14:textId="77777777" w:rsidTr="00143485">
                              <w:trPr>
                                <w:trHeight w:val="249"/>
                                <w:jc w:val="center"/>
                              </w:trPr>
                              <w:tc>
                                <w:tcPr>
                                  <w:tcW w:w="2343" w:type="dxa"/>
                                  <w:noWrap/>
                                  <w:tcMar>
                                    <w:left w:w="58" w:type="dxa"/>
                                    <w:right w:w="58" w:type="dxa"/>
                                  </w:tcMar>
                                  <w:vAlign w:val="center"/>
                                </w:tcPr>
                                <w:p w14:paraId="75D2F59C" w14:textId="77777777" w:rsidR="00EE352D" w:rsidRPr="002F115A" w:rsidRDefault="00EE352D"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EE352D" w:rsidRPr="003C3129" w:rsidRDefault="00EE352D"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EE352D" w:rsidRPr="003B2B74" w:rsidRDefault="00EE352D"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EE352D" w:rsidRPr="003C3129" w:rsidRDefault="00EE352D" w:rsidP="00143485">
                                  <w:pPr>
                                    <w:jc w:val="right"/>
                                    <w:rPr>
                                      <w:sz w:val="18"/>
                                      <w:szCs w:val="18"/>
                                    </w:rPr>
                                  </w:pPr>
                                  <w:r w:rsidRPr="003C3129">
                                    <w:rPr>
                                      <w:sz w:val="18"/>
                                      <w:szCs w:val="18"/>
                                    </w:rPr>
                                    <w:t>70.8</w:t>
                                  </w:r>
                                </w:p>
                              </w:tc>
                            </w:tr>
                            <w:tr w:rsidR="00EE352D" w14:paraId="786D78BB" w14:textId="77777777" w:rsidTr="00143485">
                              <w:trPr>
                                <w:trHeight w:val="259"/>
                                <w:jc w:val="center"/>
                              </w:trPr>
                              <w:tc>
                                <w:tcPr>
                                  <w:tcW w:w="2343" w:type="dxa"/>
                                  <w:noWrap/>
                                  <w:tcMar>
                                    <w:left w:w="58" w:type="dxa"/>
                                    <w:right w:w="58" w:type="dxa"/>
                                  </w:tcMar>
                                  <w:vAlign w:val="center"/>
                                </w:tcPr>
                                <w:p w14:paraId="613629B4" w14:textId="77777777" w:rsidR="00EE352D" w:rsidRPr="002F115A" w:rsidRDefault="00EE352D"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EE352D" w:rsidRPr="003C3129" w:rsidRDefault="00EE352D"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EE352D" w:rsidRPr="003C3129" w:rsidRDefault="00EE352D"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EE352D" w:rsidRPr="003C3129" w:rsidRDefault="00EE352D" w:rsidP="00143485">
                                  <w:pPr>
                                    <w:jc w:val="right"/>
                                    <w:rPr>
                                      <w:sz w:val="18"/>
                                      <w:szCs w:val="18"/>
                                    </w:rPr>
                                  </w:pPr>
                                  <w:r w:rsidRPr="003C3129">
                                    <w:rPr>
                                      <w:sz w:val="18"/>
                                      <w:szCs w:val="18"/>
                                    </w:rPr>
                                    <w:t>76.9</w:t>
                                  </w:r>
                                </w:p>
                              </w:tc>
                            </w:tr>
                            <w:tr w:rsidR="00EE352D" w14:paraId="1584BE1A" w14:textId="77777777" w:rsidTr="00143485">
                              <w:trPr>
                                <w:trHeight w:val="259"/>
                                <w:jc w:val="center"/>
                              </w:trPr>
                              <w:tc>
                                <w:tcPr>
                                  <w:tcW w:w="2343" w:type="dxa"/>
                                  <w:noWrap/>
                                  <w:tcMar>
                                    <w:left w:w="58" w:type="dxa"/>
                                    <w:right w:w="58" w:type="dxa"/>
                                  </w:tcMar>
                                  <w:vAlign w:val="center"/>
                                </w:tcPr>
                                <w:p w14:paraId="1ABD9A64" w14:textId="77777777" w:rsidR="00EE352D" w:rsidRPr="002F115A" w:rsidRDefault="00EE352D"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EE352D" w:rsidRPr="003C3129" w:rsidRDefault="00EE352D"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EE352D" w:rsidRPr="003C3129" w:rsidRDefault="00EE352D"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EE352D" w:rsidRPr="003C3129" w:rsidRDefault="00EE352D" w:rsidP="00143485">
                                  <w:pPr>
                                    <w:jc w:val="right"/>
                                    <w:rPr>
                                      <w:sz w:val="18"/>
                                      <w:szCs w:val="18"/>
                                    </w:rPr>
                                  </w:pPr>
                                  <w:r w:rsidRPr="003C3129">
                                    <w:rPr>
                                      <w:sz w:val="18"/>
                                      <w:szCs w:val="18"/>
                                    </w:rPr>
                                    <w:t>76.3</w:t>
                                  </w:r>
                                </w:p>
                              </w:tc>
                            </w:tr>
                            <w:tr w:rsidR="00EE352D" w14:paraId="632F8CB3" w14:textId="77777777" w:rsidTr="00143485">
                              <w:trPr>
                                <w:trHeight w:val="259"/>
                                <w:jc w:val="center"/>
                              </w:trPr>
                              <w:tc>
                                <w:tcPr>
                                  <w:tcW w:w="2343" w:type="dxa"/>
                                  <w:noWrap/>
                                  <w:tcMar>
                                    <w:left w:w="58" w:type="dxa"/>
                                    <w:right w:w="58" w:type="dxa"/>
                                  </w:tcMar>
                                  <w:vAlign w:val="center"/>
                                </w:tcPr>
                                <w:p w14:paraId="207DB554" w14:textId="77777777" w:rsidR="00EE352D" w:rsidRPr="002F115A" w:rsidRDefault="00EE352D"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EE352D" w:rsidRPr="003B2B74" w:rsidRDefault="00EE352D"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EE352D" w:rsidRPr="003C3129" w:rsidRDefault="00EE352D"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EE352D" w:rsidRPr="003C3129" w:rsidRDefault="00EE352D" w:rsidP="00143485">
                                  <w:pPr>
                                    <w:jc w:val="right"/>
                                    <w:rPr>
                                      <w:sz w:val="18"/>
                                      <w:szCs w:val="18"/>
                                    </w:rPr>
                                  </w:pPr>
                                  <w:r>
                                    <w:rPr>
                                      <w:sz w:val="18"/>
                                      <w:szCs w:val="18"/>
                                    </w:rPr>
                                    <w:t>76.6</w:t>
                                  </w:r>
                                </w:p>
                              </w:tc>
                            </w:tr>
                          </w:tbl>
                          <w:p w14:paraId="32358A84" w14:textId="77777777" w:rsidR="00EE352D" w:rsidRDefault="00EE352D"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" o:allowoverlap="f" stroked="f">
                <v:textbox>
                  <w:txbxContent>
                    <w:p w14:paraId="60BBEBB8" w14:textId="77777777" w:rsidR="00EE352D" w:rsidRPr="00E17884" w:rsidRDefault="00EE352D" w:rsidP="00A57B89">
                      <w:pPr>
                        <w:pStyle w:val="Caption"/>
                        <w:keepNext/>
                        <w:rPr>
                          <w:szCs w:val="22"/>
                        </w:rPr>
                      </w:pPr>
                      <w:bookmarkStart w:id="552" w:name="_Ref346479824"/>
                      <w:bookmarkStart w:id="553"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552"/>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553"/>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EE352D"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EE352D" w:rsidRPr="002F115A" w:rsidRDefault="00EE352D"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EE352D" w:rsidRPr="002F115A" w:rsidRDefault="00EE352D"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EE352D" w:rsidRPr="002F115A" w:rsidRDefault="00EE352D"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EE352D" w:rsidRPr="004F701E" w:rsidRDefault="00EE352D"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EE352D" w14:paraId="462DAC42" w14:textId="77777777" w:rsidTr="00143485">
                        <w:trPr>
                          <w:trHeight w:val="249"/>
                          <w:jc w:val="center"/>
                        </w:trPr>
                        <w:tc>
                          <w:tcPr>
                            <w:tcW w:w="2343" w:type="dxa"/>
                            <w:noWrap/>
                            <w:tcMar>
                              <w:left w:w="58" w:type="dxa"/>
                              <w:right w:w="58" w:type="dxa"/>
                            </w:tcMar>
                            <w:vAlign w:val="center"/>
                          </w:tcPr>
                          <w:p w14:paraId="75D2F59C" w14:textId="77777777" w:rsidR="00EE352D" w:rsidRPr="002F115A" w:rsidRDefault="00EE352D"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EE352D" w:rsidRPr="003C3129" w:rsidRDefault="00EE352D"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EE352D" w:rsidRPr="003B2B74" w:rsidRDefault="00EE352D"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EE352D" w:rsidRPr="003C3129" w:rsidRDefault="00EE352D" w:rsidP="00143485">
                            <w:pPr>
                              <w:jc w:val="right"/>
                              <w:rPr>
                                <w:sz w:val="18"/>
                                <w:szCs w:val="18"/>
                              </w:rPr>
                            </w:pPr>
                            <w:r w:rsidRPr="003C3129">
                              <w:rPr>
                                <w:sz w:val="18"/>
                                <w:szCs w:val="18"/>
                              </w:rPr>
                              <w:t>70.8</w:t>
                            </w:r>
                          </w:p>
                        </w:tc>
                      </w:tr>
                      <w:tr w:rsidR="00EE352D" w14:paraId="786D78BB" w14:textId="77777777" w:rsidTr="00143485">
                        <w:trPr>
                          <w:trHeight w:val="259"/>
                          <w:jc w:val="center"/>
                        </w:trPr>
                        <w:tc>
                          <w:tcPr>
                            <w:tcW w:w="2343" w:type="dxa"/>
                            <w:noWrap/>
                            <w:tcMar>
                              <w:left w:w="58" w:type="dxa"/>
                              <w:right w:w="58" w:type="dxa"/>
                            </w:tcMar>
                            <w:vAlign w:val="center"/>
                          </w:tcPr>
                          <w:p w14:paraId="613629B4" w14:textId="77777777" w:rsidR="00EE352D" w:rsidRPr="002F115A" w:rsidRDefault="00EE352D"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EE352D" w:rsidRPr="003C3129" w:rsidRDefault="00EE352D"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EE352D" w:rsidRPr="003C3129" w:rsidRDefault="00EE352D"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EE352D" w:rsidRPr="003C3129" w:rsidRDefault="00EE352D" w:rsidP="00143485">
                            <w:pPr>
                              <w:jc w:val="right"/>
                              <w:rPr>
                                <w:sz w:val="18"/>
                                <w:szCs w:val="18"/>
                              </w:rPr>
                            </w:pPr>
                            <w:r w:rsidRPr="003C3129">
                              <w:rPr>
                                <w:sz w:val="18"/>
                                <w:szCs w:val="18"/>
                              </w:rPr>
                              <w:t>76.9</w:t>
                            </w:r>
                          </w:p>
                        </w:tc>
                      </w:tr>
                      <w:tr w:rsidR="00EE352D" w14:paraId="1584BE1A" w14:textId="77777777" w:rsidTr="00143485">
                        <w:trPr>
                          <w:trHeight w:val="259"/>
                          <w:jc w:val="center"/>
                        </w:trPr>
                        <w:tc>
                          <w:tcPr>
                            <w:tcW w:w="2343" w:type="dxa"/>
                            <w:noWrap/>
                            <w:tcMar>
                              <w:left w:w="58" w:type="dxa"/>
                              <w:right w:w="58" w:type="dxa"/>
                            </w:tcMar>
                            <w:vAlign w:val="center"/>
                          </w:tcPr>
                          <w:p w14:paraId="1ABD9A64" w14:textId="77777777" w:rsidR="00EE352D" w:rsidRPr="002F115A" w:rsidRDefault="00EE352D"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EE352D" w:rsidRPr="003C3129" w:rsidRDefault="00EE352D"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EE352D" w:rsidRPr="003C3129" w:rsidRDefault="00EE352D"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EE352D" w:rsidRPr="003C3129" w:rsidRDefault="00EE352D" w:rsidP="00143485">
                            <w:pPr>
                              <w:jc w:val="right"/>
                              <w:rPr>
                                <w:sz w:val="18"/>
                                <w:szCs w:val="18"/>
                              </w:rPr>
                            </w:pPr>
                            <w:r w:rsidRPr="003C3129">
                              <w:rPr>
                                <w:sz w:val="18"/>
                                <w:szCs w:val="18"/>
                              </w:rPr>
                              <w:t>76.3</w:t>
                            </w:r>
                          </w:p>
                        </w:tc>
                      </w:tr>
                      <w:tr w:rsidR="00EE352D" w14:paraId="632F8CB3" w14:textId="77777777" w:rsidTr="00143485">
                        <w:trPr>
                          <w:trHeight w:val="259"/>
                          <w:jc w:val="center"/>
                        </w:trPr>
                        <w:tc>
                          <w:tcPr>
                            <w:tcW w:w="2343" w:type="dxa"/>
                            <w:noWrap/>
                            <w:tcMar>
                              <w:left w:w="58" w:type="dxa"/>
                              <w:right w:w="58" w:type="dxa"/>
                            </w:tcMar>
                            <w:vAlign w:val="center"/>
                          </w:tcPr>
                          <w:p w14:paraId="207DB554" w14:textId="77777777" w:rsidR="00EE352D" w:rsidRPr="002F115A" w:rsidRDefault="00EE352D"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EE352D" w:rsidRPr="003B2B74" w:rsidRDefault="00EE352D"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EE352D" w:rsidRPr="003C3129" w:rsidRDefault="00EE352D"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EE352D" w:rsidRPr="003C3129" w:rsidRDefault="00EE352D" w:rsidP="00143485">
                            <w:pPr>
                              <w:jc w:val="right"/>
                              <w:rPr>
                                <w:sz w:val="18"/>
                                <w:szCs w:val="18"/>
                              </w:rPr>
                            </w:pPr>
                            <w:r>
                              <w:rPr>
                                <w:sz w:val="18"/>
                                <w:szCs w:val="18"/>
                              </w:rPr>
                              <w:t>76.6</w:t>
                            </w:r>
                          </w:p>
                        </w:tc>
                      </w:tr>
                    </w:tbl>
                    <w:p w14:paraId="32358A84" w14:textId="77777777" w:rsidR="00EE352D" w:rsidRDefault="00EE352D"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rsidP="00EE352D">
      <w:pPr>
        <w:pStyle w:val="chptisip"/>
        <w:pPrChange w:id="554" w:author="Joseph Picone" w:date="2013-02-18T18:50:00Z">
          <w:pPr>
            <w:pStyle w:val="chptisip"/>
          </w:pPr>
        </w:pPrChange>
      </w:pPr>
      <w:r>
        <w:lastRenderedPageBreak/>
        <w:br/>
      </w:r>
      <w:bookmarkStart w:id="555" w:name="_Ref347941566"/>
      <w:bookmarkStart w:id="556" w:name="_Ref348276651"/>
      <w:bookmarkStart w:id="557" w:name="_Ref348276773"/>
      <w:bookmarkStart w:id="558" w:name="_Toc348276855"/>
      <w:r w:rsidRPr="00A914AB">
        <w:t>LEFT-TO-RIGHT HDP-HMM MODELS</w:t>
      </w:r>
      <w:bookmarkEnd w:id="555"/>
      <w:bookmarkEnd w:id="556"/>
      <w:bookmarkEnd w:id="557"/>
      <w:bookmarkEnd w:id="558"/>
    </w:p>
    <w:p w14:paraId="68DB72EB" w14:textId="77777777" w:rsidR="00A914AB" w:rsidRPr="00A914AB" w:rsidRDefault="00A914AB" w:rsidP="00A914AB">
      <w:pPr>
        <w:pStyle w:val="sect1isip"/>
        <w:rPr>
          <w:rStyle w:val="Heading2Char"/>
          <w:rFonts w:ascii="Times New Roman" w:hAnsi="Times New Roman"/>
          <w:b/>
          <w:bCs/>
          <w:color w:val="auto"/>
        </w:rPr>
      </w:pPr>
      <w:bookmarkStart w:id="559" w:name="_Toc347164388"/>
      <w:bookmarkStart w:id="560" w:name="_Toc348276856"/>
      <w:r w:rsidRPr="00A914AB">
        <w:rPr>
          <w:rStyle w:val="Heading2Char"/>
          <w:rFonts w:ascii="Times New Roman" w:hAnsi="Times New Roman"/>
          <w:b/>
          <w:bCs/>
          <w:color w:val="auto"/>
        </w:rPr>
        <w:t>Problem Statement</w:t>
      </w:r>
      <w:bookmarkEnd w:id="559"/>
      <w:bookmarkEnd w:id="560"/>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561" w:name="_Toc347164389"/>
      <w:bookmarkStart w:id="562" w:name="_Toc348276857"/>
      <w:r>
        <w:t>Related works</w:t>
      </w:r>
      <w:bookmarkEnd w:id="561"/>
      <w:bookmarkEnd w:id="562"/>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 xml:space="preserve">It has proven (Bourlard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563" w:name="_Toc347164390"/>
      <w:bookmarkStart w:id="564" w:name="_Toc348276858"/>
      <w:r>
        <w:t>Proposed Approach</w:t>
      </w:r>
      <w:bookmarkEnd w:id="563"/>
      <w:bookmarkEnd w:id="564"/>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rsidP="00EE352D">
      <w:pPr>
        <w:pStyle w:val="chptisip"/>
        <w:pPrChange w:id="565" w:author="Joseph Picone" w:date="2013-02-18T18:50:00Z">
          <w:pPr>
            <w:pStyle w:val="chptisip"/>
          </w:pPr>
        </w:pPrChange>
      </w:pPr>
      <w:bookmarkStart w:id="566" w:name="_Toc347164391"/>
      <w:r>
        <w:lastRenderedPageBreak/>
        <w:br/>
      </w:r>
      <w:bookmarkStart w:id="567" w:name="_Ref348276669"/>
      <w:bookmarkStart w:id="568" w:name="_Ref348276788"/>
      <w:bookmarkStart w:id="569" w:name="_Toc348276859"/>
      <w:r>
        <w:t>Nonparametric Bayesian training</w:t>
      </w:r>
      <w:bookmarkEnd w:id="566"/>
      <w:bookmarkEnd w:id="567"/>
      <w:bookmarkEnd w:id="568"/>
      <w:bookmarkEnd w:id="569"/>
      <w:r>
        <w:t xml:space="preserve"> </w:t>
      </w:r>
    </w:p>
    <w:p w14:paraId="4F0F5A0F" w14:textId="77777777" w:rsidR="00A914AB" w:rsidRPr="008A42AD" w:rsidRDefault="00A914AB" w:rsidP="00A914AB">
      <w:pPr>
        <w:pStyle w:val="sect1isip"/>
      </w:pPr>
      <w:bookmarkStart w:id="570" w:name="_Toc347164392"/>
      <w:bookmarkStart w:id="571" w:name="_Toc348276860"/>
      <w:r>
        <w:t>Problem statement</w:t>
      </w:r>
      <w:bookmarkEnd w:id="570"/>
      <w:bookmarkEnd w:id="571"/>
    </w:p>
    <w:p w14:paraId="1AFEC0BA" w14:textId="0D44AF13"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3A7E7D">
        <w:t>Chapter 5</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For triphones not existed in the data use back-off modeling (back off to diphones or monophones.)</w:t>
      </w:r>
    </w:p>
    <w:p w14:paraId="5CE11F0D" w14:textId="77777777" w:rsidR="00A914AB" w:rsidRDefault="00A914AB" w:rsidP="00A914AB">
      <w:pPr>
        <w:pStyle w:val="ListParagraph"/>
        <w:ind w:left="0"/>
      </w:pP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 ).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572" w:name="_Toc347164393"/>
      <w:bookmarkStart w:id="573" w:name="_Toc348276861"/>
      <w:r>
        <w:t>Proposed approach</w:t>
      </w:r>
      <w:bookmarkEnd w:id="572"/>
      <w:bookmarkEnd w:id="573"/>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574" w:name="_Toc347164394"/>
      <w:bookmarkStart w:id="575" w:name="_Toc348276862"/>
      <w:r>
        <w:t>Training left-right HDP-HMM</w:t>
      </w:r>
      <w:bookmarkEnd w:id="574"/>
      <w:bookmarkEnd w:id="575"/>
    </w:p>
    <w:p w14:paraId="517A62EB" w14:textId="77777777"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w:t>
      </w:r>
      <w:r>
        <w:lastRenderedPageBreak/>
        <w:t>contains the model id for each data point X</w:t>
      </w:r>
      <w:r w:rsidRPr="00475DA7">
        <w:rPr>
          <w:vertAlign w:val="subscript"/>
        </w:rPr>
        <w:t>i</w:t>
      </w:r>
      <w:r>
        <w:rPr>
          <w:vertAlign w:val="subscript"/>
        </w:rPr>
        <w:t xml:space="preserve"> </w:t>
      </w:r>
      <w:r>
        <w:t>. For a given speech utterance, the algorithm is as follows:</w:t>
      </w:r>
    </w:p>
    <w:p w14:paraId="5F31AAFC" w14:textId="77777777"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14:paraId="0F7968AE" w14:textId="77777777"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72" type="#_x0000_t75" style="width:68.95pt;height:21.45pt" o:ole="">
            <v:imagedata r:id="rId709" o:title=""/>
          </v:shape>
          <o:OLEObject Type="Embed" ProgID="Equation.DSMT4" ShapeID="_x0000_i1372" DrawAspect="Content" ObjectID="_1296576998" r:id="rId710"/>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576" w:name="_Toc347164395"/>
      <w:bookmarkStart w:id="577" w:name="_Toc348276863"/>
      <w:r>
        <w:t>Tying states</w:t>
      </w:r>
      <w:bookmarkEnd w:id="576"/>
      <w:bookmarkEnd w:id="577"/>
    </w:p>
    <w:p w14:paraId="7B6C4FFD" w14:textId="77777777"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rsidP="00EE352D">
      <w:pPr>
        <w:pStyle w:val="chptisip"/>
        <w:pPrChange w:id="578" w:author="Joseph Picone" w:date="2013-02-18T18:50:00Z">
          <w:pPr>
            <w:pStyle w:val="chptisip"/>
          </w:pPr>
        </w:pPrChange>
      </w:pPr>
      <w:r>
        <w:lastRenderedPageBreak/>
        <w:br/>
      </w:r>
      <w:bookmarkStart w:id="579" w:name="_Toc348276864"/>
      <w:bookmarkStart w:id="580" w:name="_Ref348276910"/>
      <w:r w:rsidRPr="007D5C3D">
        <w:t>RESEARCH PLAN</w:t>
      </w:r>
      <w:bookmarkEnd w:id="579"/>
      <w:bookmarkEnd w:id="580"/>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Generating the lexicon for automatic discovered units and us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January 1- January 31 :</w:t>
      </w:r>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Finalize the  draft of the dissertation.</w:t>
      </w:r>
    </w:p>
    <w:p w14:paraId="00D2FB78" w14:textId="77777777" w:rsidR="002E54D4" w:rsidRDefault="002E54D4" w:rsidP="00EE352D">
      <w:pPr>
        <w:pStyle w:val="chptisip"/>
        <w:pPrChange w:id="581" w:author="Joseph Picone" w:date="2013-02-18T18:50:00Z">
          <w:pPr>
            <w:pStyle w:val="chptisip"/>
          </w:pPr>
        </w:pPrChange>
      </w:pPr>
      <w:r>
        <w:lastRenderedPageBreak/>
        <w:br/>
      </w:r>
      <w:bookmarkStart w:id="582" w:name="_Toc348276865"/>
      <w:bookmarkStart w:id="583" w:name="_Ref348276942"/>
      <w:r w:rsidRPr="002E54D4">
        <w:t>CONCLUSION</w:t>
      </w:r>
      <w:bookmarkEnd w:id="582"/>
      <w:bookmarkEnd w:id="583"/>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14:paraId="30B7EF21" w14:textId="77777777"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Suchard et al., 2010). </w:t>
      </w:r>
    </w:p>
    <w:p w14:paraId="1B5D86A1" w14:textId="77777777" w:rsidR="002E54D4" w:rsidRPr="002E54D4" w:rsidRDefault="002E54D4" w:rsidP="002E54D4">
      <w:pPr>
        <w:pStyle w:val="bodyisip"/>
      </w:pPr>
      <w:r>
        <w:lastRenderedPageBreak/>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584" w:name="_Toc348276866"/>
      <w:r>
        <w:lastRenderedPageBreak/>
        <w:t>REFER</w:t>
      </w:r>
      <w:r w:rsidR="00897710">
        <w:t>E</w:t>
      </w:r>
      <w:r>
        <w:t>NCES CITED</w:t>
      </w:r>
      <w:bookmarkEnd w:id="584"/>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14:paraId="646A922B" w14:textId="77777777"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C10E3A" w14:textId="77777777" w:rsidR="00EE352D" w:rsidRDefault="00EE352D" w:rsidP="008C505B">
      <w:pPr>
        <w:spacing w:after="0" w:line="240" w:lineRule="auto"/>
      </w:pPr>
      <w:r>
        <w:separator/>
      </w:r>
    </w:p>
  </w:endnote>
  <w:endnote w:type="continuationSeparator" w:id="0">
    <w:p w14:paraId="1784960A" w14:textId="77777777" w:rsidR="00EE352D" w:rsidRDefault="00EE352D"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SimSun">
    <w:altName w:val="宋体"/>
    <w:charset w:val="86"/>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EE352D" w:rsidRDefault="00EE352D">
        <w:pPr>
          <w:pStyle w:val="Footer"/>
          <w:jc w:val="center"/>
        </w:pPr>
        <w:r>
          <w:fldChar w:fldCharType="begin"/>
        </w:r>
        <w:r>
          <w:instrText xml:space="preserve"> PAGE   \* MERGEFORMAT </w:instrText>
        </w:r>
        <w:r>
          <w:fldChar w:fldCharType="separate"/>
        </w:r>
        <w:r w:rsidR="003A7E7D">
          <w:rPr>
            <w:noProof/>
          </w:rPr>
          <w:t>9</w:t>
        </w:r>
        <w:r>
          <w:rPr>
            <w:noProof/>
          </w:rPr>
          <w:fldChar w:fldCharType="end"/>
        </w:r>
      </w:p>
    </w:sdtContent>
  </w:sdt>
  <w:p w14:paraId="7E21FFE1" w14:textId="77777777" w:rsidR="00EE352D" w:rsidRDefault="00EE352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EE352D" w:rsidRDefault="00EE352D">
    <w:pPr>
      <w:pStyle w:val="Footer"/>
      <w:jc w:val="center"/>
    </w:pPr>
  </w:p>
  <w:p w14:paraId="623CAB73" w14:textId="77777777" w:rsidR="00EE352D" w:rsidRDefault="00EE352D"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8D0B7B" w14:textId="77777777" w:rsidR="00EE352D" w:rsidRDefault="00EE352D" w:rsidP="008C505B">
      <w:pPr>
        <w:spacing w:after="0" w:line="240" w:lineRule="auto"/>
      </w:pPr>
      <w:r>
        <w:separator/>
      </w:r>
    </w:p>
  </w:footnote>
  <w:footnote w:type="continuationSeparator" w:id="0">
    <w:p w14:paraId="1DFF5D62" w14:textId="77777777" w:rsidR="00EE352D" w:rsidRDefault="00EE352D"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1476"/>
    <w:rsid w:val="00003083"/>
    <w:rsid w:val="00006E49"/>
    <w:rsid w:val="000103B7"/>
    <w:rsid w:val="00026F04"/>
    <w:rsid w:val="00030A30"/>
    <w:rsid w:val="000346AF"/>
    <w:rsid w:val="000429D3"/>
    <w:rsid w:val="000806AE"/>
    <w:rsid w:val="00082062"/>
    <w:rsid w:val="0008702F"/>
    <w:rsid w:val="000A02D6"/>
    <w:rsid w:val="000B1936"/>
    <w:rsid w:val="000B38F4"/>
    <w:rsid w:val="000B4E00"/>
    <w:rsid w:val="000C43DB"/>
    <w:rsid w:val="000C7730"/>
    <w:rsid w:val="000D32FF"/>
    <w:rsid w:val="000E6586"/>
    <w:rsid w:val="00112F7E"/>
    <w:rsid w:val="001132ED"/>
    <w:rsid w:val="001153B2"/>
    <w:rsid w:val="00124081"/>
    <w:rsid w:val="00124767"/>
    <w:rsid w:val="00143485"/>
    <w:rsid w:val="001445EA"/>
    <w:rsid w:val="0015024A"/>
    <w:rsid w:val="00155B0D"/>
    <w:rsid w:val="0015628B"/>
    <w:rsid w:val="00162C21"/>
    <w:rsid w:val="0017796B"/>
    <w:rsid w:val="0018268A"/>
    <w:rsid w:val="001B5B85"/>
    <w:rsid w:val="001B5C04"/>
    <w:rsid w:val="001C34AF"/>
    <w:rsid w:val="001F7A1C"/>
    <w:rsid w:val="00204505"/>
    <w:rsid w:val="0022093D"/>
    <w:rsid w:val="00220BEF"/>
    <w:rsid w:val="00222BE0"/>
    <w:rsid w:val="00230F86"/>
    <w:rsid w:val="002379CC"/>
    <w:rsid w:val="00244E06"/>
    <w:rsid w:val="00247540"/>
    <w:rsid w:val="00252F2B"/>
    <w:rsid w:val="002541F9"/>
    <w:rsid w:val="00271124"/>
    <w:rsid w:val="00292706"/>
    <w:rsid w:val="0029495B"/>
    <w:rsid w:val="00295131"/>
    <w:rsid w:val="00297A96"/>
    <w:rsid w:val="002A0D0C"/>
    <w:rsid w:val="002B09BF"/>
    <w:rsid w:val="002C4311"/>
    <w:rsid w:val="002D06D6"/>
    <w:rsid w:val="002D0EAB"/>
    <w:rsid w:val="002D1ED1"/>
    <w:rsid w:val="002D590B"/>
    <w:rsid w:val="002E54D4"/>
    <w:rsid w:val="002F14E0"/>
    <w:rsid w:val="002F7476"/>
    <w:rsid w:val="00302322"/>
    <w:rsid w:val="0030376A"/>
    <w:rsid w:val="003114AC"/>
    <w:rsid w:val="003165D8"/>
    <w:rsid w:val="00326A05"/>
    <w:rsid w:val="00334297"/>
    <w:rsid w:val="003403AA"/>
    <w:rsid w:val="00351E5B"/>
    <w:rsid w:val="003579D9"/>
    <w:rsid w:val="00380DB5"/>
    <w:rsid w:val="00381A10"/>
    <w:rsid w:val="00395140"/>
    <w:rsid w:val="003A0282"/>
    <w:rsid w:val="003A0B22"/>
    <w:rsid w:val="003A3C70"/>
    <w:rsid w:val="003A5405"/>
    <w:rsid w:val="003A7E7D"/>
    <w:rsid w:val="003B6AF3"/>
    <w:rsid w:val="003B6D0E"/>
    <w:rsid w:val="003C63A4"/>
    <w:rsid w:val="003D2A7D"/>
    <w:rsid w:val="003D2A8B"/>
    <w:rsid w:val="003E0E82"/>
    <w:rsid w:val="003E1848"/>
    <w:rsid w:val="003E5B91"/>
    <w:rsid w:val="003F44D5"/>
    <w:rsid w:val="004057FA"/>
    <w:rsid w:val="00421549"/>
    <w:rsid w:val="00424115"/>
    <w:rsid w:val="00424886"/>
    <w:rsid w:val="00432F26"/>
    <w:rsid w:val="00435260"/>
    <w:rsid w:val="004377AB"/>
    <w:rsid w:val="00441144"/>
    <w:rsid w:val="00444AE9"/>
    <w:rsid w:val="00452EE6"/>
    <w:rsid w:val="00456D8D"/>
    <w:rsid w:val="0045763E"/>
    <w:rsid w:val="004932B1"/>
    <w:rsid w:val="004A5D8E"/>
    <w:rsid w:val="004C0E14"/>
    <w:rsid w:val="004C5663"/>
    <w:rsid w:val="004D30DA"/>
    <w:rsid w:val="004E33B2"/>
    <w:rsid w:val="004F6A74"/>
    <w:rsid w:val="005001C8"/>
    <w:rsid w:val="0050170C"/>
    <w:rsid w:val="00503837"/>
    <w:rsid w:val="005169E0"/>
    <w:rsid w:val="005370AD"/>
    <w:rsid w:val="00541C0D"/>
    <w:rsid w:val="00547B39"/>
    <w:rsid w:val="00552E3B"/>
    <w:rsid w:val="00553673"/>
    <w:rsid w:val="00560F52"/>
    <w:rsid w:val="00573F81"/>
    <w:rsid w:val="00575FEA"/>
    <w:rsid w:val="00582826"/>
    <w:rsid w:val="00593AD0"/>
    <w:rsid w:val="005A1984"/>
    <w:rsid w:val="005B5073"/>
    <w:rsid w:val="005C09FA"/>
    <w:rsid w:val="005C2B90"/>
    <w:rsid w:val="005C4FE7"/>
    <w:rsid w:val="005D266F"/>
    <w:rsid w:val="005D6591"/>
    <w:rsid w:val="005F4D15"/>
    <w:rsid w:val="005F6ED8"/>
    <w:rsid w:val="00613796"/>
    <w:rsid w:val="00630DD2"/>
    <w:rsid w:val="00671C45"/>
    <w:rsid w:val="00680CF8"/>
    <w:rsid w:val="006A5870"/>
    <w:rsid w:val="006D23C3"/>
    <w:rsid w:val="006F0094"/>
    <w:rsid w:val="00727403"/>
    <w:rsid w:val="0073170B"/>
    <w:rsid w:val="00735892"/>
    <w:rsid w:val="007414B7"/>
    <w:rsid w:val="00761580"/>
    <w:rsid w:val="007620F6"/>
    <w:rsid w:val="007730CC"/>
    <w:rsid w:val="007773D5"/>
    <w:rsid w:val="00793F81"/>
    <w:rsid w:val="00794043"/>
    <w:rsid w:val="007941DC"/>
    <w:rsid w:val="007A33CC"/>
    <w:rsid w:val="007C24C3"/>
    <w:rsid w:val="007C6D1B"/>
    <w:rsid w:val="007D5C3D"/>
    <w:rsid w:val="007D77E2"/>
    <w:rsid w:val="007E5214"/>
    <w:rsid w:val="007E7FA4"/>
    <w:rsid w:val="008042DC"/>
    <w:rsid w:val="00824AC2"/>
    <w:rsid w:val="00842D58"/>
    <w:rsid w:val="00844545"/>
    <w:rsid w:val="008539C1"/>
    <w:rsid w:val="008761FB"/>
    <w:rsid w:val="008860AE"/>
    <w:rsid w:val="00886D25"/>
    <w:rsid w:val="00897710"/>
    <w:rsid w:val="008A4164"/>
    <w:rsid w:val="008A58B4"/>
    <w:rsid w:val="008B2D1E"/>
    <w:rsid w:val="008C3320"/>
    <w:rsid w:val="008C505B"/>
    <w:rsid w:val="008D0C98"/>
    <w:rsid w:val="008D3E16"/>
    <w:rsid w:val="008D6006"/>
    <w:rsid w:val="008D7CDF"/>
    <w:rsid w:val="008D7DCD"/>
    <w:rsid w:val="008E4701"/>
    <w:rsid w:val="008F25C2"/>
    <w:rsid w:val="00924865"/>
    <w:rsid w:val="009413FC"/>
    <w:rsid w:val="0094379B"/>
    <w:rsid w:val="00943D26"/>
    <w:rsid w:val="00943D2E"/>
    <w:rsid w:val="00944707"/>
    <w:rsid w:val="0097632A"/>
    <w:rsid w:val="009C45C1"/>
    <w:rsid w:val="009D2B3E"/>
    <w:rsid w:val="009D4CFC"/>
    <w:rsid w:val="009E4170"/>
    <w:rsid w:val="00A12CE4"/>
    <w:rsid w:val="00A1396B"/>
    <w:rsid w:val="00A1512F"/>
    <w:rsid w:val="00A158D4"/>
    <w:rsid w:val="00A30C2E"/>
    <w:rsid w:val="00A33B09"/>
    <w:rsid w:val="00A340D6"/>
    <w:rsid w:val="00A441CB"/>
    <w:rsid w:val="00A52983"/>
    <w:rsid w:val="00A5512D"/>
    <w:rsid w:val="00A57B89"/>
    <w:rsid w:val="00A77A5C"/>
    <w:rsid w:val="00A85C3D"/>
    <w:rsid w:val="00A914AB"/>
    <w:rsid w:val="00A92EFA"/>
    <w:rsid w:val="00A94600"/>
    <w:rsid w:val="00A96099"/>
    <w:rsid w:val="00AB053D"/>
    <w:rsid w:val="00AB34AA"/>
    <w:rsid w:val="00AC74D5"/>
    <w:rsid w:val="00AE1A75"/>
    <w:rsid w:val="00AF58AD"/>
    <w:rsid w:val="00B03A1B"/>
    <w:rsid w:val="00B15A5D"/>
    <w:rsid w:val="00B25649"/>
    <w:rsid w:val="00B41C62"/>
    <w:rsid w:val="00B46B90"/>
    <w:rsid w:val="00B5733F"/>
    <w:rsid w:val="00B631DC"/>
    <w:rsid w:val="00B75D82"/>
    <w:rsid w:val="00B914E8"/>
    <w:rsid w:val="00B96608"/>
    <w:rsid w:val="00BA03C4"/>
    <w:rsid w:val="00BA1991"/>
    <w:rsid w:val="00BA5DD2"/>
    <w:rsid w:val="00BB38CB"/>
    <w:rsid w:val="00BB43C3"/>
    <w:rsid w:val="00BB4A69"/>
    <w:rsid w:val="00BB6536"/>
    <w:rsid w:val="00BC459A"/>
    <w:rsid w:val="00BE216C"/>
    <w:rsid w:val="00BE5A93"/>
    <w:rsid w:val="00BF61A2"/>
    <w:rsid w:val="00C054C9"/>
    <w:rsid w:val="00C17D17"/>
    <w:rsid w:val="00C216DC"/>
    <w:rsid w:val="00C37010"/>
    <w:rsid w:val="00C40E4D"/>
    <w:rsid w:val="00C463C7"/>
    <w:rsid w:val="00C46478"/>
    <w:rsid w:val="00C47093"/>
    <w:rsid w:val="00C4741E"/>
    <w:rsid w:val="00C5484A"/>
    <w:rsid w:val="00C655BB"/>
    <w:rsid w:val="00C76208"/>
    <w:rsid w:val="00C770E1"/>
    <w:rsid w:val="00CB104D"/>
    <w:rsid w:val="00CB66D1"/>
    <w:rsid w:val="00CD27AA"/>
    <w:rsid w:val="00CE128A"/>
    <w:rsid w:val="00CE4338"/>
    <w:rsid w:val="00CE66BE"/>
    <w:rsid w:val="00D00584"/>
    <w:rsid w:val="00D026E3"/>
    <w:rsid w:val="00D053D7"/>
    <w:rsid w:val="00D35B08"/>
    <w:rsid w:val="00D377B2"/>
    <w:rsid w:val="00D447C6"/>
    <w:rsid w:val="00D448AB"/>
    <w:rsid w:val="00D7799F"/>
    <w:rsid w:val="00D82474"/>
    <w:rsid w:val="00D840D4"/>
    <w:rsid w:val="00D848E8"/>
    <w:rsid w:val="00D93999"/>
    <w:rsid w:val="00D979ED"/>
    <w:rsid w:val="00DA5791"/>
    <w:rsid w:val="00DA59A8"/>
    <w:rsid w:val="00DA5AC4"/>
    <w:rsid w:val="00DC2823"/>
    <w:rsid w:val="00DC7DF7"/>
    <w:rsid w:val="00DD4B76"/>
    <w:rsid w:val="00DD4CD2"/>
    <w:rsid w:val="00DE4331"/>
    <w:rsid w:val="00DF1209"/>
    <w:rsid w:val="00DF2227"/>
    <w:rsid w:val="00E00FA5"/>
    <w:rsid w:val="00E06067"/>
    <w:rsid w:val="00E13BA8"/>
    <w:rsid w:val="00E1732A"/>
    <w:rsid w:val="00E17884"/>
    <w:rsid w:val="00E213D1"/>
    <w:rsid w:val="00E311BA"/>
    <w:rsid w:val="00E44BD2"/>
    <w:rsid w:val="00E450C0"/>
    <w:rsid w:val="00E4602F"/>
    <w:rsid w:val="00E4784E"/>
    <w:rsid w:val="00E61A06"/>
    <w:rsid w:val="00E61D87"/>
    <w:rsid w:val="00E63798"/>
    <w:rsid w:val="00E71061"/>
    <w:rsid w:val="00E976C4"/>
    <w:rsid w:val="00EB422F"/>
    <w:rsid w:val="00EC7198"/>
    <w:rsid w:val="00ED0E6F"/>
    <w:rsid w:val="00EE352D"/>
    <w:rsid w:val="00EE6B7E"/>
    <w:rsid w:val="00EF17FB"/>
    <w:rsid w:val="00F06C34"/>
    <w:rsid w:val="00F1572C"/>
    <w:rsid w:val="00F173DD"/>
    <w:rsid w:val="00F458D7"/>
    <w:rsid w:val="00F66450"/>
    <w:rsid w:val="00F70668"/>
    <w:rsid w:val="00F74BBB"/>
    <w:rsid w:val="00F81BF5"/>
    <w:rsid w:val="00FB1FFE"/>
    <w:rsid w:val="00FB3C60"/>
    <w:rsid w:val="00FB5918"/>
    <w:rsid w:val="00FC54A9"/>
    <w:rsid w:val="00FE0CFC"/>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Change w:id="0" w:author="Joseph Picone" w:date="2013-02-18T18:50:00Z">
        <w:pPr>
          <w:keepNext/>
          <w:keepLines/>
          <w:pageBreakBefore/>
          <w:numPr>
            <w:numId w:val="3"/>
          </w:numPr>
          <w:spacing w:after="240" w:line="480" w:lineRule="auto"/>
          <w:ind w:firstLine="144"/>
          <w:jc w:val="center"/>
          <w:outlineLvl w:val="0"/>
        </w:pPr>
      </w:pPrChange>
    </w:pPr>
    <w:rPr>
      <w:rFonts w:ascii="Times New Roman" w:hAnsi="Times New Roman"/>
      <w:caps/>
      <w:color w:val="auto"/>
      <w:rPrChange w:id="0" w:author="Joseph Picone" w:date="2013-02-18T18:50:00Z">
        <w:rPr>
          <w:rFonts w:eastAsiaTheme="majorEastAsia" w:cstheme="majorBidi"/>
          <w:b/>
          <w:bCs/>
          <w:sz w:val="28"/>
          <w:szCs w:val="28"/>
          <w:lang w:val="en-US" w:eastAsia="en-US" w:bidi="ar-SA"/>
        </w:rPr>
      </w:rPrChange>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Change w:id="1" w:author="Joseph Picone" w:date="2013-02-18T18:50:00Z">
        <w:pPr>
          <w:keepNext/>
          <w:keepLines/>
          <w:pageBreakBefore/>
          <w:numPr>
            <w:numId w:val="3"/>
          </w:numPr>
          <w:spacing w:after="240" w:line="480" w:lineRule="auto"/>
          <w:ind w:firstLine="144"/>
          <w:jc w:val="center"/>
          <w:outlineLvl w:val="0"/>
        </w:pPr>
      </w:pPrChange>
    </w:pPr>
    <w:rPr>
      <w:rFonts w:ascii="Times New Roman" w:hAnsi="Times New Roman"/>
      <w:caps/>
      <w:color w:val="auto"/>
      <w:rPrChange w:id="1" w:author="Joseph Picone" w:date="2013-02-18T18:50:00Z">
        <w:rPr>
          <w:rFonts w:eastAsiaTheme="majorEastAsia" w:cstheme="majorBidi"/>
          <w:b/>
          <w:bCs/>
          <w:sz w:val="28"/>
          <w:szCs w:val="28"/>
          <w:lang w:val="en-US" w:eastAsia="en-US" w:bidi="ar-SA"/>
        </w:rPr>
      </w:rPrChange>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image" Target="media/image138.wmf"/><Relationship Id="rId284" Type="http://schemas.openxmlformats.org/officeDocument/2006/relationships/oleObject" Target="embeddings/oleObject136.bin"/><Relationship Id="rId285" Type="http://schemas.openxmlformats.org/officeDocument/2006/relationships/image" Target="media/image139.wmf"/><Relationship Id="rId286" Type="http://schemas.openxmlformats.org/officeDocument/2006/relationships/oleObject" Target="embeddings/oleObject137.bin"/><Relationship Id="rId287" Type="http://schemas.openxmlformats.org/officeDocument/2006/relationships/image" Target="media/image140.wmf"/><Relationship Id="rId288" Type="http://schemas.openxmlformats.org/officeDocument/2006/relationships/oleObject" Target="embeddings/oleObject138.bin"/><Relationship Id="rId289" Type="http://schemas.openxmlformats.org/officeDocument/2006/relationships/image" Target="media/image141.wmf"/><Relationship Id="rId170" Type="http://schemas.openxmlformats.org/officeDocument/2006/relationships/image" Target="media/image81.wmf"/><Relationship Id="rId171" Type="http://schemas.openxmlformats.org/officeDocument/2006/relationships/oleObject" Target="embeddings/oleObject80.bin"/><Relationship Id="rId172" Type="http://schemas.openxmlformats.org/officeDocument/2006/relationships/image" Target="media/image82.wmf"/><Relationship Id="rId173" Type="http://schemas.openxmlformats.org/officeDocument/2006/relationships/oleObject" Target="embeddings/oleObject81.bin"/><Relationship Id="rId174" Type="http://schemas.openxmlformats.org/officeDocument/2006/relationships/image" Target="media/image83.wmf"/><Relationship Id="rId175" Type="http://schemas.openxmlformats.org/officeDocument/2006/relationships/oleObject" Target="embeddings/oleObject82.bin"/><Relationship Id="rId176" Type="http://schemas.openxmlformats.org/officeDocument/2006/relationships/image" Target="media/image84.wmf"/><Relationship Id="rId177" Type="http://schemas.openxmlformats.org/officeDocument/2006/relationships/oleObject" Target="embeddings/oleObject83.bin"/><Relationship Id="rId178" Type="http://schemas.openxmlformats.org/officeDocument/2006/relationships/image" Target="media/image85.wmf"/><Relationship Id="rId179" Type="http://schemas.openxmlformats.org/officeDocument/2006/relationships/oleObject" Target="embeddings/oleObject84.bin"/><Relationship Id="rId290" Type="http://schemas.openxmlformats.org/officeDocument/2006/relationships/oleObject" Target="embeddings/oleObject139.bin"/><Relationship Id="rId291" Type="http://schemas.openxmlformats.org/officeDocument/2006/relationships/image" Target="media/image142.wmf"/><Relationship Id="rId292" Type="http://schemas.openxmlformats.org/officeDocument/2006/relationships/oleObject" Target="embeddings/oleObject140.bin"/><Relationship Id="rId293" Type="http://schemas.openxmlformats.org/officeDocument/2006/relationships/image" Target="media/image143.wmf"/><Relationship Id="rId294" Type="http://schemas.openxmlformats.org/officeDocument/2006/relationships/oleObject" Target="embeddings/oleObject141.bin"/><Relationship Id="rId295" Type="http://schemas.openxmlformats.org/officeDocument/2006/relationships/image" Target="media/image144.wmf"/><Relationship Id="rId296" Type="http://schemas.openxmlformats.org/officeDocument/2006/relationships/oleObject" Target="embeddings/oleObject142.bin"/><Relationship Id="rId297" Type="http://schemas.openxmlformats.org/officeDocument/2006/relationships/image" Target="media/image145.wmf"/><Relationship Id="rId298" Type="http://schemas.openxmlformats.org/officeDocument/2006/relationships/oleObject" Target="embeddings/oleObject143.bin"/><Relationship Id="rId299" Type="http://schemas.openxmlformats.org/officeDocument/2006/relationships/image" Target="media/image146.wmf"/><Relationship Id="rId180" Type="http://schemas.openxmlformats.org/officeDocument/2006/relationships/image" Target="media/image86.wmf"/><Relationship Id="rId181" Type="http://schemas.openxmlformats.org/officeDocument/2006/relationships/oleObject" Target="embeddings/oleObject85.bin"/><Relationship Id="rId182" Type="http://schemas.openxmlformats.org/officeDocument/2006/relationships/image" Target="media/image87.wmf"/><Relationship Id="rId183" Type="http://schemas.openxmlformats.org/officeDocument/2006/relationships/oleObject" Target="embeddings/oleObject86.bin"/><Relationship Id="rId184" Type="http://schemas.openxmlformats.org/officeDocument/2006/relationships/image" Target="media/image88.wmf"/><Relationship Id="rId185" Type="http://schemas.openxmlformats.org/officeDocument/2006/relationships/oleObject" Target="embeddings/oleObject87.bin"/><Relationship Id="rId186" Type="http://schemas.openxmlformats.org/officeDocument/2006/relationships/image" Target="media/image89.wmf"/><Relationship Id="rId187" Type="http://schemas.openxmlformats.org/officeDocument/2006/relationships/oleObject" Target="embeddings/oleObject88.bin"/><Relationship Id="rId188" Type="http://schemas.openxmlformats.org/officeDocument/2006/relationships/image" Target="media/image90.wmf"/><Relationship Id="rId189" Type="http://schemas.openxmlformats.org/officeDocument/2006/relationships/oleObject" Target="embeddings/oleObject89.bin"/><Relationship Id="rId700" Type="http://schemas.openxmlformats.org/officeDocument/2006/relationships/image" Target="media/image347.wmf"/><Relationship Id="rId701" Type="http://schemas.openxmlformats.org/officeDocument/2006/relationships/oleObject" Target="embeddings/oleObject344.bin"/><Relationship Id="rId702" Type="http://schemas.openxmlformats.org/officeDocument/2006/relationships/image" Target="media/image348.wmf"/><Relationship Id="rId703" Type="http://schemas.openxmlformats.org/officeDocument/2006/relationships/oleObject" Target="embeddings/oleObject345.bin"/><Relationship Id="rId704" Type="http://schemas.openxmlformats.org/officeDocument/2006/relationships/image" Target="media/image349.wmf"/><Relationship Id="rId10" Type="http://schemas.openxmlformats.org/officeDocument/2006/relationships/footer" Target="footer2.xml"/><Relationship Id="rId11" Type="http://schemas.openxmlformats.org/officeDocument/2006/relationships/image" Target="media/image1.jpg"/><Relationship Id="rId12" Type="http://schemas.openxmlformats.org/officeDocument/2006/relationships/image" Target="media/image2.emf"/><Relationship Id="rId190" Type="http://schemas.openxmlformats.org/officeDocument/2006/relationships/image" Target="media/image91.wmf"/><Relationship Id="rId191" Type="http://schemas.openxmlformats.org/officeDocument/2006/relationships/oleObject" Target="embeddings/oleObject90.bin"/><Relationship Id="rId192" Type="http://schemas.openxmlformats.org/officeDocument/2006/relationships/image" Target="media/image92.wmf"/><Relationship Id="rId193" Type="http://schemas.openxmlformats.org/officeDocument/2006/relationships/oleObject" Target="embeddings/oleObject91.bin"/><Relationship Id="rId194" Type="http://schemas.openxmlformats.org/officeDocument/2006/relationships/image" Target="media/image93.wmf"/><Relationship Id="rId195" Type="http://schemas.openxmlformats.org/officeDocument/2006/relationships/oleObject" Target="embeddings/oleObject92.bin"/><Relationship Id="rId196" Type="http://schemas.openxmlformats.org/officeDocument/2006/relationships/image" Target="media/image94.wmf"/><Relationship Id="rId197" Type="http://schemas.openxmlformats.org/officeDocument/2006/relationships/oleObject" Target="embeddings/oleObject93.bin"/><Relationship Id="rId198" Type="http://schemas.openxmlformats.org/officeDocument/2006/relationships/image" Target="media/image95.wmf"/><Relationship Id="rId199" Type="http://schemas.openxmlformats.org/officeDocument/2006/relationships/oleObject" Target="embeddings/oleObject94.bin"/><Relationship Id="rId13" Type="http://schemas.openxmlformats.org/officeDocument/2006/relationships/oleObject" Target="embeddings/oleObject1.bin"/><Relationship Id="rId14" Type="http://schemas.openxmlformats.org/officeDocument/2006/relationships/image" Target="media/image3.wmf"/><Relationship Id="rId15" Type="http://schemas.openxmlformats.org/officeDocument/2006/relationships/oleObject" Target="embeddings/oleObject2.bin"/><Relationship Id="rId16" Type="http://schemas.openxmlformats.org/officeDocument/2006/relationships/image" Target="media/image4.wmf"/><Relationship Id="rId17" Type="http://schemas.openxmlformats.org/officeDocument/2006/relationships/oleObject" Target="embeddings/oleObject3.bin"/><Relationship Id="rId18" Type="http://schemas.openxmlformats.org/officeDocument/2006/relationships/image" Target="media/image5.wmf"/><Relationship Id="rId19" Type="http://schemas.openxmlformats.org/officeDocument/2006/relationships/oleObject" Target="embeddings/oleObject4.bin"/><Relationship Id="rId705" Type="http://schemas.openxmlformats.org/officeDocument/2006/relationships/oleObject" Target="embeddings/oleObject346.bin"/><Relationship Id="rId706" Type="http://schemas.openxmlformats.org/officeDocument/2006/relationships/image" Target="media/image350.wmf"/><Relationship Id="rId707" Type="http://schemas.openxmlformats.org/officeDocument/2006/relationships/oleObject" Target="embeddings/oleObject347.bin"/><Relationship Id="rId708" Type="http://schemas.openxmlformats.org/officeDocument/2006/relationships/image" Target="media/image351.jpg"/><Relationship Id="rId709" Type="http://schemas.openxmlformats.org/officeDocument/2006/relationships/image" Target="media/image352.wmf"/><Relationship Id="rId710" Type="http://schemas.openxmlformats.org/officeDocument/2006/relationships/oleObject" Target="embeddings/oleObject348.bin"/><Relationship Id="rId711" Type="http://schemas.openxmlformats.org/officeDocument/2006/relationships/fontTable" Target="fontTable.xml"/><Relationship Id="rId712" Type="http://schemas.openxmlformats.org/officeDocument/2006/relationships/theme" Target="theme/theme1.xml"/><Relationship Id="rId20" Type="http://schemas.openxmlformats.org/officeDocument/2006/relationships/image" Target="media/image6.wmf"/><Relationship Id="rId21" Type="http://schemas.openxmlformats.org/officeDocument/2006/relationships/oleObject" Target="embeddings/oleObject5.bin"/><Relationship Id="rId22" Type="http://schemas.openxmlformats.org/officeDocument/2006/relationships/image" Target="media/image7.wmf"/><Relationship Id="rId23" Type="http://schemas.openxmlformats.org/officeDocument/2006/relationships/oleObject" Target="embeddings/oleObject6.bin"/><Relationship Id="rId24" Type="http://schemas.openxmlformats.org/officeDocument/2006/relationships/image" Target="media/image8.w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oleObject" Target="embeddings/oleObject8.bin"/><Relationship Id="rId28" Type="http://schemas.openxmlformats.org/officeDocument/2006/relationships/image" Target="media/image10.wmf"/><Relationship Id="rId29" Type="http://schemas.openxmlformats.org/officeDocument/2006/relationships/oleObject" Target="embeddings/oleObject9.bin"/><Relationship Id="rId600" Type="http://schemas.openxmlformats.org/officeDocument/2006/relationships/image" Target="media/image297.wmf"/><Relationship Id="rId601" Type="http://schemas.openxmlformats.org/officeDocument/2006/relationships/oleObject" Target="embeddings/oleObject294.bin"/><Relationship Id="rId602" Type="http://schemas.openxmlformats.org/officeDocument/2006/relationships/image" Target="media/image298.wmf"/><Relationship Id="rId603" Type="http://schemas.openxmlformats.org/officeDocument/2006/relationships/oleObject" Target="embeddings/oleObject295.bin"/><Relationship Id="rId604" Type="http://schemas.openxmlformats.org/officeDocument/2006/relationships/image" Target="media/image299.wmf"/><Relationship Id="rId605" Type="http://schemas.openxmlformats.org/officeDocument/2006/relationships/oleObject" Target="embeddings/oleObject296.bin"/><Relationship Id="rId606" Type="http://schemas.openxmlformats.org/officeDocument/2006/relationships/image" Target="media/image300.wmf"/><Relationship Id="rId607" Type="http://schemas.openxmlformats.org/officeDocument/2006/relationships/oleObject" Target="embeddings/oleObject297.bin"/><Relationship Id="rId608" Type="http://schemas.openxmlformats.org/officeDocument/2006/relationships/image" Target="media/image301.wmf"/><Relationship Id="rId609" Type="http://schemas.openxmlformats.org/officeDocument/2006/relationships/oleObject" Target="embeddings/oleObject298.bin"/><Relationship Id="rId30" Type="http://schemas.openxmlformats.org/officeDocument/2006/relationships/image" Target="media/image11.wmf"/><Relationship Id="rId31" Type="http://schemas.openxmlformats.org/officeDocument/2006/relationships/oleObject" Target="embeddings/oleObject10.bin"/><Relationship Id="rId32" Type="http://schemas.openxmlformats.org/officeDocument/2006/relationships/image" Target="media/image12.wmf"/><Relationship Id="rId33" Type="http://schemas.openxmlformats.org/officeDocument/2006/relationships/oleObject" Target="embeddings/oleObject11.bin"/><Relationship Id="rId34" Type="http://schemas.openxmlformats.org/officeDocument/2006/relationships/image" Target="media/image13.wmf"/><Relationship Id="rId35" Type="http://schemas.openxmlformats.org/officeDocument/2006/relationships/oleObject" Target="embeddings/oleObject12.bin"/><Relationship Id="rId36" Type="http://schemas.openxmlformats.org/officeDocument/2006/relationships/image" Target="media/image14.emf"/><Relationship Id="rId37" Type="http://schemas.openxmlformats.org/officeDocument/2006/relationships/oleObject" Target="embeddings/oleObject13.bin"/><Relationship Id="rId38" Type="http://schemas.openxmlformats.org/officeDocument/2006/relationships/image" Target="media/image15.wmf"/><Relationship Id="rId39" Type="http://schemas.openxmlformats.org/officeDocument/2006/relationships/oleObject" Target="embeddings/oleObject14.bin"/><Relationship Id="rId610" Type="http://schemas.openxmlformats.org/officeDocument/2006/relationships/image" Target="media/image302.wmf"/><Relationship Id="rId611" Type="http://schemas.openxmlformats.org/officeDocument/2006/relationships/oleObject" Target="embeddings/oleObject299.bin"/><Relationship Id="rId612" Type="http://schemas.openxmlformats.org/officeDocument/2006/relationships/image" Target="media/image303.wmf"/><Relationship Id="rId613" Type="http://schemas.openxmlformats.org/officeDocument/2006/relationships/oleObject" Target="embeddings/oleObject300.bin"/><Relationship Id="rId614" Type="http://schemas.openxmlformats.org/officeDocument/2006/relationships/image" Target="media/image304.wmf"/><Relationship Id="rId615" Type="http://schemas.openxmlformats.org/officeDocument/2006/relationships/oleObject" Target="embeddings/oleObject301.bin"/><Relationship Id="rId616" Type="http://schemas.openxmlformats.org/officeDocument/2006/relationships/image" Target="media/image305.wmf"/><Relationship Id="rId617" Type="http://schemas.openxmlformats.org/officeDocument/2006/relationships/oleObject" Target="embeddings/oleObject302.bin"/><Relationship Id="rId618" Type="http://schemas.openxmlformats.org/officeDocument/2006/relationships/image" Target="media/image306.wmf"/><Relationship Id="rId619" Type="http://schemas.openxmlformats.org/officeDocument/2006/relationships/oleObject" Target="embeddings/oleObject303.bin"/><Relationship Id="rId500" Type="http://schemas.openxmlformats.org/officeDocument/2006/relationships/image" Target="media/image247.wmf"/><Relationship Id="rId501" Type="http://schemas.openxmlformats.org/officeDocument/2006/relationships/oleObject" Target="embeddings/oleObject244.bin"/><Relationship Id="rId502" Type="http://schemas.openxmlformats.org/officeDocument/2006/relationships/image" Target="media/image248.wmf"/><Relationship Id="rId503" Type="http://schemas.openxmlformats.org/officeDocument/2006/relationships/oleObject" Target="embeddings/oleObject245.bin"/><Relationship Id="rId504" Type="http://schemas.openxmlformats.org/officeDocument/2006/relationships/image" Target="media/image249.wmf"/><Relationship Id="rId505" Type="http://schemas.openxmlformats.org/officeDocument/2006/relationships/oleObject" Target="embeddings/oleObject246.bin"/><Relationship Id="rId506" Type="http://schemas.openxmlformats.org/officeDocument/2006/relationships/image" Target="media/image250.wmf"/><Relationship Id="rId507" Type="http://schemas.openxmlformats.org/officeDocument/2006/relationships/oleObject" Target="embeddings/oleObject247.bin"/><Relationship Id="rId508" Type="http://schemas.openxmlformats.org/officeDocument/2006/relationships/image" Target="media/image251.wmf"/><Relationship Id="rId509" Type="http://schemas.openxmlformats.org/officeDocument/2006/relationships/oleObject" Target="embeddings/oleObject248.bin"/><Relationship Id="rId40" Type="http://schemas.openxmlformats.org/officeDocument/2006/relationships/image" Target="media/image16.wmf"/><Relationship Id="rId41" Type="http://schemas.openxmlformats.org/officeDocument/2006/relationships/oleObject" Target="embeddings/oleObject15.bin"/><Relationship Id="rId42" Type="http://schemas.openxmlformats.org/officeDocument/2006/relationships/image" Target="media/image17.emf"/><Relationship Id="rId43" Type="http://schemas.openxmlformats.org/officeDocument/2006/relationships/oleObject" Target="embeddings/oleObject16.bin"/><Relationship Id="rId44" Type="http://schemas.openxmlformats.org/officeDocument/2006/relationships/image" Target="media/image18.wmf"/><Relationship Id="rId45" Type="http://schemas.openxmlformats.org/officeDocument/2006/relationships/oleObject" Target="embeddings/oleObject17.bin"/><Relationship Id="rId46" Type="http://schemas.openxmlformats.org/officeDocument/2006/relationships/image" Target="media/image19.wmf"/><Relationship Id="rId47" Type="http://schemas.openxmlformats.org/officeDocument/2006/relationships/oleObject" Target="embeddings/oleObject18.bin"/><Relationship Id="rId48" Type="http://schemas.openxmlformats.org/officeDocument/2006/relationships/image" Target="media/image20.emf"/><Relationship Id="rId49" Type="http://schemas.openxmlformats.org/officeDocument/2006/relationships/oleObject" Target="embeddings/oleObject19.bin"/><Relationship Id="rId620" Type="http://schemas.openxmlformats.org/officeDocument/2006/relationships/image" Target="media/image307.wmf"/><Relationship Id="rId621" Type="http://schemas.openxmlformats.org/officeDocument/2006/relationships/oleObject" Target="embeddings/oleObject304.bin"/><Relationship Id="rId622" Type="http://schemas.openxmlformats.org/officeDocument/2006/relationships/image" Target="media/image308.wmf"/><Relationship Id="rId623" Type="http://schemas.openxmlformats.org/officeDocument/2006/relationships/oleObject" Target="embeddings/oleObject305.bin"/><Relationship Id="rId624" Type="http://schemas.openxmlformats.org/officeDocument/2006/relationships/image" Target="media/image309.wmf"/><Relationship Id="rId625" Type="http://schemas.openxmlformats.org/officeDocument/2006/relationships/oleObject" Target="embeddings/oleObject306.bin"/><Relationship Id="rId626" Type="http://schemas.openxmlformats.org/officeDocument/2006/relationships/image" Target="media/image310.wmf"/><Relationship Id="rId627" Type="http://schemas.openxmlformats.org/officeDocument/2006/relationships/oleObject" Target="embeddings/oleObject307.bin"/><Relationship Id="rId628" Type="http://schemas.openxmlformats.org/officeDocument/2006/relationships/image" Target="media/image311.wmf"/><Relationship Id="rId629" Type="http://schemas.openxmlformats.org/officeDocument/2006/relationships/oleObject" Target="embeddings/oleObject308.bin"/><Relationship Id="rId510" Type="http://schemas.openxmlformats.org/officeDocument/2006/relationships/image" Target="media/image252.wmf"/><Relationship Id="rId511" Type="http://schemas.openxmlformats.org/officeDocument/2006/relationships/oleObject" Target="embeddings/oleObject249.bin"/><Relationship Id="rId512" Type="http://schemas.openxmlformats.org/officeDocument/2006/relationships/image" Target="media/image253.wmf"/><Relationship Id="rId513" Type="http://schemas.openxmlformats.org/officeDocument/2006/relationships/oleObject" Target="embeddings/oleObject250.bin"/><Relationship Id="rId514" Type="http://schemas.openxmlformats.org/officeDocument/2006/relationships/image" Target="media/image254.wmf"/><Relationship Id="rId515" Type="http://schemas.openxmlformats.org/officeDocument/2006/relationships/oleObject" Target="embeddings/oleObject251.bin"/><Relationship Id="rId516" Type="http://schemas.openxmlformats.org/officeDocument/2006/relationships/image" Target="media/image255.wmf"/><Relationship Id="rId517" Type="http://schemas.openxmlformats.org/officeDocument/2006/relationships/oleObject" Target="embeddings/oleObject252.bin"/><Relationship Id="rId518" Type="http://schemas.openxmlformats.org/officeDocument/2006/relationships/image" Target="media/image256.wmf"/><Relationship Id="rId519" Type="http://schemas.openxmlformats.org/officeDocument/2006/relationships/oleObject" Target="embeddings/oleObject253.bin"/><Relationship Id="rId50" Type="http://schemas.openxmlformats.org/officeDocument/2006/relationships/image" Target="media/image21.emf"/><Relationship Id="rId51" Type="http://schemas.openxmlformats.org/officeDocument/2006/relationships/oleObject" Target="embeddings/oleObject20.bin"/><Relationship Id="rId52" Type="http://schemas.openxmlformats.org/officeDocument/2006/relationships/image" Target="media/image22.wmf"/><Relationship Id="rId53" Type="http://schemas.openxmlformats.org/officeDocument/2006/relationships/oleObject" Target="embeddings/oleObject21.bin"/><Relationship Id="rId54" Type="http://schemas.openxmlformats.org/officeDocument/2006/relationships/image" Target="media/image23.wmf"/><Relationship Id="rId55" Type="http://schemas.openxmlformats.org/officeDocument/2006/relationships/oleObject" Target="embeddings/oleObject22.bin"/><Relationship Id="rId56" Type="http://schemas.openxmlformats.org/officeDocument/2006/relationships/image" Target="media/image24.wmf"/><Relationship Id="rId57" Type="http://schemas.openxmlformats.org/officeDocument/2006/relationships/oleObject" Target="embeddings/oleObject23.bin"/><Relationship Id="rId58" Type="http://schemas.openxmlformats.org/officeDocument/2006/relationships/image" Target="media/image25.emf"/><Relationship Id="rId59" Type="http://schemas.openxmlformats.org/officeDocument/2006/relationships/oleObject" Target="embeddings/oleObject24.bin"/><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630" Type="http://schemas.openxmlformats.org/officeDocument/2006/relationships/image" Target="media/image312.wmf"/><Relationship Id="rId631" Type="http://schemas.openxmlformats.org/officeDocument/2006/relationships/oleObject" Target="embeddings/oleObject309.bin"/><Relationship Id="rId632" Type="http://schemas.openxmlformats.org/officeDocument/2006/relationships/image" Target="media/image313.wmf"/><Relationship Id="rId633" Type="http://schemas.openxmlformats.org/officeDocument/2006/relationships/oleObject" Target="embeddings/oleObject310.bin"/><Relationship Id="rId634" Type="http://schemas.openxmlformats.org/officeDocument/2006/relationships/image" Target="media/image314.wmf"/><Relationship Id="rId635" Type="http://schemas.openxmlformats.org/officeDocument/2006/relationships/oleObject" Target="embeddings/oleObject311.bin"/><Relationship Id="rId636" Type="http://schemas.openxmlformats.org/officeDocument/2006/relationships/image" Target="media/image315.wmf"/><Relationship Id="rId637" Type="http://schemas.openxmlformats.org/officeDocument/2006/relationships/oleObject" Target="embeddings/oleObject312.bin"/><Relationship Id="rId638" Type="http://schemas.openxmlformats.org/officeDocument/2006/relationships/image" Target="media/image316.wmf"/><Relationship Id="rId639" Type="http://schemas.openxmlformats.org/officeDocument/2006/relationships/oleObject" Target="embeddings/oleObject313.bin"/><Relationship Id="rId520" Type="http://schemas.openxmlformats.org/officeDocument/2006/relationships/image" Target="media/image257.wmf"/><Relationship Id="rId521" Type="http://schemas.openxmlformats.org/officeDocument/2006/relationships/oleObject" Target="embeddings/oleObject254.bin"/><Relationship Id="rId522" Type="http://schemas.openxmlformats.org/officeDocument/2006/relationships/image" Target="media/image258.wmf"/><Relationship Id="rId523" Type="http://schemas.openxmlformats.org/officeDocument/2006/relationships/oleObject" Target="embeddings/oleObject255.bin"/><Relationship Id="rId524" Type="http://schemas.openxmlformats.org/officeDocument/2006/relationships/image" Target="media/image259.wmf"/><Relationship Id="rId525" Type="http://schemas.openxmlformats.org/officeDocument/2006/relationships/oleObject" Target="embeddings/oleObject256.bin"/><Relationship Id="rId526" Type="http://schemas.openxmlformats.org/officeDocument/2006/relationships/image" Target="media/image260.wmf"/><Relationship Id="rId527" Type="http://schemas.openxmlformats.org/officeDocument/2006/relationships/oleObject" Target="embeddings/oleObject257.bin"/><Relationship Id="rId528" Type="http://schemas.openxmlformats.org/officeDocument/2006/relationships/image" Target="media/image261.wmf"/><Relationship Id="rId529" Type="http://schemas.openxmlformats.org/officeDocument/2006/relationships/oleObject" Target="embeddings/oleObject258.bin"/><Relationship Id="rId60" Type="http://schemas.openxmlformats.org/officeDocument/2006/relationships/image" Target="media/image26.wmf"/><Relationship Id="rId61" Type="http://schemas.openxmlformats.org/officeDocument/2006/relationships/oleObject" Target="embeddings/oleObject25.bin"/><Relationship Id="rId62" Type="http://schemas.openxmlformats.org/officeDocument/2006/relationships/image" Target="media/image27.emf"/><Relationship Id="rId63" Type="http://schemas.openxmlformats.org/officeDocument/2006/relationships/oleObject" Target="embeddings/oleObject26.bin"/><Relationship Id="rId64" Type="http://schemas.openxmlformats.org/officeDocument/2006/relationships/image" Target="media/image28.wmf"/><Relationship Id="rId65" Type="http://schemas.openxmlformats.org/officeDocument/2006/relationships/oleObject" Target="embeddings/oleObject27.bin"/><Relationship Id="rId66" Type="http://schemas.openxmlformats.org/officeDocument/2006/relationships/image" Target="media/image29.wmf"/><Relationship Id="rId67" Type="http://schemas.openxmlformats.org/officeDocument/2006/relationships/oleObject" Target="embeddings/oleObject28.bin"/><Relationship Id="rId68" Type="http://schemas.openxmlformats.org/officeDocument/2006/relationships/image" Target="media/image30.wmf"/><Relationship Id="rId69" Type="http://schemas.openxmlformats.org/officeDocument/2006/relationships/oleObject" Target="embeddings/oleObject29.bin"/><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640" Type="http://schemas.openxmlformats.org/officeDocument/2006/relationships/image" Target="media/image317.wmf"/><Relationship Id="rId641" Type="http://schemas.openxmlformats.org/officeDocument/2006/relationships/oleObject" Target="embeddings/oleObject314.bin"/><Relationship Id="rId642" Type="http://schemas.openxmlformats.org/officeDocument/2006/relationships/image" Target="media/image318.wmf"/><Relationship Id="rId643" Type="http://schemas.openxmlformats.org/officeDocument/2006/relationships/oleObject" Target="embeddings/oleObject315.bin"/><Relationship Id="rId644" Type="http://schemas.openxmlformats.org/officeDocument/2006/relationships/image" Target="media/image319.wmf"/><Relationship Id="rId645" Type="http://schemas.openxmlformats.org/officeDocument/2006/relationships/oleObject" Target="embeddings/oleObject316.bin"/><Relationship Id="rId646" Type="http://schemas.openxmlformats.org/officeDocument/2006/relationships/image" Target="media/image320.wmf"/><Relationship Id="rId300" Type="http://schemas.openxmlformats.org/officeDocument/2006/relationships/oleObject" Target="embeddings/oleObject144.bin"/><Relationship Id="rId301" Type="http://schemas.openxmlformats.org/officeDocument/2006/relationships/image" Target="media/image147.wmf"/><Relationship Id="rId302" Type="http://schemas.openxmlformats.org/officeDocument/2006/relationships/oleObject" Target="embeddings/oleObject145.bin"/><Relationship Id="rId303" Type="http://schemas.openxmlformats.org/officeDocument/2006/relationships/image" Target="media/image148.wmf"/><Relationship Id="rId304" Type="http://schemas.openxmlformats.org/officeDocument/2006/relationships/oleObject" Target="embeddings/oleObject146.bin"/><Relationship Id="rId305" Type="http://schemas.openxmlformats.org/officeDocument/2006/relationships/image" Target="media/image149.wmf"/><Relationship Id="rId306" Type="http://schemas.openxmlformats.org/officeDocument/2006/relationships/oleObject" Target="embeddings/oleObject147.bin"/><Relationship Id="rId307" Type="http://schemas.openxmlformats.org/officeDocument/2006/relationships/image" Target="media/image150.wmf"/><Relationship Id="rId308" Type="http://schemas.openxmlformats.org/officeDocument/2006/relationships/oleObject" Target="embeddings/oleObject148.bin"/><Relationship Id="rId309" Type="http://schemas.openxmlformats.org/officeDocument/2006/relationships/image" Target="media/image151.wmf"/><Relationship Id="rId647" Type="http://schemas.openxmlformats.org/officeDocument/2006/relationships/oleObject" Target="embeddings/oleObject317.bin"/><Relationship Id="rId648" Type="http://schemas.openxmlformats.org/officeDocument/2006/relationships/image" Target="media/image321.wmf"/><Relationship Id="rId649" Type="http://schemas.openxmlformats.org/officeDocument/2006/relationships/oleObject" Target="embeddings/oleObject318.bin"/><Relationship Id="rId530" Type="http://schemas.openxmlformats.org/officeDocument/2006/relationships/image" Target="media/image262.wmf"/><Relationship Id="rId531" Type="http://schemas.openxmlformats.org/officeDocument/2006/relationships/oleObject" Target="embeddings/oleObject259.bin"/><Relationship Id="rId532" Type="http://schemas.openxmlformats.org/officeDocument/2006/relationships/image" Target="media/image263.wmf"/><Relationship Id="rId533" Type="http://schemas.openxmlformats.org/officeDocument/2006/relationships/oleObject" Target="embeddings/oleObject260.bin"/><Relationship Id="rId534" Type="http://schemas.openxmlformats.org/officeDocument/2006/relationships/image" Target="media/image264.wmf"/><Relationship Id="rId535" Type="http://schemas.openxmlformats.org/officeDocument/2006/relationships/oleObject" Target="embeddings/oleObject261.bin"/><Relationship Id="rId536" Type="http://schemas.openxmlformats.org/officeDocument/2006/relationships/image" Target="media/image265.wmf"/><Relationship Id="rId537" Type="http://schemas.openxmlformats.org/officeDocument/2006/relationships/oleObject" Target="embeddings/oleObject262.bin"/><Relationship Id="rId538" Type="http://schemas.openxmlformats.org/officeDocument/2006/relationships/image" Target="media/image266.wmf"/><Relationship Id="rId539" Type="http://schemas.openxmlformats.org/officeDocument/2006/relationships/oleObject" Target="embeddings/oleObject263.bin"/><Relationship Id="rId70" Type="http://schemas.openxmlformats.org/officeDocument/2006/relationships/image" Target="media/image31.wmf"/><Relationship Id="rId71" Type="http://schemas.openxmlformats.org/officeDocument/2006/relationships/oleObject" Target="embeddings/oleObject30.bin"/><Relationship Id="rId72" Type="http://schemas.openxmlformats.org/officeDocument/2006/relationships/image" Target="media/image32.wmf"/><Relationship Id="rId73" Type="http://schemas.openxmlformats.org/officeDocument/2006/relationships/oleObject" Target="embeddings/oleObject31.bin"/><Relationship Id="rId74" Type="http://schemas.openxmlformats.org/officeDocument/2006/relationships/image" Target="media/image33.wmf"/><Relationship Id="rId75" Type="http://schemas.openxmlformats.org/officeDocument/2006/relationships/oleObject" Target="embeddings/oleObject32.bin"/><Relationship Id="rId76" Type="http://schemas.openxmlformats.org/officeDocument/2006/relationships/image" Target="media/image34.wmf"/><Relationship Id="rId77" Type="http://schemas.openxmlformats.org/officeDocument/2006/relationships/oleObject" Target="embeddings/oleObject33.bin"/><Relationship Id="rId78" Type="http://schemas.openxmlformats.org/officeDocument/2006/relationships/image" Target="media/image35.wmf"/><Relationship Id="rId79" Type="http://schemas.openxmlformats.org/officeDocument/2006/relationships/oleObject" Target="embeddings/oleObject34.bin"/><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650" Type="http://schemas.openxmlformats.org/officeDocument/2006/relationships/image" Target="media/image322.wmf"/><Relationship Id="rId651" Type="http://schemas.openxmlformats.org/officeDocument/2006/relationships/oleObject" Target="embeddings/oleObject319.bin"/><Relationship Id="rId652" Type="http://schemas.openxmlformats.org/officeDocument/2006/relationships/image" Target="media/image323.wmf"/><Relationship Id="rId653" Type="http://schemas.openxmlformats.org/officeDocument/2006/relationships/oleObject" Target="embeddings/oleObject320.bin"/><Relationship Id="rId654" Type="http://schemas.openxmlformats.org/officeDocument/2006/relationships/image" Target="media/image324.wmf"/><Relationship Id="rId655" Type="http://schemas.openxmlformats.org/officeDocument/2006/relationships/oleObject" Target="embeddings/oleObject321.bin"/><Relationship Id="rId656" Type="http://schemas.openxmlformats.org/officeDocument/2006/relationships/image" Target="media/image325.wmf"/><Relationship Id="rId310" Type="http://schemas.openxmlformats.org/officeDocument/2006/relationships/oleObject" Target="embeddings/oleObject149.bin"/><Relationship Id="rId311" Type="http://schemas.openxmlformats.org/officeDocument/2006/relationships/image" Target="media/image152.wmf"/><Relationship Id="rId312" Type="http://schemas.openxmlformats.org/officeDocument/2006/relationships/oleObject" Target="embeddings/oleObject150.bin"/><Relationship Id="rId313" Type="http://schemas.openxmlformats.org/officeDocument/2006/relationships/image" Target="media/image153.wmf"/><Relationship Id="rId314" Type="http://schemas.openxmlformats.org/officeDocument/2006/relationships/oleObject" Target="embeddings/oleObject151.bin"/><Relationship Id="rId315" Type="http://schemas.openxmlformats.org/officeDocument/2006/relationships/image" Target="media/image154.wmf"/><Relationship Id="rId316" Type="http://schemas.openxmlformats.org/officeDocument/2006/relationships/oleObject" Target="embeddings/oleObject152.bin"/><Relationship Id="rId317" Type="http://schemas.openxmlformats.org/officeDocument/2006/relationships/image" Target="media/image155.wmf"/><Relationship Id="rId318" Type="http://schemas.openxmlformats.org/officeDocument/2006/relationships/oleObject" Target="embeddings/oleObject153.bin"/><Relationship Id="rId319" Type="http://schemas.openxmlformats.org/officeDocument/2006/relationships/image" Target="media/image156.wmf"/><Relationship Id="rId657" Type="http://schemas.openxmlformats.org/officeDocument/2006/relationships/oleObject" Target="embeddings/oleObject322.bin"/><Relationship Id="rId658" Type="http://schemas.openxmlformats.org/officeDocument/2006/relationships/image" Target="media/image326.wmf"/><Relationship Id="rId659" Type="http://schemas.openxmlformats.org/officeDocument/2006/relationships/oleObject" Target="embeddings/oleObject323.bin"/><Relationship Id="rId540" Type="http://schemas.openxmlformats.org/officeDocument/2006/relationships/image" Target="media/image267.wmf"/><Relationship Id="rId541" Type="http://schemas.openxmlformats.org/officeDocument/2006/relationships/oleObject" Target="embeddings/oleObject264.bin"/><Relationship Id="rId542" Type="http://schemas.openxmlformats.org/officeDocument/2006/relationships/image" Target="media/image268.wmf"/><Relationship Id="rId543" Type="http://schemas.openxmlformats.org/officeDocument/2006/relationships/oleObject" Target="embeddings/oleObject265.bin"/><Relationship Id="rId544" Type="http://schemas.openxmlformats.org/officeDocument/2006/relationships/image" Target="media/image269.wmf"/><Relationship Id="rId545" Type="http://schemas.openxmlformats.org/officeDocument/2006/relationships/oleObject" Target="embeddings/oleObject266.bin"/><Relationship Id="rId546" Type="http://schemas.openxmlformats.org/officeDocument/2006/relationships/image" Target="media/image270.wmf"/><Relationship Id="rId547" Type="http://schemas.openxmlformats.org/officeDocument/2006/relationships/oleObject" Target="embeddings/oleObject267.bin"/><Relationship Id="rId548" Type="http://schemas.openxmlformats.org/officeDocument/2006/relationships/image" Target="media/image271.wmf"/><Relationship Id="rId549" Type="http://schemas.openxmlformats.org/officeDocument/2006/relationships/oleObject" Target="embeddings/oleObject268.bin"/><Relationship Id="rId200" Type="http://schemas.openxmlformats.org/officeDocument/2006/relationships/image" Target="media/image96.wmf"/><Relationship Id="rId201" Type="http://schemas.openxmlformats.org/officeDocument/2006/relationships/oleObject" Target="embeddings/oleObject95.bin"/><Relationship Id="rId202" Type="http://schemas.openxmlformats.org/officeDocument/2006/relationships/image" Target="media/image97.wmf"/><Relationship Id="rId203" Type="http://schemas.openxmlformats.org/officeDocument/2006/relationships/oleObject" Target="embeddings/oleObject96.bin"/><Relationship Id="rId204" Type="http://schemas.openxmlformats.org/officeDocument/2006/relationships/image" Target="media/image98.wmf"/><Relationship Id="rId205" Type="http://schemas.openxmlformats.org/officeDocument/2006/relationships/oleObject" Target="embeddings/oleObject97.bin"/><Relationship Id="rId206" Type="http://schemas.openxmlformats.org/officeDocument/2006/relationships/image" Target="media/image99.wmf"/><Relationship Id="rId207" Type="http://schemas.openxmlformats.org/officeDocument/2006/relationships/oleObject" Target="embeddings/oleObject98.bin"/><Relationship Id="rId208" Type="http://schemas.openxmlformats.org/officeDocument/2006/relationships/image" Target="media/image100.wmf"/><Relationship Id="rId209" Type="http://schemas.openxmlformats.org/officeDocument/2006/relationships/oleObject" Target="embeddings/oleObject99.bin"/><Relationship Id="rId80" Type="http://schemas.openxmlformats.org/officeDocument/2006/relationships/image" Target="media/image36.wmf"/><Relationship Id="rId81" Type="http://schemas.openxmlformats.org/officeDocument/2006/relationships/oleObject" Target="embeddings/oleObject35.bin"/><Relationship Id="rId82" Type="http://schemas.openxmlformats.org/officeDocument/2006/relationships/image" Target="media/image37.wmf"/><Relationship Id="rId83" Type="http://schemas.openxmlformats.org/officeDocument/2006/relationships/oleObject" Target="embeddings/oleObject36.bin"/><Relationship Id="rId84" Type="http://schemas.openxmlformats.org/officeDocument/2006/relationships/image" Target="media/image38.wmf"/><Relationship Id="rId85" Type="http://schemas.openxmlformats.org/officeDocument/2006/relationships/oleObject" Target="embeddings/oleObject37.bin"/><Relationship Id="rId86" Type="http://schemas.openxmlformats.org/officeDocument/2006/relationships/image" Target="media/image39.wmf"/><Relationship Id="rId87" Type="http://schemas.openxmlformats.org/officeDocument/2006/relationships/oleObject" Target="embeddings/oleObject38.bin"/><Relationship Id="rId88" Type="http://schemas.openxmlformats.org/officeDocument/2006/relationships/image" Target="media/image40.wmf"/><Relationship Id="rId89" Type="http://schemas.openxmlformats.org/officeDocument/2006/relationships/oleObject" Target="embeddings/oleObject39.bin"/><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660" Type="http://schemas.openxmlformats.org/officeDocument/2006/relationships/image" Target="media/image327.wmf"/><Relationship Id="rId661" Type="http://schemas.openxmlformats.org/officeDocument/2006/relationships/oleObject" Target="embeddings/oleObject324.bin"/><Relationship Id="rId662" Type="http://schemas.openxmlformats.org/officeDocument/2006/relationships/image" Target="media/image328.wmf"/><Relationship Id="rId663" Type="http://schemas.openxmlformats.org/officeDocument/2006/relationships/oleObject" Target="embeddings/oleObject325.bin"/><Relationship Id="rId664" Type="http://schemas.openxmlformats.org/officeDocument/2006/relationships/image" Target="media/image329.wmf"/><Relationship Id="rId665" Type="http://schemas.openxmlformats.org/officeDocument/2006/relationships/oleObject" Target="embeddings/oleObject326.bin"/><Relationship Id="rId666" Type="http://schemas.openxmlformats.org/officeDocument/2006/relationships/image" Target="media/image330.wmf"/><Relationship Id="rId320" Type="http://schemas.openxmlformats.org/officeDocument/2006/relationships/oleObject" Target="embeddings/oleObject154.bin"/><Relationship Id="rId321" Type="http://schemas.openxmlformats.org/officeDocument/2006/relationships/image" Target="media/image157.wmf"/><Relationship Id="rId322" Type="http://schemas.openxmlformats.org/officeDocument/2006/relationships/oleObject" Target="embeddings/oleObject155.bin"/><Relationship Id="rId323" Type="http://schemas.openxmlformats.org/officeDocument/2006/relationships/image" Target="media/image158.wmf"/><Relationship Id="rId324" Type="http://schemas.openxmlformats.org/officeDocument/2006/relationships/oleObject" Target="embeddings/oleObject156.bin"/><Relationship Id="rId325" Type="http://schemas.openxmlformats.org/officeDocument/2006/relationships/image" Target="media/image159.wmf"/><Relationship Id="rId326" Type="http://schemas.openxmlformats.org/officeDocument/2006/relationships/oleObject" Target="embeddings/oleObject157.bin"/><Relationship Id="rId327" Type="http://schemas.openxmlformats.org/officeDocument/2006/relationships/image" Target="media/image160.wmf"/><Relationship Id="rId328" Type="http://schemas.openxmlformats.org/officeDocument/2006/relationships/oleObject" Target="embeddings/oleObject158.bin"/><Relationship Id="rId329" Type="http://schemas.openxmlformats.org/officeDocument/2006/relationships/image" Target="media/image161.wmf"/><Relationship Id="rId667" Type="http://schemas.openxmlformats.org/officeDocument/2006/relationships/oleObject" Target="embeddings/oleObject327.bin"/><Relationship Id="rId668" Type="http://schemas.openxmlformats.org/officeDocument/2006/relationships/image" Target="media/image331.wmf"/><Relationship Id="rId669" Type="http://schemas.openxmlformats.org/officeDocument/2006/relationships/oleObject" Target="embeddings/oleObject328.bin"/><Relationship Id="rId550" Type="http://schemas.openxmlformats.org/officeDocument/2006/relationships/image" Target="media/image272.wmf"/><Relationship Id="rId551" Type="http://schemas.openxmlformats.org/officeDocument/2006/relationships/oleObject" Target="embeddings/oleObject269.bin"/><Relationship Id="rId552" Type="http://schemas.openxmlformats.org/officeDocument/2006/relationships/image" Target="media/image273.wmf"/><Relationship Id="rId553" Type="http://schemas.openxmlformats.org/officeDocument/2006/relationships/oleObject" Target="embeddings/oleObject270.bin"/><Relationship Id="rId554" Type="http://schemas.openxmlformats.org/officeDocument/2006/relationships/image" Target="media/image274.wmf"/><Relationship Id="rId555" Type="http://schemas.openxmlformats.org/officeDocument/2006/relationships/oleObject" Target="embeddings/oleObject271.bin"/><Relationship Id="rId556" Type="http://schemas.openxmlformats.org/officeDocument/2006/relationships/image" Target="media/image275.wmf"/><Relationship Id="rId557" Type="http://schemas.openxmlformats.org/officeDocument/2006/relationships/oleObject" Target="embeddings/oleObject272.bin"/><Relationship Id="rId558" Type="http://schemas.openxmlformats.org/officeDocument/2006/relationships/image" Target="media/image276.wmf"/><Relationship Id="rId559" Type="http://schemas.openxmlformats.org/officeDocument/2006/relationships/oleObject" Target="embeddings/oleObject273.bin"/><Relationship Id="rId210" Type="http://schemas.openxmlformats.org/officeDocument/2006/relationships/image" Target="media/image101.jpeg"/><Relationship Id="rId211" Type="http://schemas.openxmlformats.org/officeDocument/2006/relationships/image" Target="media/image102.wmf"/><Relationship Id="rId212" Type="http://schemas.openxmlformats.org/officeDocument/2006/relationships/oleObject" Target="embeddings/oleObject100.bin"/><Relationship Id="rId213" Type="http://schemas.openxmlformats.org/officeDocument/2006/relationships/image" Target="media/image103.wmf"/><Relationship Id="rId214" Type="http://schemas.openxmlformats.org/officeDocument/2006/relationships/oleObject" Target="embeddings/oleObject101.bin"/><Relationship Id="rId215" Type="http://schemas.openxmlformats.org/officeDocument/2006/relationships/image" Target="media/image104.wmf"/><Relationship Id="rId216" Type="http://schemas.openxmlformats.org/officeDocument/2006/relationships/oleObject" Target="embeddings/oleObject102.bin"/><Relationship Id="rId217" Type="http://schemas.openxmlformats.org/officeDocument/2006/relationships/image" Target="media/image105.wmf"/><Relationship Id="rId218" Type="http://schemas.openxmlformats.org/officeDocument/2006/relationships/oleObject" Target="embeddings/oleObject103.bin"/><Relationship Id="rId219" Type="http://schemas.openxmlformats.org/officeDocument/2006/relationships/image" Target="media/image106.wmf"/><Relationship Id="rId90" Type="http://schemas.openxmlformats.org/officeDocument/2006/relationships/image" Target="media/image41.wmf"/><Relationship Id="rId91" Type="http://schemas.openxmlformats.org/officeDocument/2006/relationships/oleObject" Target="embeddings/oleObject40.bin"/><Relationship Id="rId92" Type="http://schemas.openxmlformats.org/officeDocument/2006/relationships/image" Target="media/image42.wmf"/><Relationship Id="rId93" Type="http://schemas.openxmlformats.org/officeDocument/2006/relationships/oleObject" Target="embeddings/oleObject41.bin"/><Relationship Id="rId94" Type="http://schemas.openxmlformats.org/officeDocument/2006/relationships/image" Target="media/image43.wmf"/><Relationship Id="rId95" Type="http://schemas.openxmlformats.org/officeDocument/2006/relationships/oleObject" Target="embeddings/oleObject42.bin"/><Relationship Id="rId96" Type="http://schemas.openxmlformats.org/officeDocument/2006/relationships/image" Target="media/image44.wmf"/><Relationship Id="rId97" Type="http://schemas.openxmlformats.org/officeDocument/2006/relationships/oleObject" Target="embeddings/oleObject43.bin"/><Relationship Id="rId98" Type="http://schemas.openxmlformats.org/officeDocument/2006/relationships/image" Target="media/image45.wmf"/><Relationship Id="rId100" Type="http://schemas.openxmlformats.org/officeDocument/2006/relationships/image" Target="media/image46.emf"/><Relationship Id="rId101" Type="http://schemas.openxmlformats.org/officeDocument/2006/relationships/oleObject" Target="embeddings/oleObject45.bin"/><Relationship Id="rId102" Type="http://schemas.openxmlformats.org/officeDocument/2006/relationships/image" Target="media/image47.wmf"/><Relationship Id="rId103" Type="http://schemas.openxmlformats.org/officeDocument/2006/relationships/oleObject" Target="embeddings/oleObject46.bin"/><Relationship Id="rId104" Type="http://schemas.openxmlformats.org/officeDocument/2006/relationships/image" Target="media/image48.wmf"/><Relationship Id="rId105" Type="http://schemas.openxmlformats.org/officeDocument/2006/relationships/oleObject" Target="embeddings/oleObject47.bin"/><Relationship Id="rId106" Type="http://schemas.openxmlformats.org/officeDocument/2006/relationships/image" Target="media/image49.wmf"/><Relationship Id="rId107" Type="http://schemas.openxmlformats.org/officeDocument/2006/relationships/oleObject" Target="embeddings/oleObject48.bin"/><Relationship Id="rId108" Type="http://schemas.openxmlformats.org/officeDocument/2006/relationships/image" Target="media/image50.emf"/><Relationship Id="rId109" Type="http://schemas.openxmlformats.org/officeDocument/2006/relationships/oleObject" Target="embeddings/oleObject49.bin"/><Relationship Id="rId99" Type="http://schemas.openxmlformats.org/officeDocument/2006/relationships/oleObject" Target="embeddings/oleObject44.bin"/><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wmf"/><Relationship Id="rId449" Type="http://schemas.openxmlformats.org/officeDocument/2006/relationships/oleObject" Target="embeddings/oleObject218.bin"/><Relationship Id="rId670" Type="http://schemas.openxmlformats.org/officeDocument/2006/relationships/image" Target="media/image332.wmf"/><Relationship Id="rId671" Type="http://schemas.openxmlformats.org/officeDocument/2006/relationships/oleObject" Target="embeddings/oleObject329.bin"/><Relationship Id="rId672" Type="http://schemas.openxmlformats.org/officeDocument/2006/relationships/image" Target="media/image333.wmf"/><Relationship Id="rId673" Type="http://schemas.openxmlformats.org/officeDocument/2006/relationships/oleObject" Target="embeddings/oleObject330.bin"/><Relationship Id="rId674" Type="http://schemas.openxmlformats.org/officeDocument/2006/relationships/image" Target="media/image334.wmf"/><Relationship Id="rId675" Type="http://schemas.openxmlformats.org/officeDocument/2006/relationships/oleObject" Target="embeddings/oleObject331.bin"/><Relationship Id="rId676" Type="http://schemas.openxmlformats.org/officeDocument/2006/relationships/image" Target="media/image335.wmf"/><Relationship Id="rId330" Type="http://schemas.openxmlformats.org/officeDocument/2006/relationships/oleObject" Target="embeddings/oleObject159.bin"/><Relationship Id="rId331" Type="http://schemas.openxmlformats.org/officeDocument/2006/relationships/image" Target="media/image162.wmf"/><Relationship Id="rId332" Type="http://schemas.openxmlformats.org/officeDocument/2006/relationships/oleObject" Target="embeddings/oleObject160.bin"/><Relationship Id="rId333" Type="http://schemas.openxmlformats.org/officeDocument/2006/relationships/image" Target="media/image163.wmf"/><Relationship Id="rId334" Type="http://schemas.openxmlformats.org/officeDocument/2006/relationships/oleObject" Target="embeddings/oleObject161.bin"/><Relationship Id="rId335" Type="http://schemas.openxmlformats.org/officeDocument/2006/relationships/image" Target="media/image164.wmf"/><Relationship Id="rId336" Type="http://schemas.openxmlformats.org/officeDocument/2006/relationships/oleObject" Target="embeddings/oleObject162.bin"/><Relationship Id="rId337" Type="http://schemas.openxmlformats.org/officeDocument/2006/relationships/image" Target="media/image165.wmf"/><Relationship Id="rId338" Type="http://schemas.openxmlformats.org/officeDocument/2006/relationships/oleObject" Target="embeddings/oleObject163.bin"/><Relationship Id="rId339" Type="http://schemas.openxmlformats.org/officeDocument/2006/relationships/image" Target="media/image166.wmf"/><Relationship Id="rId677" Type="http://schemas.openxmlformats.org/officeDocument/2006/relationships/oleObject" Target="embeddings/oleObject332.bin"/><Relationship Id="rId678" Type="http://schemas.openxmlformats.org/officeDocument/2006/relationships/image" Target="media/image336.wmf"/><Relationship Id="rId679" Type="http://schemas.openxmlformats.org/officeDocument/2006/relationships/oleObject" Target="embeddings/oleObject333.bin"/><Relationship Id="rId560" Type="http://schemas.openxmlformats.org/officeDocument/2006/relationships/image" Target="media/image277.wmf"/><Relationship Id="rId561" Type="http://schemas.openxmlformats.org/officeDocument/2006/relationships/oleObject" Target="embeddings/oleObject274.bin"/><Relationship Id="rId562" Type="http://schemas.openxmlformats.org/officeDocument/2006/relationships/image" Target="media/image278.wmf"/><Relationship Id="rId563" Type="http://schemas.openxmlformats.org/officeDocument/2006/relationships/oleObject" Target="embeddings/oleObject275.bin"/><Relationship Id="rId564" Type="http://schemas.openxmlformats.org/officeDocument/2006/relationships/image" Target="media/image279.wmf"/><Relationship Id="rId565" Type="http://schemas.openxmlformats.org/officeDocument/2006/relationships/oleObject" Target="embeddings/oleObject276.bin"/><Relationship Id="rId566" Type="http://schemas.openxmlformats.org/officeDocument/2006/relationships/image" Target="media/image280.wmf"/><Relationship Id="rId567" Type="http://schemas.openxmlformats.org/officeDocument/2006/relationships/oleObject" Target="embeddings/oleObject277.bin"/><Relationship Id="rId568" Type="http://schemas.openxmlformats.org/officeDocument/2006/relationships/image" Target="media/image281.wmf"/><Relationship Id="rId569" Type="http://schemas.openxmlformats.org/officeDocument/2006/relationships/oleObject" Target="embeddings/oleObject278.bin"/><Relationship Id="rId220" Type="http://schemas.openxmlformats.org/officeDocument/2006/relationships/oleObject" Target="embeddings/oleObject104.bin"/><Relationship Id="rId221" Type="http://schemas.openxmlformats.org/officeDocument/2006/relationships/image" Target="media/image107.wmf"/><Relationship Id="rId222" Type="http://schemas.openxmlformats.org/officeDocument/2006/relationships/oleObject" Target="embeddings/oleObject105.bin"/><Relationship Id="rId223" Type="http://schemas.openxmlformats.org/officeDocument/2006/relationships/image" Target="media/image108.wmf"/><Relationship Id="rId224" Type="http://schemas.openxmlformats.org/officeDocument/2006/relationships/oleObject" Target="embeddings/oleObject106.bin"/><Relationship Id="rId225" Type="http://schemas.openxmlformats.org/officeDocument/2006/relationships/image" Target="media/image109.wmf"/><Relationship Id="rId226" Type="http://schemas.openxmlformats.org/officeDocument/2006/relationships/oleObject" Target="embeddings/oleObject107.bin"/><Relationship Id="rId227" Type="http://schemas.openxmlformats.org/officeDocument/2006/relationships/image" Target="media/image110.wmf"/><Relationship Id="rId228" Type="http://schemas.openxmlformats.org/officeDocument/2006/relationships/oleObject" Target="embeddings/oleObject108.bin"/><Relationship Id="rId229" Type="http://schemas.openxmlformats.org/officeDocument/2006/relationships/image" Target="media/image111.wmf"/><Relationship Id="rId450" Type="http://schemas.openxmlformats.org/officeDocument/2006/relationships/image" Target="media/image222.wmf"/><Relationship Id="rId451" Type="http://schemas.openxmlformats.org/officeDocument/2006/relationships/oleObject" Target="embeddings/oleObject219.bin"/><Relationship Id="rId452" Type="http://schemas.openxmlformats.org/officeDocument/2006/relationships/image" Target="media/image223.w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110" Type="http://schemas.openxmlformats.org/officeDocument/2006/relationships/image" Target="media/image51.wmf"/><Relationship Id="rId111" Type="http://schemas.openxmlformats.org/officeDocument/2006/relationships/oleObject" Target="embeddings/oleObject50.bin"/><Relationship Id="rId459" Type="http://schemas.openxmlformats.org/officeDocument/2006/relationships/oleObject" Target="embeddings/oleObject22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12" Type="http://schemas.openxmlformats.org/officeDocument/2006/relationships/image" Target="media/image52.wmf"/><Relationship Id="rId113" Type="http://schemas.openxmlformats.org/officeDocument/2006/relationships/oleObject" Target="embeddings/oleObject51.bin"/><Relationship Id="rId114" Type="http://schemas.openxmlformats.org/officeDocument/2006/relationships/image" Target="media/image53.wmf"/><Relationship Id="rId115" Type="http://schemas.openxmlformats.org/officeDocument/2006/relationships/oleObject" Target="embeddings/oleObject52.bin"/><Relationship Id="rId116" Type="http://schemas.openxmlformats.org/officeDocument/2006/relationships/image" Target="media/image54.wmf"/><Relationship Id="rId117" Type="http://schemas.openxmlformats.org/officeDocument/2006/relationships/oleObject" Target="embeddings/oleObject53.bin"/><Relationship Id="rId118" Type="http://schemas.openxmlformats.org/officeDocument/2006/relationships/image" Target="media/image55.wmf"/><Relationship Id="rId119" Type="http://schemas.openxmlformats.org/officeDocument/2006/relationships/oleObject" Target="embeddings/oleObject54.bin"/><Relationship Id="rId457" Type="http://schemas.openxmlformats.org/officeDocument/2006/relationships/oleObject" Target="embeddings/oleObject222.bin"/><Relationship Id="rId458" Type="http://schemas.openxmlformats.org/officeDocument/2006/relationships/image" Target="media/image226.wmf"/><Relationship Id="rId680" Type="http://schemas.openxmlformats.org/officeDocument/2006/relationships/image" Target="media/image337.wmf"/><Relationship Id="rId681" Type="http://schemas.openxmlformats.org/officeDocument/2006/relationships/oleObject" Target="embeddings/oleObject334.bin"/><Relationship Id="rId682" Type="http://schemas.openxmlformats.org/officeDocument/2006/relationships/image" Target="media/image338.wmf"/><Relationship Id="rId683" Type="http://schemas.openxmlformats.org/officeDocument/2006/relationships/oleObject" Target="embeddings/oleObject335.bin"/><Relationship Id="rId684" Type="http://schemas.openxmlformats.org/officeDocument/2006/relationships/image" Target="media/image339.wmf"/><Relationship Id="rId685" Type="http://schemas.openxmlformats.org/officeDocument/2006/relationships/oleObject" Target="embeddings/oleObject336.bin"/><Relationship Id="rId686" Type="http://schemas.openxmlformats.org/officeDocument/2006/relationships/image" Target="media/image340.wmf"/><Relationship Id="rId340" Type="http://schemas.openxmlformats.org/officeDocument/2006/relationships/oleObject" Target="embeddings/oleObject164.bin"/><Relationship Id="rId341" Type="http://schemas.openxmlformats.org/officeDocument/2006/relationships/image" Target="media/image167.wmf"/><Relationship Id="rId342" Type="http://schemas.openxmlformats.org/officeDocument/2006/relationships/oleObject" Target="embeddings/oleObject165.bin"/><Relationship Id="rId343" Type="http://schemas.openxmlformats.org/officeDocument/2006/relationships/image" Target="media/image168.wmf"/><Relationship Id="rId344" Type="http://schemas.openxmlformats.org/officeDocument/2006/relationships/oleObject" Target="embeddings/oleObject166.bin"/><Relationship Id="rId345" Type="http://schemas.openxmlformats.org/officeDocument/2006/relationships/image" Target="media/image169.wmf"/><Relationship Id="rId346" Type="http://schemas.openxmlformats.org/officeDocument/2006/relationships/oleObject" Target="embeddings/oleObject167.bin"/><Relationship Id="rId347" Type="http://schemas.openxmlformats.org/officeDocument/2006/relationships/image" Target="media/image170.wmf"/><Relationship Id="rId348" Type="http://schemas.openxmlformats.org/officeDocument/2006/relationships/oleObject" Target="embeddings/oleObject168.bin"/><Relationship Id="rId349" Type="http://schemas.openxmlformats.org/officeDocument/2006/relationships/image" Target="media/image171.wmf"/><Relationship Id="rId687" Type="http://schemas.openxmlformats.org/officeDocument/2006/relationships/oleObject" Target="embeddings/oleObject337.bin"/><Relationship Id="rId688" Type="http://schemas.openxmlformats.org/officeDocument/2006/relationships/image" Target="media/image341.wmf"/><Relationship Id="rId689" Type="http://schemas.openxmlformats.org/officeDocument/2006/relationships/oleObject" Target="embeddings/oleObject338.bin"/><Relationship Id="rId570" Type="http://schemas.openxmlformats.org/officeDocument/2006/relationships/image" Target="media/image282.wmf"/><Relationship Id="rId571" Type="http://schemas.openxmlformats.org/officeDocument/2006/relationships/oleObject" Target="embeddings/oleObject279.bin"/><Relationship Id="rId572" Type="http://schemas.openxmlformats.org/officeDocument/2006/relationships/image" Target="media/image283.wmf"/><Relationship Id="rId573" Type="http://schemas.openxmlformats.org/officeDocument/2006/relationships/oleObject" Target="embeddings/oleObject280.bin"/><Relationship Id="rId574" Type="http://schemas.openxmlformats.org/officeDocument/2006/relationships/image" Target="media/image284.wmf"/><Relationship Id="rId575" Type="http://schemas.openxmlformats.org/officeDocument/2006/relationships/oleObject" Target="embeddings/oleObject281.bin"/><Relationship Id="rId576" Type="http://schemas.openxmlformats.org/officeDocument/2006/relationships/image" Target="media/image285.wmf"/><Relationship Id="rId230" Type="http://schemas.openxmlformats.org/officeDocument/2006/relationships/oleObject" Target="embeddings/oleObject109.bin"/><Relationship Id="rId231" Type="http://schemas.openxmlformats.org/officeDocument/2006/relationships/image" Target="media/image112.wmf"/><Relationship Id="rId232" Type="http://schemas.openxmlformats.org/officeDocument/2006/relationships/oleObject" Target="embeddings/oleObject110.bin"/><Relationship Id="rId233" Type="http://schemas.openxmlformats.org/officeDocument/2006/relationships/image" Target="media/image113.wmf"/><Relationship Id="rId234" Type="http://schemas.openxmlformats.org/officeDocument/2006/relationships/oleObject" Target="embeddings/oleObject111.bin"/><Relationship Id="rId235" Type="http://schemas.openxmlformats.org/officeDocument/2006/relationships/image" Target="media/image114.wmf"/><Relationship Id="rId236" Type="http://schemas.openxmlformats.org/officeDocument/2006/relationships/oleObject" Target="embeddings/oleObject112.bin"/><Relationship Id="rId237" Type="http://schemas.openxmlformats.org/officeDocument/2006/relationships/image" Target="media/image115.wmf"/><Relationship Id="rId238" Type="http://schemas.openxmlformats.org/officeDocument/2006/relationships/oleObject" Target="embeddings/oleObject113.bin"/><Relationship Id="rId239" Type="http://schemas.openxmlformats.org/officeDocument/2006/relationships/image" Target="media/image116.wmf"/><Relationship Id="rId577" Type="http://schemas.openxmlformats.org/officeDocument/2006/relationships/oleObject" Target="embeddings/oleObject282.bin"/><Relationship Id="rId578" Type="http://schemas.openxmlformats.org/officeDocument/2006/relationships/image" Target="media/image286.wmf"/><Relationship Id="rId579" Type="http://schemas.openxmlformats.org/officeDocument/2006/relationships/oleObject" Target="embeddings/oleObject283.bin"/><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120" Type="http://schemas.openxmlformats.org/officeDocument/2006/relationships/image" Target="media/image56.wmf"/><Relationship Id="rId121" Type="http://schemas.openxmlformats.org/officeDocument/2006/relationships/oleObject" Target="embeddings/oleObject55.bin"/><Relationship Id="rId122" Type="http://schemas.openxmlformats.org/officeDocument/2006/relationships/image" Target="media/image57.wmf"/><Relationship Id="rId123" Type="http://schemas.openxmlformats.org/officeDocument/2006/relationships/oleObject" Target="embeddings/oleObject56.bin"/><Relationship Id="rId124" Type="http://schemas.openxmlformats.org/officeDocument/2006/relationships/image" Target="media/image58.wmf"/><Relationship Id="rId125" Type="http://schemas.openxmlformats.org/officeDocument/2006/relationships/oleObject" Target="embeddings/oleObject57.bin"/><Relationship Id="rId126" Type="http://schemas.openxmlformats.org/officeDocument/2006/relationships/image" Target="media/image59.wmf"/><Relationship Id="rId127" Type="http://schemas.openxmlformats.org/officeDocument/2006/relationships/oleObject" Target="embeddings/oleObject58.bin"/><Relationship Id="rId128" Type="http://schemas.openxmlformats.org/officeDocument/2006/relationships/image" Target="media/image60.wmf"/><Relationship Id="rId129" Type="http://schemas.openxmlformats.org/officeDocument/2006/relationships/oleObject" Target="embeddings/oleObject59.bin"/><Relationship Id="rId690" Type="http://schemas.openxmlformats.org/officeDocument/2006/relationships/image" Target="media/image342.wmf"/><Relationship Id="rId691" Type="http://schemas.openxmlformats.org/officeDocument/2006/relationships/oleObject" Target="embeddings/oleObject339.bin"/><Relationship Id="rId692" Type="http://schemas.openxmlformats.org/officeDocument/2006/relationships/image" Target="media/image343.wmf"/><Relationship Id="rId693" Type="http://schemas.openxmlformats.org/officeDocument/2006/relationships/oleObject" Target="embeddings/oleObject340.bin"/><Relationship Id="rId694" Type="http://schemas.openxmlformats.org/officeDocument/2006/relationships/image" Target="media/image344.wmf"/><Relationship Id="rId695" Type="http://schemas.openxmlformats.org/officeDocument/2006/relationships/oleObject" Target="embeddings/oleObject341.bin"/><Relationship Id="rId696" Type="http://schemas.openxmlformats.org/officeDocument/2006/relationships/image" Target="media/image345.wmf"/><Relationship Id="rId350" Type="http://schemas.openxmlformats.org/officeDocument/2006/relationships/oleObject" Target="embeddings/oleObject169.bin"/><Relationship Id="rId351" Type="http://schemas.openxmlformats.org/officeDocument/2006/relationships/image" Target="media/image172.wmf"/><Relationship Id="rId352" Type="http://schemas.openxmlformats.org/officeDocument/2006/relationships/oleObject" Target="embeddings/oleObject170.bin"/><Relationship Id="rId353" Type="http://schemas.openxmlformats.org/officeDocument/2006/relationships/image" Target="media/image173.wmf"/><Relationship Id="rId354" Type="http://schemas.openxmlformats.org/officeDocument/2006/relationships/oleObject" Target="embeddings/oleObject171.bin"/><Relationship Id="rId355" Type="http://schemas.openxmlformats.org/officeDocument/2006/relationships/image" Target="media/image174.wmf"/><Relationship Id="rId356" Type="http://schemas.openxmlformats.org/officeDocument/2006/relationships/oleObject" Target="embeddings/oleObject172.bin"/><Relationship Id="rId357" Type="http://schemas.openxmlformats.org/officeDocument/2006/relationships/image" Target="media/image175.wmf"/><Relationship Id="rId358" Type="http://schemas.openxmlformats.org/officeDocument/2006/relationships/oleObject" Target="embeddings/oleObject173.bin"/><Relationship Id="rId359" Type="http://schemas.openxmlformats.org/officeDocument/2006/relationships/image" Target="media/image176.wmf"/><Relationship Id="rId697" Type="http://schemas.openxmlformats.org/officeDocument/2006/relationships/oleObject" Target="embeddings/oleObject342.bin"/><Relationship Id="rId698" Type="http://schemas.openxmlformats.org/officeDocument/2006/relationships/image" Target="media/image346.wmf"/><Relationship Id="rId699" Type="http://schemas.openxmlformats.org/officeDocument/2006/relationships/oleObject" Target="embeddings/oleObject343.bin"/><Relationship Id="rId580" Type="http://schemas.openxmlformats.org/officeDocument/2006/relationships/image" Target="media/image287.wmf"/><Relationship Id="rId581" Type="http://schemas.openxmlformats.org/officeDocument/2006/relationships/oleObject" Target="embeddings/oleObject284.bin"/><Relationship Id="rId582" Type="http://schemas.openxmlformats.org/officeDocument/2006/relationships/image" Target="media/image288.wmf"/><Relationship Id="rId583" Type="http://schemas.openxmlformats.org/officeDocument/2006/relationships/oleObject" Target="embeddings/oleObject285.bin"/><Relationship Id="rId584" Type="http://schemas.openxmlformats.org/officeDocument/2006/relationships/image" Target="media/image289.wmf"/><Relationship Id="rId585" Type="http://schemas.openxmlformats.org/officeDocument/2006/relationships/oleObject" Target="embeddings/oleObject286.bin"/><Relationship Id="rId586" Type="http://schemas.openxmlformats.org/officeDocument/2006/relationships/image" Target="media/image290.wmf"/><Relationship Id="rId240" Type="http://schemas.openxmlformats.org/officeDocument/2006/relationships/oleObject" Target="embeddings/oleObject114.bin"/><Relationship Id="rId241" Type="http://schemas.openxmlformats.org/officeDocument/2006/relationships/image" Target="media/image117.wmf"/><Relationship Id="rId242" Type="http://schemas.openxmlformats.org/officeDocument/2006/relationships/oleObject" Target="embeddings/oleObject115.bin"/><Relationship Id="rId243" Type="http://schemas.openxmlformats.org/officeDocument/2006/relationships/image" Target="media/image118.wmf"/><Relationship Id="rId244" Type="http://schemas.openxmlformats.org/officeDocument/2006/relationships/oleObject" Target="embeddings/oleObject116.bin"/><Relationship Id="rId245" Type="http://schemas.openxmlformats.org/officeDocument/2006/relationships/image" Target="media/image119.wmf"/><Relationship Id="rId246" Type="http://schemas.openxmlformats.org/officeDocument/2006/relationships/oleObject" Target="embeddings/oleObject117.bin"/><Relationship Id="rId247" Type="http://schemas.openxmlformats.org/officeDocument/2006/relationships/image" Target="media/image120.wmf"/><Relationship Id="rId248" Type="http://schemas.openxmlformats.org/officeDocument/2006/relationships/oleObject" Target="embeddings/oleObject118.bin"/><Relationship Id="rId249" Type="http://schemas.openxmlformats.org/officeDocument/2006/relationships/image" Target="media/image121.wmf"/><Relationship Id="rId587" Type="http://schemas.openxmlformats.org/officeDocument/2006/relationships/oleObject" Target="embeddings/oleObject287.bin"/><Relationship Id="rId588" Type="http://schemas.openxmlformats.org/officeDocument/2006/relationships/image" Target="media/image291.wmf"/><Relationship Id="rId589" Type="http://schemas.openxmlformats.org/officeDocument/2006/relationships/oleObject" Target="embeddings/oleObject288.bin"/><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130" Type="http://schemas.openxmlformats.org/officeDocument/2006/relationships/image" Target="media/image61.wmf"/><Relationship Id="rId131" Type="http://schemas.openxmlformats.org/officeDocument/2006/relationships/oleObject" Target="embeddings/oleObject60.bin"/><Relationship Id="rId132" Type="http://schemas.openxmlformats.org/officeDocument/2006/relationships/image" Target="media/image62.wmf"/><Relationship Id="rId133" Type="http://schemas.openxmlformats.org/officeDocument/2006/relationships/oleObject" Target="embeddings/oleObject61.bin"/><Relationship Id="rId134" Type="http://schemas.openxmlformats.org/officeDocument/2006/relationships/image" Target="media/image63.wmf"/><Relationship Id="rId135" Type="http://schemas.openxmlformats.org/officeDocument/2006/relationships/oleObject" Target="embeddings/oleObject62.bin"/><Relationship Id="rId136" Type="http://schemas.openxmlformats.org/officeDocument/2006/relationships/image" Target="media/image64.wmf"/><Relationship Id="rId137" Type="http://schemas.openxmlformats.org/officeDocument/2006/relationships/oleObject" Target="embeddings/oleObject63.bin"/><Relationship Id="rId138" Type="http://schemas.openxmlformats.org/officeDocument/2006/relationships/image" Target="media/image65.wmf"/><Relationship Id="rId139" Type="http://schemas.openxmlformats.org/officeDocument/2006/relationships/oleObject" Target="embeddings/oleObject64.bin"/><Relationship Id="rId360" Type="http://schemas.openxmlformats.org/officeDocument/2006/relationships/oleObject" Target="embeddings/oleObject174.bin"/><Relationship Id="rId361" Type="http://schemas.openxmlformats.org/officeDocument/2006/relationships/image" Target="media/image177.jpeg"/><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590" Type="http://schemas.openxmlformats.org/officeDocument/2006/relationships/image" Target="media/image292.wmf"/><Relationship Id="rId591" Type="http://schemas.openxmlformats.org/officeDocument/2006/relationships/oleObject" Target="embeddings/oleObject289.bin"/><Relationship Id="rId592" Type="http://schemas.openxmlformats.org/officeDocument/2006/relationships/image" Target="media/image293.wmf"/><Relationship Id="rId593" Type="http://schemas.openxmlformats.org/officeDocument/2006/relationships/oleObject" Target="embeddings/oleObject290.bin"/><Relationship Id="rId594" Type="http://schemas.openxmlformats.org/officeDocument/2006/relationships/image" Target="media/image294.wmf"/><Relationship Id="rId595" Type="http://schemas.openxmlformats.org/officeDocument/2006/relationships/oleObject" Target="embeddings/oleObject291.bin"/><Relationship Id="rId596" Type="http://schemas.openxmlformats.org/officeDocument/2006/relationships/image" Target="media/image295.wmf"/><Relationship Id="rId250" Type="http://schemas.openxmlformats.org/officeDocument/2006/relationships/oleObject" Target="embeddings/oleObject119.bin"/><Relationship Id="rId251" Type="http://schemas.openxmlformats.org/officeDocument/2006/relationships/image" Target="media/image122.wmf"/><Relationship Id="rId252" Type="http://schemas.openxmlformats.org/officeDocument/2006/relationships/oleObject" Target="embeddings/oleObject120.bin"/><Relationship Id="rId253" Type="http://schemas.openxmlformats.org/officeDocument/2006/relationships/image" Target="media/image123.wmf"/><Relationship Id="rId254" Type="http://schemas.openxmlformats.org/officeDocument/2006/relationships/oleObject" Target="embeddings/oleObject121.bin"/><Relationship Id="rId255" Type="http://schemas.openxmlformats.org/officeDocument/2006/relationships/image" Target="media/image124.wmf"/><Relationship Id="rId256" Type="http://schemas.openxmlformats.org/officeDocument/2006/relationships/oleObject" Target="embeddings/oleObject122.bin"/><Relationship Id="rId257" Type="http://schemas.openxmlformats.org/officeDocument/2006/relationships/image" Target="media/image125.wmf"/><Relationship Id="rId258" Type="http://schemas.openxmlformats.org/officeDocument/2006/relationships/oleObject" Target="embeddings/oleObject123.bin"/><Relationship Id="rId259" Type="http://schemas.openxmlformats.org/officeDocument/2006/relationships/image" Target="media/image126.wmf"/><Relationship Id="rId597" Type="http://schemas.openxmlformats.org/officeDocument/2006/relationships/oleObject" Target="embeddings/oleObject292.bin"/><Relationship Id="rId598" Type="http://schemas.openxmlformats.org/officeDocument/2006/relationships/image" Target="media/image296.wmf"/><Relationship Id="rId599" Type="http://schemas.openxmlformats.org/officeDocument/2006/relationships/oleObject" Target="embeddings/oleObject293.bin"/><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wmf"/><Relationship Id="rId483" Type="http://schemas.openxmlformats.org/officeDocument/2006/relationships/oleObject" Target="embeddings/oleObject235.bin"/><Relationship Id="rId484" Type="http://schemas.openxmlformats.org/officeDocument/2006/relationships/image" Target="media/image239.wmf"/><Relationship Id="rId485" Type="http://schemas.openxmlformats.org/officeDocument/2006/relationships/oleObject" Target="embeddings/oleObject236.bin"/><Relationship Id="rId486" Type="http://schemas.openxmlformats.org/officeDocument/2006/relationships/image" Target="media/image240.wmf"/><Relationship Id="rId487" Type="http://schemas.openxmlformats.org/officeDocument/2006/relationships/oleObject" Target="embeddings/oleObject237.bin"/><Relationship Id="rId488" Type="http://schemas.openxmlformats.org/officeDocument/2006/relationships/image" Target="media/image241.wmf"/><Relationship Id="rId489" Type="http://schemas.openxmlformats.org/officeDocument/2006/relationships/oleObject" Target="embeddings/oleObject238.bin"/><Relationship Id="rId140" Type="http://schemas.openxmlformats.org/officeDocument/2006/relationships/image" Target="media/image66.wmf"/><Relationship Id="rId141" Type="http://schemas.openxmlformats.org/officeDocument/2006/relationships/oleObject" Target="embeddings/oleObject65.bin"/><Relationship Id="rId142" Type="http://schemas.openxmlformats.org/officeDocument/2006/relationships/image" Target="media/image67.wmf"/><Relationship Id="rId143" Type="http://schemas.openxmlformats.org/officeDocument/2006/relationships/oleObject" Target="embeddings/oleObject66.bin"/><Relationship Id="rId144" Type="http://schemas.openxmlformats.org/officeDocument/2006/relationships/image" Target="media/image68.wmf"/><Relationship Id="rId145" Type="http://schemas.openxmlformats.org/officeDocument/2006/relationships/oleObject" Target="embeddings/oleObject67.bin"/><Relationship Id="rId146" Type="http://schemas.openxmlformats.org/officeDocument/2006/relationships/image" Target="media/image69.wmf"/><Relationship Id="rId147" Type="http://schemas.openxmlformats.org/officeDocument/2006/relationships/oleObject" Target="embeddings/oleObject68.bin"/><Relationship Id="rId148" Type="http://schemas.openxmlformats.org/officeDocument/2006/relationships/image" Target="media/image70.wmf"/><Relationship Id="rId149" Type="http://schemas.openxmlformats.org/officeDocument/2006/relationships/oleObject" Target="embeddings/oleObject69.bin"/><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260" Type="http://schemas.openxmlformats.org/officeDocument/2006/relationships/oleObject" Target="embeddings/oleObject124.bin"/><Relationship Id="rId261" Type="http://schemas.openxmlformats.org/officeDocument/2006/relationships/image" Target="media/image127.wmf"/><Relationship Id="rId262" Type="http://schemas.openxmlformats.org/officeDocument/2006/relationships/oleObject" Target="embeddings/oleObject125.bin"/><Relationship Id="rId263" Type="http://schemas.openxmlformats.org/officeDocument/2006/relationships/image" Target="media/image128.wmf"/><Relationship Id="rId264" Type="http://schemas.openxmlformats.org/officeDocument/2006/relationships/oleObject" Target="embeddings/oleObject126.bin"/><Relationship Id="rId265" Type="http://schemas.openxmlformats.org/officeDocument/2006/relationships/image" Target="media/image129.wmf"/><Relationship Id="rId266" Type="http://schemas.openxmlformats.org/officeDocument/2006/relationships/oleObject" Target="embeddings/oleObject127.bin"/><Relationship Id="rId267" Type="http://schemas.openxmlformats.org/officeDocument/2006/relationships/image" Target="media/image130.wmf"/><Relationship Id="rId268" Type="http://schemas.openxmlformats.org/officeDocument/2006/relationships/oleObject" Target="embeddings/oleObject128.bin"/><Relationship Id="rId269" Type="http://schemas.openxmlformats.org/officeDocument/2006/relationships/image" Target="media/image131.wmf"/><Relationship Id="rId490" Type="http://schemas.openxmlformats.org/officeDocument/2006/relationships/image" Target="media/image242.wmf"/><Relationship Id="rId491" Type="http://schemas.openxmlformats.org/officeDocument/2006/relationships/oleObject" Target="embeddings/oleObject239.bin"/><Relationship Id="rId492" Type="http://schemas.openxmlformats.org/officeDocument/2006/relationships/image" Target="media/image243.wmf"/><Relationship Id="rId493" Type="http://schemas.openxmlformats.org/officeDocument/2006/relationships/oleObject" Target="embeddings/oleObject240.bin"/><Relationship Id="rId494" Type="http://schemas.openxmlformats.org/officeDocument/2006/relationships/image" Target="media/image244.wmf"/><Relationship Id="rId495" Type="http://schemas.openxmlformats.org/officeDocument/2006/relationships/oleObject" Target="embeddings/oleObject241.bin"/><Relationship Id="rId496" Type="http://schemas.openxmlformats.org/officeDocument/2006/relationships/image" Target="media/image245.wmf"/><Relationship Id="rId497" Type="http://schemas.openxmlformats.org/officeDocument/2006/relationships/oleObject" Target="embeddings/oleObject242.bin"/><Relationship Id="rId498" Type="http://schemas.openxmlformats.org/officeDocument/2006/relationships/image" Target="media/image246.wmf"/><Relationship Id="rId499" Type="http://schemas.openxmlformats.org/officeDocument/2006/relationships/oleObject" Target="embeddings/oleObject243.bin"/><Relationship Id="rId150" Type="http://schemas.openxmlformats.org/officeDocument/2006/relationships/image" Target="media/image71.wmf"/><Relationship Id="rId151" Type="http://schemas.openxmlformats.org/officeDocument/2006/relationships/oleObject" Target="embeddings/oleObject70.bin"/><Relationship Id="rId152" Type="http://schemas.openxmlformats.org/officeDocument/2006/relationships/image" Target="media/image72.wmf"/><Relationship Id="rId153" Type="http://schemas.openxmlformats.org/officeDocument/2006/relationships/oleObject" Target="embeddings/oleObject71.bin"/><Relationship Id="rId154" Type="http://schemas.openxmlformats.org/officeDocument/2006/relationships/image" Target="media/image73.wmf"/><Relationship Id="rId155" Type="http://schemas.openxmlformats.org/officeDocument/2006/relationships/oleObject" Target="embeddings/oleObject72.bin"/><Relationship Id="rId156" Type="http://schemas.openxmlformats.org/officeDocument/2006/relationships/image" Target="media/image74.wmf"/><Relationship Id="rId157" Type="http://schemas.openxmlformats.org/officeDocument/2006/relationships/oleObject" Target="embeddings/oleObject73.bin"/><Relationship Id="rId158" Type="http://schemas.openxmlformats.org/officeDocument/2006/relationships/image" Target="media/image75.wmf"/><Relationship Id="rId159" Type="http://schemas.openxmlformats.org/officeDocument/2006/relationships/oleObject" Target="embeddings/oleObject74.bin"/><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270" Type="http://schemas.openxmlformats.org/officeDocument/2006/relationships/oleObject" Target="embeddings/oleObject129.bin"/><Relationship Id="rId271" Type="http://schemas.openxmlformats.org/officeDocument/2006/relationships/image" Target="media/image132.wmf"/><Relationship Id="rId272" Type="http://schemas.openxmlformats.org/officeDocument/2006/relationships/oleObject" Target="embeddings/oleObject130.bin"/><Relationship Id="rId273" Type="http://schemas.openxmlformats.org/officeDocument/2006/relationships/image" Target="media/image133.wmf"/><Relationship Id="rId274" Type="http://schemas.openxmlformats.org/officeDocument/2006/relationships/oleObject" Target="embeddings/oleObject131.bin"/><Relationship Id="rId275" Type="http://schemas.openxmlformats.org/officeDocument/2006/relationships/image" Target="media/image134.wmf"/><Relationship Id="rId276" Type="http://schemas.openxmlformats.org/officeDocument/2006/relationships/oleObject" Target="embeddings/oleObject132.bin"/><Relationship Id="rId277" Type="http://schemas.openxmlformats.org/officeDocument/2006/relationships/image" Target="media/image135.wmf"/><Relationship Id="rId278" Type="http://schemas.openxmlformats.org/officeDocument/2006/relationships/oleObject" Target="embeddings/oleObject133.bin"/><Relationship Id="rId279" Type="http://schemas.openxmlformats.org/officeDocument/2006/relationships/image" Target="media/image136.wmf"/><Relationship Id="rId160" Type="http://schemas.openxmlformats.org/officeDocument/2006/relationships/image" Target="media/image76.wmf"/><Relationship Id="rId161" Type="http://schemas.openxmlformats.org/officeDocument/2006/relationships/oleObject" Target="embeddings/oleObject75.bin"/><Relationship Id="rId162" Type="http://schemas.openxmlformats.org/officeDocument/2006/relationships/image" Target="media/image77.wmf"/><Relationship Id="rId163" Type="http://schemas.openxmlformats.org/officeDocument/2006/relationships/oleObject" Target="embeddings/oleObject76.bin"/><Relationship Id="rId164" Type="http://schemas.openxmlformats.org/officeDocument/2006/relationships/image" Target="media/image78.wmf"/><Relationship Id="rId165" Type="http://schemas.openxmlformats.org/officeDocument/2006/relationships/oleObject" Target="embeddings/oleObject77.bin"/><Relationship Id="rId166" Type="http://schemas.openxmlformats.org/officeDocument/2006/relationships/image" Target="media/image79.wmf"/><Relationship Id="rId167" Type="http://schemas.openxmlformats.org/officeDocument/2006/relationships/oleObject" Target="embeddings/oleObject78.bin"/><Relationship Id="rId168" Type="http://schemas.openxmlformats.org/officeDocument/2006/relationships/image" Target="media/image80.wmf"/><Relationship Id="rId169" Type="http://schemas.openxmlformats.org/officeDocument/2006/relationships/oleObject" Target="embeddings/oleObject79.bin"/><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280" Type="http://schemas.openxmlformats.org/officeDocument/2006/relationships/oleObject" Target="embeddings/oleObject134.bin"/><Relationship Id="rId281" Type="http://schemas.openxmlformats.org/officeDocument/2006/relationships/image" Target="media/image137.wmf"/><Relationship Id="rId282" Type="http://schemas.openxmlformats.org/officeDocument/2006/relationships/oleObject" Target="embeddings/oleObject1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82A0CC-5B62-E447-9818-9B0A8FD6DA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61</Pages>
  <Words>14558</Words>
  <Characters>82986</Characters>
  <Application>Microsoft Macintosh Word</Application>
  <DocSecurity>0</DocSecurity>
  <Lines>691</Lines>
  <Paragraphs>194</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97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3</cp:revision>
  <dcterms:created xsi:type="dcterms:W3CDTF">2013-02-18T23:45:00Z</dcterms:created>
  <dcterms:modified xsi:type="dcterms:W3CDTF">2013-02-19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